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045C" w:rsidRPr="00090813" w:rsidRDefault="00162FAF" w:rsidP="000A1BCD">
      <w:pPr>
        <w:pStyle w:val="SOFinalCoverHeading1NEW"/>
      </w:pPr>
      <w:r>
        <w:t>Mathematical Methods</w:t>
      </w:r>
    </w:p>
    <w:p w:rsidR="00B2425F" w:rsidRDefault="00A9045C" w:rsidP="00F72DBE">
      <w:pPr>
        <w:pStyle w:val="SOFinalCoverHeading2NEW"/>
      </w:pPr>
      <w:r>
        <w:t>20</w:t>
      </w:r>
      <w:r w:rsidR="00E00099">
        <w:t>1</w:t>
      </w:r>
      <w:r w:rsidR="00F72DBE">
        <w:t>8</w:t>
      </w:r>
      <w:r w:rsidRPr="00090813">
        <w:t xml:space="preserve"> Subject Outline</w:t>
      </w:r>
    </w:p>
    <w:p w:rsidR="00A9045C" w:rsidRPr="000A1BCD" w:rsidRDefault="00A9045C" w:rsidP="000A1BCD">
      <w:pPr>
        <w:pStyle w:val="SOFinalCoverHeading3"/>
      </w:pPr>
      <w:r w:rsidRPr="000A1BCD">
        <w:t>Stage </w:t>
      </w:r>
      <w:r w:rsidR="00C6299C" w:rsidRPr="000A1BCD">
        <w:t>2</w:t>
      </w:r>
      <w:r w:rsidR="009733A0" w:rsidRPr="00D10AED">
        <w:rPr>
          <w:noProof/>
          <w:lang w:eastAsia="zh-CN"/>
        </w:rPr>
        <mc:AlternateContent>
          <mc:Choice Requires="wps">
            <w:drawing>
              <wp:anchor distT="0" distB="0" distL="114300" distR="114300" simplePos="0" relativeHeight="251659264" behindDoc="0" locked="0" layoutInCell="1" allowOverlap="1" wp14:anchorId="62FFDEE1" wp14:editId="0D165255">
                <wp:simplePos x="0" y="0"/>
                <wp:positionH relativeFrom="column">
                  <wp:posOffset>618490</wp:posOffset>
                </wp:positionH>
                <wp:positionV relativeFrom="paragraph">
                  <wp:posOffset>1623695</wp:posOffset>
                </wp:positionV>
                <wp:extent cx="4064000" cy="1168400"/>
                <wp:effectExtent l="38100" t="38100" r="107950" b="107950"/>
                <wp:wrapNone/>
                <wp:docPr id="1" name="Text Box 1"/>
                <wp:cNvGraphicFramePr/>
                <a:graphic xmlns:a="http://schemas.openxmlformats.org/drawingml/2006/main">
                  <a:graphicData uri="http://schemas.microsoft.com/office/word/2010/wordprocessingShape">
                    <wps:wsp>
                      <wps:cNvSpPr txBox="1"/>
                      <wps:spPr>
                        <a:xfrm>
                          <a:off x="0" y="0"/>
                          <a:ext cx="4064000" cy="1168400"/>
                        </a:xfrm>
                        <a:prstGeom prst="rect">
                          <a:avLst/>
                        </a:prstGeom>
                        <a:ln w="3175"/>
                        <a:effectLst>
                          <a:outerShdw blurRad="50800" dist="38100" dir="2700000" algn="tl" rotWithShape="0">
                            <a:schemeClr val="tx2">
                              <a:lumMod val="60000"/>
                              <a:lumOff val="40000"/>
                              <a:alpha val="40000"/>
                            </a:schemeClr>
                          </a:outerShdw>
                        </a:effectLst>
                      </wps:spPr>
                      <wps:style>
                        <a:lnRef idx="2">
                          <a:schemeClr val="accent1"/>
                        </a:lnRef>
                        <a:fillRef idx="1">
                          <a:schemeClr val="lt1"/>
                        </a:fillRef>
                        <a:effectRef idx="0">
                          <a:schemeClr val="accent1"/>
                        </a:effectRef>
                        <a:fontRef idx="minor">
                          <a:schemeClr val="dk1"/>
                        </a:fontRef>
                      </wps:style>
                      <wps:txbx>
                        <w:txbxContent>
                          <w:p w:rsidR="00D441D4" w:rsidRPr="00D272A5" w:rsidRDefault="00D441D4" w:rsidP="009733A0">
                            <w:pPr>
                              <w:pStyle w:val="SOFinalCoverHeading3"/>
                              <w:spacing w:before="0"/>
                              <w:ind w:left="448" w:hanging="280"/>
                              <w:rPr>
                                <w:color w:val="365F91" w:themeColor="accent1" w:themeShade="BF"/>
                                <w:sz w:val="22"/>
                                <w:szCs w:val="22"/>
                              </w:rPr>
                            </w:pPr>
                            <w:r w:rsidRPr="00D272A5">
                              <w:rPr>
                                <w:color w:val="365F91" w:themeColor="accent1" w:themeShade="BF"/>
                                <w:sz w:val="22"/>
                                <w:szCs w:val="22"/>
                              </w:rPr>
                              <w:t>For teaching</w:t>
                            </w:r>
                          </w:p>
                          <w:p w:rsidR="00D441D4" w:rsidRPr="00D272A5" w:rsidRDefault="00D441D4" w:rsidP="00D466F3">
                            <w:pPr>
                              <w:pStyle w:val="SOFinalCoverHeading3"/>
                              <w:numPr>
                                <w:ilvl w:val="0"/>
                                <w:numId w:val="47"/>
                              </w:numPr>
                              <w:ind w:left="448" w:hanging="280"/>
                              <w:rPr>
                                <w:color w:val="365F91" w:themeColor="accent1" w:themeShade="BF"/>
                                <w:sz w:val="22"/>
                                <w:szCs w:val="22"/>
                              </w:rPr>
                            </w:pPr>
                            <w:r w:rsidRPr="00D272A5">
                              <w:rPr>
                                <w:color w:val="365F91" w:themeColor="accent1" w:themeShade="BF"/>
                                <w:sz w:val="22"/>
                                <w:szCs w:val="22"/>
                              </w:rPr>
                              <w:t>in Australian and SACE International schools from</w:t>
                            </w:r>
                            <w:r w:rsidRPr="00D272A5">
                              <w:rPr>
                                <w:color w:val="365F91" w:themeColor="accent1" w:themeShade="BF"/>
                                <w:sz w:val="22"/>
                                <w:szCs w:val="22"/>
                              </w:rPr>
                              <w:br/>
                              <w:t>January 201</w:t>
                            </w:r>
                            <w:r>
                              <w:rPr>
                                <w:color w:val="365F91" w:themeColor="accent1" w:themeShade="BF"/>
                                <w:sz w:val="22"/>
                                <w:szCs w:val="22"/>
                              </w:rPr>
                              <w:t>8</w:t>
                            </w:r>
                            <w:r w:rsidRPr="00D272A5">
                              <w:rPr>
                                <w:color w:val="365F91" w:themeColor="accent1" w:themeShade="BF"/>
                                <w:sz w:val="22"/>
                                <w:szCs w:val="22"/>
                              </w:rPr>
                              <w:t xml:space="preserve"> to December 201</w:t>
                            </w:r>
                            <w:r>
                              <w:rPr>
                                <w:color w:val="365F91" w:themeColor="accent1" w:themeShade="BF"/>
                                <w:sz w:val="22"/>
                                <w:szCs w:val="22"/>
                              </w:rPr>
                              <w:t>8</w:t>
                            </w:r>
                          </w:p>
                          <w:p w:rsidR="00D441D4" w:rsidRPr="00D272A5" w:rsidRDefault="00D441D4" w:rsidP="00D466F3">
                            <w:pPr>
                              <w:pStyle w:val="SOFinalCoverHeading3"/>
                              <w:numPr>
                                <w:ilvl w:val="0"/>
                                <w:numId w:val="47"/>
                              </w:numPr>
                              <w:ind w:left="448" w:hanging="280"/>
                              <w:rPr>
                                <w:color w:val="365F91" w:themeColor="accent1" w:themeShade="BF"/>
                                <w:sz w:val="22"/>
                                <w:szCs w:val="22"/>
                              </w:rPr>
                            </w:pPr>
                            <w:r w:rsidRPr="00D272A5">
                              <w:rPr>
                                <w:color w:val="365F91" w:themeColor="accent1" w:themeShade="BF"/>
                                <w:sz w:val="22"/>
                                <w:szCs w:val="22"/>
                              </w:rPr>
                              <w:t>in SACE International schools only, from</w:t>
                            </w:r>
                            <w:r w:rsidRPr="00D272A5">
                              <w:rPr>
                                <w:color w:val="365F91" w:themeColor="accent1" w:themeShade="BF"/>
                                <w:sz w:val="22"/>
                                <w:szCs w:val="22"/>
                              </w:rPr>
                              <w:br/>
                              <w:t>May/June 201</w:t>
                            </w:r>
                            <w:r>
                              <w:rPr>
                                <w:color w:val="365F91" w:themeColor="accent1" w:themeShade="BF"/>
                                <w:sz w:val="22"/>
                                <w:szCs w:val="22"/>
                              </w:rPr>
                              <w:t>8</w:t>
                            </w:r>
                            <w:r w:rsidRPr="00D272A5">
                              <w:rPr>
                                <w:color w:val="365F91" w:themeColor="accent1" w:themeShade="BF"/>
                                <w:sz w:val="22"/>
                                <w:szCs w:val="22"/>
                              </w:rPr>
                              <w:t xml:space="preserve"> to March 201</w:t>
                            </w:r>
                            <w:r>
                              <w:rPr>
                                <w:color w:val="365F91" w:themeColor="accent1" w:themeShade="BF"/>
                                <w:sz w:val="22"/>
                                <w:szCs w:val="22"/>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8.7pt;margin-top:127.85pt;width:320pt;height: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" fillcolor="white [3201]" strokecolor="#4f81bd [3204]" strokeweight=".25pt">
                <v:shadow on="t" color="#548dd4 [1951]" opacity="26214f" origin="-.5,-.5" offset=".74836mm,.74836mm"/>
                <v:textbox>
                  <w:txbxContent>
                    <w:p w:rsidR="00D441D4" w:rsidRPr="00D272A5" w:rsidRDefault="00D441D4" w:rsidP="009733A0">
                      <w:pPr>
                        <w:pStyle w:val="SOFinalCoverHeading3"/>
                        <w:spacing w:before="0"/>
                        <w:ind w:left="448" w:hanging="280"/>
                        <w:rPr>
                          <w:color w:val="365F91" w:themeColor="accent1" w:themeShade="BF"/>
                          <w:sz w:val="22"/>
                          <w:szCs w:val="22"/>
                        </w:rPr>
                      </w:pPr>
                      <w:r w:rsidRPr="00D272A5">
                        <w:rPr>
                          <w:color w:val="365F91" w:themeColor="accent1" w:themeShade="BF"/>
                          <w:sz w:val="22"/>
                          <w:szCs w:val="22"/>
                        </w:rPr>
                        <w:t>For teaching</w:t>
                      </w:r>
                    </w:p>
                    <w:p w:rsidR="00D441D4" w:rsidRPr="00D272A5" w:rsidRDefault="00D441D4" w:rsidP="00D466F3">
                      <w:pPr>
                        <w:pStyle w:val="SOFinalCoverHeading3"/>
                        <w:numPr>
                          <w:ilvl w:val="0"/>
                          <w:numId w:val="47"/>
                        </w:numPr>
                        <w:ind w:left="448" w:hanging="280"/>
                        <w:rPr>
                          <w:color w:val="365F91" w:themeColor="accent1" w:themeShade="BF"/>
                          <w:sz w:val="22"/>
                          <w:szCs w:val="22"/>
                        </w:rPr>
                      </w:pPr>
                      <w:r w:rsidRPr="00D272A5">
                        <w:rPr>
                          <w:color w:val="365F91" w:themeColor="accent1" w:themeShade="BF"/>
                          <w:sz w:val="22"/>
                          <w:szCs w:val="22"/>
                        </w:rPr>
                        <w:t>in Australian and SACE International schools from</w:t>
                      </w:r>
                      <w:r w:rsidRPr="00D272A5">
                        <w:rPr>
                          <w:color w:val="365F91" w:themeColor="accent1" w:themeShade="BF"/>
                          <w:sz w:val="22"/>
                          <w:szCs w:val="22"/>
                        </w:rPr>
                        <w:br/>
                        <w:t>January 201</w:t>
                      </w:r>
                      <w:r>
                        <w:rPr>
                          <w:color w:val="365F91" w:themeColor="accent1" w:themeShade="BF"/>
                          <w:sz w:val="22"/>
                          <w:szCs w:val="22"/>
                        </w:rPr>
                        <w:t>8</w:t>
                      </w:r>
                      <w:r w:rsidRPr="00D272A5">
                        <w:rPr>
                          <w:color w:val="365F91" w:themeColor="accent1" w:themeShade="BF"/>
                          <w:sz w:val="22"/>
                          <w:szCs w:val="22"/>
                        </w:rPr>
                        <w:t xml:space="preserve"> to December 201</w:t>
                      </w:r>
                      <w:r>
                        <w:rPr>
                          <w:color w:val="365F91" w:themeColor="accent1" w:themeShade="BF"/>
                          <w:sz w:val="22"/>
                          <w:szCs w:val="22"/>
                        </w:rPr>
                        <w:t>8</w:t>
                      </w:r>
                    </w:p>
                    <w:p w:rsidR="00D441D4" w:rsidRPr="00D272A5" w:rsidRDefault="00D441D4" w:rsidP="00D466F3">
                      <w:pPr>
                        <w:pStyle w:val="SOFinalCoverHeading3"/>
                        <w:numPr>
                          <w:ilvl w:val="0"/>
                          <w:numId w:val="47"/>
                        </w:numPr>
                        <w:ind w:left="448" w:hanging="280"/>
                        <w:rPr>
                          <w:color w:val="365F91" w:themeColor="accent1" w:themeShade="BF"/>
                          <w:sz w:val="22"/>
                          <w:szCs w:val="22"/>
                        </w:rPr>
                      </w:pPr>
                      <w:r w:rsidRPr="00D272A5">
                        <w:rPr>
                          <w:color w:val="365F91" w:themeColor="accent1" w:themeShade="BF"/>
                          <w:sz w:val="22"/>
                          <w:szCs w:val="22"/>
                        </w:rPr>
                        <w:t>in SACE International schools only, from</w:t>
                      </w:r>
                      <w:r w:rsidRPr="00D272A5">
                        <w:rPr>
                          <w:color w:val="365F91" w:themeColor="accent1" w:themeShade="BF"/>
                          <w:sz w:val="22"/>
                          <w:szCs w:val="22"/>
                        </w:rPr>
                        <w:br/>
                        <w:t>May/June 201</w:t>
                      </w:r>
                      <w:r>
                        <w:rPr>
                          <w:color w:val="365F91" w:themeColor="accent1" w:themeShade="BF"/>
                          <w:sz w:val="22"/>
                          <w:szCs w:val="22"/>
                        </w:rPr>
                        <w:t>8</w:t>
                      </w:r>
                      <w:r w:rsidRPr="00D272A5">
                        <w:rPr>
                          <w:color w:val="365F91" w:themeColor="accent1" w:themeShade="BF"/>
                          <w:sz w:val="22"/>
                          <w:szCs w:val="22"/>
                        </w:rPr>
                        <w:t xml:space="preserve"> to March 201</w:t>
                      </w:r>
                      <w:r>
                        <w:rPr>
                          <w:color w:val="365F91" w:themeColor="accent1" w:themeShade="BF"/>
                          <w:sz w:val="22"/>
                          <w:szCs w:val="22"/>
                        </w:rPr>
                        <w:t>9</w:t>
                      </w:r>
                    </w:p>
                  </w:txbxContent>
                </v:textbox>
              </v:shape>
            </w:pict>
          </mc:Fallback>
        </mc:AlternateContent>
      </w:r>
    </w:p>
    <w:p w:rsidR="00A9045C" w:rsidRPr="00090813" w:rsidRDefault="00A9045C" w:rsidP="00A9045C">
      <w:pPr>
        <w:sectPr w:rsidR="00A9045C" w:rsidRPr="00090813" w:rsidSect="004929E2">
          <w:headerReference w:type="default" r:id="rId10"/>
          <w:footerReference w:type="default" r:id="rId11"/>
          <w:pgSz w:w="11901" w:h="16857" w:code="210"/>
          <w:pgMar w:top="4961" w:right="1134" w:bottom="1440" w:left="2126" w:header="720" w:footer="1134" w:gutter="0"/>
          <w:cols w:space="708"/>
          <w:docGrid w:linePitch="360"/>
        </w:sectPr>
      </w:pPr>
    </w:p>
    <w:p w:rsidR="00F63C81" w:rsidRPr="00485360" w:rsidRDefault="00F63C81" w:rsidP="000A1BCD">
      <w:pPr>
        <w:pStyle w:val="SOFinalImprintText"/>
        <w:spacing w:before="10080"/>
      </w:pPr>
      <w:r w:rsidRPr="00485360">
        <w:lastRenderedPageBreak/>
        <w:t>Published by the SACE Board of South Australia,</w:t>
      </w:r>
      <w:r w:rsidRPr="00485360">
        <w:br/>
        <w:t>60 Greenhill Road, Wayville, South Australia 5034</w:t>
      </w:r>
    </w:p>
    <w:p w:rsidR="00F63C81" w:rsidRPr="00485360" w:rsidRDefault="00F63C81" w:rsidP="00F63C81">
      <w:pPr>
        <w:pStyle w:val="SOFinalImprintText"/>
      </w:pPr>
      <w:r w:rsidRPr="00485360">
        <w:t>Copyright © SACE Board of South Australia 20</w:t>
      </w:r>
      <w:r w:rsidR="00855209">
        <w:t>15</w:t>
      </w:r>
    </w:p>
    <w:p w:rsidR="00F63C81" w:rsidRDefault="00F63C81" w:rsidP="00F63C81">
      <w:pPr>
        <w:pStyle w:val="SOFinalImprintText"/>
      </w:pPr>
      <w:r w:rsidRPr="00485360">
        <w:t>First published 20</w:t>
      </w:r>
      <w:r w:rsidR="00855209">
        <w:t>15</w:t>
      </w:r>
    </w:p>
    <w:p w:rsidR="000A1BCD" w:rsidRPr="00485360" w:rsidRDefault="000A1BCD" w:rsidP="00F63C81">
      <w:pPr>
        <w:pStyle w:val="SOFinalImprintText"/>
      </w:pPr>
      <w:r>
        <w:t>Reissued for 2017</w:t>
      </w:r>
      <w:r w:rsidR="00D466F3">
        <w:t>, 2018</w:t>
      </w:r>
    </w:p>
    <w:p w:rsidR="00F63C81" w:rsidRPr="00485360" w:rsidRDefault="00960BA6" w:rsidP="0032366F">
      <w:pPr>
        <w:pStyle w:val="SOFinalImprintText"/>
      </w:pPr>
      <w:r>
        <w:t>P</w:t>
      </w:r>
      <w:r w:rsidR="00F63C81">
        <w:t xml:space="preserve">ublished online </w:t>
      </w:r>
      <w:r w:rsidR="00D151D9">
        <w:t>October</w:t>
      </w:r>
      <w:r w:rsidR="00F63C81">
        <w:t xml:space="preserve"> 20</w:t>
      </w:r>
      <w:r w:rsidR="00855209">
        <w:t>15</w:t>
      </w:r>
      <w:r w:rsidR="00F63C81">
        <w:br/>
      </w:r>
      <w:r w:rsidR="00F63C81" w:rsidRPr="00485360">
        <w:t xml:space="preserve">ISBN </w:t>
      </w:r>
      <w:r w:rsidR="00855209">
        <w:t>978</w:t>
      </w:r>
      <w:r w:rsidR="00F63C81" w:rsidRPr="00485360">
        <w:t xml:space="preserve"> </w:t>
      </w:r>
      <w:r w:rsidR="00855209">
        <w:t>1</w:t>
      </w:r>
      <w:r w:rsidR="00F63C81" w:rsidRPr="00485360">
        <w:t xml:space="preserve"> </w:t>
      </w:r>
      <w:r w:rsidR="00855209">
        <w:t>74102</w:t>
      </w:r>
      <w:r w:rsidR="00F63C81" w:rsidRPr="00485360">
        <w:t xml:space="preserve"> </w:t>
      </w:r>
      <w:r w:rsidR="00855209">
        <w:t>806</w:t>
      </w:r>
      <w:r w:rsidR="00F63C81">
        <w:t xml:space="preserve"> </w:t>
      </w:r>
      <w:r w:rsidR="00855209">
        <w:t>5</w:t>
      </w:r>
      <w:r w:rsidR="00F63C81" w:rsidRPr="00485360">
        <w:t xml:space="preserve"> (online Microsoft Word version)</w:t>
      </w:r>
    </w:p>
    <w:p w:rsidR="00F63C81" w:rsidRDefault="00F63C81" w:rsidP="00F63C81">
      <w:pPr>
        <w:pStyle w:val="SOFinalImprintTextObjID"/>
      </w:pPr>
      <w:r w:rsidRPr="00866EC6">
        <w:t xml:space="preserve">ref: </w:t>
      </w:r>
      <w:r w:rsidR="00D66985">
        <w:fldChar w:fldCharType="begin"/>
      </w:r>
      <w:r w:rsidR="00D66985">
        <w:instrText xml:space="preserve"> DOCPROPERTY  Objective-Id  \* MERGEFORMAT </w:instrText>
      </w:r>
      <w:r w:rsidR="00D66985">
        <w:fldChar w:fldCharType="separate"/>
      </w:r>
      <w:r w:rsidR="00F72DBE">
        <w:t>A670408</w:t>
      </w:r>
      <w:r w:rsidR="00D66985">
        <w:fldChar w:fldCharType="end"/>
      </w:r>
    </w:p>
    <w:p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D151D9">
        <w:rPr>
          <w:i/>
        </w:rPr>
        <w:t>17</w:t>
      </w:r>
    </w:p>
    <w:p w:rsidR="00F63C81" w:rsidRPr="00F63C81" w:rsidRDefault="00F63C81" w:rsidP="009E30B3">
      <w:pPr>
        <w:rPr>
          <w:lang w:val="en-US"/>
        </w:rPr>
        <w:sectPr w:rsidR="00F63C81" w:rsidRPr="00F63C81" w:rsidSect="005C306E">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rsidR="00F63C81" w:rsidRPr="00090813" w:rsidRDefault="00F63C81" w:rsidP="00247783">
      <w:pPr>
        <w:pStyle w:val="SOFinalCONTENTSHeading"/>
      </w:pPr>
      <w:r w:rsidRPr="00090813">
        <w:lastRenderedPageBreak/>
        <w:t>contents</w:t>
      </w:r>
    </w:p>
    <w:p w:rsidR="00D35153"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D35153">
        <w:t>Introduction</w:t>
      </w:r>
      <w:r w:rsidR="00D35153">
        <w:tab/>
      </w:r>
      <w:r w:rsidR="00D35153">
        <w:fldChar w:fldCharType="begin"/>
      </w:r>
      <w:r w:rsidR="00D35153">
        <w:instrText xml:space="preserve"> PAGEREF _Toc499906597 \h </w:instrText>
      </w:r>
      <w:r w:rsidR="00D35153">
        <w:fldChar w:fldCharType="separate"/>
      </w:r>
      <w:r w:rsidR="003A6DDC">
        <w:t>1</w:t>
      </w:r>
      <w:r w:rsidR="00D35153">
        <w:fldChar w:fldCharType="end"/>
      </w:r>
    </w:p>
    <w:p w:rsidR="00D35153" w:rsidRDefault="00D35153">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906598 \h </w:instrText>
      </w:r>
      <w:r>
        <w:fldChar w:fldCharType="separate"/>
      </w:r>
      <w:r w:rsidR="003A6DDC">
        <w:t>1</w:t>
      </w:r>
      <w:r>
        <w:fldChar w:fldCharType="end"/>
      </w:r>
    </w:p>
    <w:p w:rsidR="00D35153" w:rsidRDefault="00D35153">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906599 \h </w:instrText>
      </w:r>
      <w:r>
        <w:fldChar w:fldCharType="separate"/>
      </w:r>
      <w:r w:rsidR="003A6DDC">
        <w:t>2</w:t>
      </w:r>
      <w:r>
        <w:fldChar w:fldCharType="end"/>
      </w:r>
    </w:p>
    <w:p w:rsidR="00D35153" w:rsidRDefault="00D35153">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906600 \h </w:instrText>
      </w:r>
      <w:r>
        <w:fldChar w:fldCharType="separate"/>
      </w:r>
      <w:r w:rsidR="003A6DDC">
        <w:t>3</w:t>
      </w:r>
      <w:r>
        <w:fldChar w:fldCharType="end"/>
      </w:r>
    </w:p>
    <w:p w:rsidR="00D35153" w:rsidRDefault="00D35153">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906601 \h </w:instrText>
      </w:r>
      <w:r>
        <w:fldChar w:fldCharType="separate"/>
      </w:r>
      <w:r w:rsidR="003A6DDC">
        <w:t>6</w:t>
      </w:r>
      <w:r>
        <w:fldChar w:fldCharType="end"/>
      </w:r>
    </w:p>
    <w:p w:rsidR="00D35153" w:rsidRDefault="00D35153">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906602 \h </w:instrText>
      </w:r>
      <w:r>
        <w:fldChar w:fldCharType="separate"/>
      </w:r>
      <w:r w:rsidR="003A6DDC">
        <w:t>6</w:t>
      </w:r>
      <w:r>
        <w:fldChar w:fldCharType="end"/>
      </w:r>
    </w:p>
    <w:p w:rsidR="00D35153" w:rsidRDefault="00D35153">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906603 \h </w:instrText>
      </w:r>
      <w:r>
        <w:fldChar w:fldCharType="separate"/>
      </w:r>
      <w:r w:rsidR="003A6DDC">
        <w:t>7</w:t>
      </w:r>
      <w:r>
        <w:fldChar w:fldCharType="end"/>
      </w:r>
    </w:p>
    <w:p w:rsidR="00D35153" w:rsidRDefault="00D35153">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906604 \h </w:instrText>
      </w:r>
      <w:r>
        <w:fldChar w:fldCharType="separate"/>
      </w:r>
      <w:r w:rsidR="003A6DDC">
        <w:t>7</w:t>
      </w:r>
      <w:r>
        <w:fldChar w:fldCharType="end"/>
      </w:r>
    </w:p>
    <w:p w:rsidR="00D35153" w:rsidRDefault="00D35153">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906605 \h </w:instrText>
      </w:r>
      <w:r>
        <w:fldChar w:fldCharType="separate"/>
      </w:r>
      <w:r w:rsidR="003A6DDC">
        <w:t>7</w:t>
      </w:r>
      <w:r>
        <w:fldChar w:fldCharType="end"/>
      </w:r>
    </w:p>
    <w:p w:rsidR="00D35153" w:rsidRDefault="00D35153">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906606 \h </w:instrText>
      </w:r>
      <w:r>
        <w:fldChar w:fldCharType="separate"/>
      </w:r>
      <w:r w:rsidR="003A6DDC">
        <w:t>41</w:t>
      </w:r>
      <w:r>
        <w:fldChar w:fldCharType="end"/>
      </w:r>
    </w:p>
    <w:p w:rsidR="00D35153" w:rsidRDefault="00D35153">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906607 \h </w:instrText>
      </w:r>
      <w:r>
        <w:fldChar w:fldCharType="separate"/>
      </w:r>
      <w:r w:rsidR="003A6DDC">
        <w:t>41</w:t>
      </w:r>
      <w:r>
        <w:fldChar w:fldCharType="end"/>
      </w:r>
    </w:p>
    <w:p w:rsidR="00D35153" w:rsidRDefault="00D35153">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906608 \h </w:instrText>
      </w:r>
      <w:r>
        <w:fldChar w:fldCharType="separate"/>
      </w:r>
      <w:r w:rsidR="003A6DDC">
        <w:t>41</w:t>
      </w:r>
      <w:r>
        <w:fldChar w:fldCharType="end"/>
      </w:r>
    </w:p>
    <w:p w:rsidR="00D35153" w:rsidRDefault="00D35153">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906609 \h </w:instrText>
      </w:r>
      <w:r>
        <w:fldChar w:fldCharType="separate"/>
      </w:r>
      <w:r w:rsidR="003A6DDC">
        <w:t>42</w:t>
      </w:r>
      <w:r>
        <w:fldChar w:fldCharType="end"/>
      </w:r>
    </w:p>
    <w:p w:rsidR="00D35153" w:rsidRDefault="00D35153">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906610 \h </w:instrText>
      </w:r>
      <w:r>
        <w:fldChar w:fldCharType="separate"/>
      </w:r>
      <w:r w:rsidR="003A6DDC">
        <w:t>44</w:t>
      </w:r>
      <w:r>
        <w:fldChar w:fldCharType="end"/>
      </w:r>
    </w:p>
    <w:p w:rsidR="00D35153" w:rsidRDefault="00D35153">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906611 \h </w:instrText>
      </w:r>
      <w:r>
        <w:fldChar w:fldCharType="separate"/>
      </w:r>
      <w:r w:rsidR="003A6DDC">
        <w:t>45</w:t>
      </w:r>
      <w:r>
        <w:fldChar w:fldCharType="end"/>
      </w:r>
    </w:p>
    <w:p w:rsidR="00D35153" w:rsidRDefault="00D35153">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906612 \h </w:instrText>
      </w:r>
      <w:r>
        <w:fldChar w:fldCharType="separate"/>
      </w:r>
      <w:r w:rsidR="003A6DDC">
        <w:t>48</w:t>
      </w:r>
      <w:r>
        <w:fldChar w:fldCharType="end"/>
      </w:r>
    </w:p>
    <w:p w:rsidR="00D35153" w:rsidRDefault="00D35153">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906613 \h </w:instrText>
      </w:r>
      <w:r>
        <w:fldChar w:fldCharType="separate"/>
      </w:r>
      <w:r w:rsidR="003A6DDC">
        <w:t>49</w:t>
      </w:r>
      <w:r>
        <w:fldChar w:fldCharType="end"/>
      </w:r>
    </w:p>
    <w:p w:rsidR="00D35153" w:rsidRDefault="00D35153">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906614 \h </w:instrText>
      </w:r>
      <w:r>
        <w:fldChar w:fldCharType="separate"/>
      </w:r>
      <w:r w:rsidR="003A6DDC">
        <w:t>49</w:t>
      </w:r>
      <w:r>
        <w:fldChar w:fldCharType="end"/>
      </w:r>
    </w:p>
    <w:p w:rsidR="00D35153" w:rsidRDefault="00D35153">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906615 \h </w:instrText>
      </w:r>
      <w:r>
        <w:fldChar w:fldCharType="separate"/>
      </w:r>
      <w:r w:rsidR="003A6DDC">
        <w:t>49</w:t>
      </w:r>
      <w:r>
        <w:fldChar w:fldCharType="end"/>
      </w:r>
    </w:p>
    <w:p w:rsidR="00943B03" w:rsidRPr="00090813" w:rsidRDefault="00F63C81" w:rsidP="00F63C81">
      <w:pPr>
        <w:pStyle w:val="SOFinalContents2"/>
      </w:pPr>
      <w:r>
        <w:fldChar w:fldCharType="end"/>
      </w:r>
    </w:p>
    <w:p w:rsidR="00943B03" w:rsidRPr="00090813" w:rsidRDefault="00943B03" w:rsidP="00CC238C">
      <w:pPr>
        <w:pStyle w:val="SOFinalContents2"/>
        <w:sectPr w:rsidR="00943B03" w:rsidRPr="00090813" w:rsidSect="005C306E">
          <w:headerReference w:type="even" r:id="rId15"/>
          <w:headerReference w:type="default" r:id="rId16"/>
          <w:footerReference w:type="even" r:id="rId17"/>
          <w:footerReference w:type="default" r:id="rId18"/>
          <w:pgSz w:w="11901" w:h="16857" w:code="210"/>
          <w:pgMar w:top="1985" w:right="1985" w:bottom="1985" w:left="1985" w:header="1701" w:footer="1134" w:gutter="0"/>
          <w:cols w:space="708"/>
          <w:docGrid w:linePitch="360"/>
        </w:sectPr>
      </w:pPr>
    </w:p>
    <w:p w:rsidR="006D53EE" w:rsidRPr="00F63C81" w:rsidRDefault="00F63C81" w:rsidP="00F63C81">
      <w:pPr>
        <w:pStyle w:val="SOFinalHead1"/>
      </w:pPr>
      <w:bookmarkStart w:id="0" w:name="_Toc499906597"/>
      <w:bookmarkStart w:id="1" w:name="_Toc205798495"/>
      <w:r w:rsidRPr="00F63C81">
        <w:lastRenderedPageBreak/>
        <w:t>Introduction</w:t>
      </w:r>
      <w:bookmarkEnd w:id="0"/>
    </w:p>
    <w:p w:rsidR="00D86C40" w:rsidRPr="00F63C81" w:rsidRDefault="00F63C81" w:rsidP="00960BA6">
      <w:pPr>
        <w:pStyle w:val="SOFinalHead2AfterHead1"/>
      </w:pPr>
      <w:bookmarkStart w:id="2" w:name="_Toc499906598"/>
      <w:bookmarkEnd w:id="1"/>
      <w:r w:rsidRPr="00F63C81">
        <w:t xml:space="preserve">Subject </w:t>
      </w:r>
      <w:r w:rsidR="00C911B9">
        <w:t>d</w:t>
      </w:r>
      <w:r w:rsidRPr="00F63C81">
        <w:t>escription</w:t>
      </w:r>
      <w:bookmarkEnd w:id="2"/>
    </w:p>
    <w:p w:rsidR="00162FAF" w:rsidRDefault="00162FAF" w:rsidP="00162FAF">
      <w:pPr>
        <w:pStyle w:val="SOFinalBodyText"/>
      </w:pPr>
      <w:r>
        <w:t>Mathematical Methods is a 20-credit subject at Stage 2.</w:t>
      </w:r>
    </w:p>
    <w:p w:rsidR="00162FAF" w:rsidRDefault="00162FAF" w:rsidP="00162FAF">
      <w:pPr>
        <w:pStyle w:val="SOFinalBodyText"/>
      </w:pPr>
      <w:r>
        <w:t>Mathematical Methods develops an increasingly complex and sophisticated understanding of calculus and statistics. By using functions and their derivatives and integrals, and by mathematically modelling physical processes, students develop a deep understanding of the physical world through a sound knowledge of relationships involving rates of change. Students use statistics to describe and analyse phenomena that involve uncertainty and variation.</w:t>
      </w:r>
    </w:p>
    <w:p w:rsidR="00D86C40" w:rsidRPr="00090813" w:rsidRDefault="00162FAF" w:rsidP="00162FAF">
      <w:pPr>
        <w:pStyle w:val="SOFinalBodyText"/>
      </w:pPr>
      <w:r>
        <w:t>Mathematical Methods provides the foundation for further study in mathematics, economics, computer sciences, and the sciences. It prepares students for courses and careers that may involve the use of statistics, such as health or social sciences. When studied together with Specialist Mathematics, this subject can be a pathway to engineering, physical science, and laser physics.</w:t>
      </w:r>
    </w:p>
    <w:p w:rsidR="00F63C81" w:rsidRDefault="00F63C81">
      <w:pPr>
        <w:rPr>
          <w:rFonts w:ascii="Arial Narrow Bold" w:eastAsia="Times New Roman" w:hAnsi="Arial Narrow Bold"/>
          <w:b/>
          <w:caps/>
          <w:color w:val="000000"/>
          <w:sz w:val="28"/>
          <w:lang w:val="en-US" w:eastAsia="en-US"/>
        </w:rPr>
      </w:pPr>
      <w:r>
        <w:br w:type="page"/>
      </w:r>
    </w:p>
    <w:p w:rsidR="00033597" w:rsidRDefault="00D151D9" w:rsidP="00F63C81">
      <w:pPr>
        <w:pStyle w:val="SOFinalHead2TOP"/>
      </w:pPr>
      <w:bookmarkStart w:id="3" w:name="_Toc499906599"/>
      <w:r>
        <w:lastRenderedPageBreak/>
        <w:t xml:space="preserve">Mathematical </w:t>
      </w:r>
      <w:r w:rsidR="00C911B9">
        <w:t>o</w:t>
      </w:r>
      <w:r>
        <w:t>ptions</w:t>
      </w:r>
      <w:bookmarkEnd w:id="3"/>
    </w:p>
    <w:p w:rsidR="00033597" w:rsidRDefault="00033597" w:rsidP="00033597">
      <w:pPr>
        <w:pStyle w:val="SOFinalBodyText"/>
      </w:pPr>
      <w:r w:rsidRPr="00033597">
        <w:t>The diagram below represents the possible mathematical options that students might study at Stage 1 and Stage 2.</w:t>
      </w:r>
    </w:p>
    <w:p w:rsidR="00033597" w:rsidRDefault="00AE02E4" w:rsidP="00855209">
      <w:pPr>
        <w:pStyle w:val="SOFinalBodyText"/>
      </w:pPr>
      <w:r>
        <w:rPr>
          <w:noProof/>
          <w:lang w:val="en-AU" w:eastAsia="zh-CN"/>
        </w:rPr>
        <w:drawing>
          <wp:inline distT="0" distB="0" distL="0" distR="0">
            <wp:extent cx="5036185" cy="54876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rsidR="00033597" w:rsidRDefault="00033597" w:rsidP="00033597">
      <w:pPr>
        <w:pStyle w:val="SOFinalBodyText"/>
        <w:spacing w:before="360"/>
      </w:pPr>
      <w:r>
        <w:t>Notes:</w:t>
      </w:r>
      <w:r w:rsidR="00855209" w:rsidRPr="00855209">
        <w:rPr>
          <w:noProof/>
          <w:lang w:val="en-AU" w:eastAsia="zh-CN"/>
        </w:rPr>
        <w:t xml:space="preserve"> </w:t>
      </w:r>
    </w:p>
    <w:p w:rsidR="00033597" w:rsidRDefault="00162FAF" w:rsidP="00033597">
      <w:pPr>
        <w:pStyle w:val="SOFinalBodyText"/>
      </w:pPr>
      <w:r w:rsidRPr="00162FAF">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rsidR="00033597" w:rsidRDefault="00033597" w:rsidP="00033597">
      <w:pPr>
        <w:pStyle w:val="SOFinalBodyText"/>
      </w:pPr>
      <w:r>
        <w:t>Mathematical Methods can be studied as a single subject; however, Specialist Mathematics is designed to be studied together with Mathematical Methods.</w:t>
      </w:r>
    </w:p>
    <w:p w:rsidR="009163D2" w:rsidRPr="00F63C81" w:rsidRDefault="00F63C81" w:rsidP="00033597">
      <w:pPr>
        <w:pStyle w:val="SOFinalHead2TOP"/>
        <w:keepNext/>
      </w:pPr>
      <w:bookmarkStart w:id="4" w:name="_Toc499906600"/>
      <w:r w:rsidRPr="00F63C81">
        <w:lastRenderedPageBreak/>
        <w:t>Capabilities</w:t>
      </w:r>
      <w:bookmarkEnd w:id="4"/>
    </w:p>
    <w:p w:rsidR="00162FAF" w:rsidRPr="00162FAF" w:rsidRDefault="00162FAF" w:rsidP="00162FAF">
      <w:pPr>
        <w:pStyle w:val="SOFinalBodyText"/>
      </w:pPr>
      <w:r w:rsidRPr="00162FAF">
        <w:t>The capabilities connect student learning within and across subjects in a range of contexts. They include essential knowledge and skills that enable people to act in effective and successful ways.</w:t>
      </w:r>
    </w:p>
    <w:p w:rsidR="00162FAF" w:rsidRPr="00162FAF" w:rsidRDefault="00162FAF" w:rsidP="00162FAF">
      <w:pPr>
        <w:pStyle w:val="SOFinalBodyText"/>
      </w:pPr>
      <w:r w:rsidRPr="00162FAF">
        <w:t>The SACE identifies seven capabilities. They are:</w:t>
      </w:r>
    </w:p>
    <w:p w:rsidR="00162FAF" w:rsidRPr="00162FAF" w:rsidRDefault="00162FAF" w:rsidP="00796407">
      <w:pPr>
        <w:pStyle w:val="SOFinalBullets"/>
      </w:pPr>
      <w:r w:rsidRPr="00162FAF">
        <w:t>literacy</w:t>
      </w:r>
    </w:p>
    <w:p w:rsidR="00162FAF" w:rsidRPr="00162FAF" w:rsidRDefault="00162FAF" w:rsidP="00796407">
      <w:pPr>
        <w:pStyle w:val="SOFinalBullets"/>
      </w:pPr>
      <w:r w:rsidRPr="00162FAF">
        <w:t>numeracy</w:t>
      </w:r>
    </w:p>
    <w:p w:rsidR="00162FAF" w:rsidRPr="00162FAF" w:rsidRDefault="00162FAF" w:rsidP="00796407">
      <w:pPr>
        <w:pStyle w:val="SOFinalBullets"/>
      </w:pPr>
      <w:r w:rsidRPr="00162FAF">
        <w:t xml:space="preserve">information and communication technology </w:t>
      </w:r>
      <w:r w:rsidR="00855209">
        <w:t xml:space="preserve">(ICT) </w:t>
      </w:r>
      <w:r w:rsidRPr="00162FAF">
        <w:t>capability</w:t>
      </w:r>
    </w:p>
    <w:p w:rsidR="00162FAF" w:rsidRPr="00162FAF" w:rsidRDefault="00162FAF" w:rsidP="00796407">
      <w:pPr>
        <w:pStyle w:val="SOFinalBullets"/>
      </w:pPr>
      <w:r w:rsidRPr="00162FAF">
        <w:t>critical and creative thinking</w:t>
      </w:r>
    </w:p>
    <w:p w:rsidR="00162FAF" w:rsidRPr="00162FAF" w:rsidRDefault="00162FAF" w:rsidP="00796407">
      <w:pPr>
        <w:pStyle w:val="SOFinalBullets"/>
      </w:pPr>
      <w:r w:rsidRPr="00162FAF">
        <w:t>personal and social capability</w:t>
      </w:r>
    </w:p>
    <w:p w:rsidR="00162FAF" w:rsidRPr="00162FAF" w:rsidRDefault="00162FAF" w:rsidP="00796407">
      <w:pPr>
        <w:pStyle w:val="SOFinalBullets"/>
      </w:pPr>
      <w:r w:rsidRPr="00162FAF">
        <w:t>ethical understanding</w:t>
      </w:r>
    </w:p>
    <w:p w:rsidR="00D86C40" w:rsidRPr="00090813" w:rsidRDefault="00162FAF" w:rsidP="00796407">
      <w:pPr>
        <w:pStyle w:val="SOFinalBullets"/>
      </w:pPr>
      <w:r w:rsidRPr="00162FAF">
        <w:t>intercultural understanding.</w:t>
      </w:r>
    </w:p>
    <w:p w:rsidR="009163D2" w:rsidRPr="00090813" w:rsidRDefault="00033597" w:rsidP="009163D2">
      <w:pPr>
        <w:pStyle w:val="SOFinalHead3"/>
      </w:pPr>
      <w:r w:rsidRPr="00033597">
        <w:t>Literacy</w:t>
      </w:r>
    </w:p>
    <w:p w:rsidR="00162FAF" w:rsidRDefault="00162FAF" w:rsidP="00162FAF">
      <w:pPr>
        <w:pStyle w:val="SOFinalBodyText"/>
      </w:pPr>
      <w:r>
        <w:t>In this subject students develop their literacy capability by, for example:</w:t>
      </w:r>
    </w:p>
    <w:p w:rsidR="00162FAF" w:rsidRDefault="00162FAF" w:rsidP="00796407">
      <w:pPr>
        <w:pStyle w:val="SOFinalBullets"/>
      </w:pPr>
      <w:r>
        <w:t>communicating mathematical reasoning and ideas for different purposes, using appropriate language and representations, such as symbols, equations, tables, and graphs</w:t>
      </w:r>
    </w:p>
    <w:p w:rsidR="00162FAF" w:rsidRDefault="00162FAF" w:rsidP="00796407">
      <w:pPr>
        <w:pStyle w:val="SOFinalBullets"/>
      </w:pPr>
      <w:r>
        <w:t>interpreting and responding to appropriate mathematical language and representations</w:t>
      </w:r>
    </w:p>
    <w:p w:rsidR="00162FAF" w:rsidRDefault="00162FAF" w:rsidP="00796407">
      <w:pPr>
        <w:pStyle w:val="SOFinalBullets"/>
      </w:pPr>
      <w:r>
        <w:t>analysing information and explaining mathematical results.</w:t>
      </w:r>
    </w:p>
    <w:p w:rsidR="00162FAF" w:rsidRDefault="00162FAF" w:rsidP="00162FAF">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rsidR="00D86C40" w:rsidRPr="00090813" w:rsidRDefault="00162FAF" w:rsidP="00162FAF">
      <w:pPr>
        <w:pStyle w:val="SOFinalBodyText"/>
      </w:pPr>
      <w:r>
        <w:t>Students apply and extend their literacy skills and strategies by using verbal, graphic</w:t>
      </w:r>
      <w:r w:rsidR="00855209">
        <w:t>al</w:t>
      </w:r>
      <w:r>
        <w:t>, numerical, and symbolic forms of representing problems and displaying statistical information. Students learn to communicate their findings in different ways, using different systems of representation.</w:t>
      </w:r>
    </w:p>
    <w:p w:rsidR="009163D2" w:rsidRPr="00090813" w:rsidRDefault="00033597" w:rsidP="009163D2">
      <w:pPr>
        <w:pStyle w:val="SOFinalHead3"/>
      </w:pPr>
      <w:r w:rsidRPr="00033597">
        <w:t>Numeracy</w:t>
      </w:r>
    </w:p>
    <w:p w:rsidR="00162FAF" w:rsidRPr="00162FAF" w:rsidRDefault="00162FAF" w:rsidP="00162FAF">
      <w:pPr>
        <w:pStyle w:val="SOFinalBodyText"/>
      </w:pPr>
      <w:r w:rsidRPr="00162FAF">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rsidR="00162FAF" w:rsidRPr="00162FAF" w:rsidRDefault="00162FAF" w:rsidP="00796407">
      <w:pPr>
        <w:pStyle w:val="SOFinalBullets"/>
      </w:pPr>
      <w:r w:rsidRPr="00162FAF">
        <w:t>using measurement in the physical world</w:t>
      </w:r>
    </w:p>
    <w:p w:rsidR="00162FAF" w:rsidRPr="00162FAF" w:rsidRDefault="00162FAF" w:rsidP="00796407">
      <w:pPr>
        <w:pStyle w:val="SOFinalBullets"/>
      </w:pPr>
      <w:r w:rsidRPr="00162FAF">
        <w:t>gathering, representing, interpreting, and analysing data</w:t>
      </w:r>
    </w:p>
    <w:p w:rsidR="00162FAF" w:rsidRPr="00162FAF" w:rsidRDefault="00162FAF" w:rsidP="00796407">
      <w:pPr>
        <w:pStyle w:val="SOFinalBullets"/>
      </w:pPr>
      <w:r w:rsidRPr="00162FAF">
        <w:t>using spatial sense and geometric reasoning</w:t>
      </w:r>
    </w:p>
    <w:p w:rsidR="00162FAF" w:rsidRPr="00162FAF" w:rsidRDefault="00162FAF" w:rsidP="00796407">
      <w:pPr>
        <w:pStyle w:val="SOFinalBullets"/>
      </w:pPr>
      <w:r w:rsidRPr="00162FAF">
        <w:t>investigating chance processes</w:t>
      </w:r>
    </w:p>
    <w:p w:rsidR="00162FAF" w:rsidRPr="00162FAF" w:rsidRDefault="00162FAF" w:rsidP="00796407">
      <w:pPr>
        <w:pStyle w:val="SOFinalBullets"/>
      </w:pPr>
      <w:r w:rsidRPr="00162FAF">
        <w:t>using number, number patterns, and relationships between numbers</w:t>
      </w:r>
    </w:p>
    <w:p w:rsidR="00D86C40" w:rsidRPr="00090813" w:rsidRDefault="00162FAF" w:rsidP="00796407">
      <w:pPr>
        <w:pStyle w:val="SOFinalBullets"/>
      </w:pPr>
      <w:r w:rsidRPr="00162FAF">
        <w:t>working with graphical, statistical and algebraic representations, and other mathematical models.</w:t>
      </w:r>
    </w:p>
    <w:p w:rsidR="009163D2" w:rsidRPr="00090813" w:rsidRDefault="002C449A" w:rsidP="002C449A">
      <w:pPr>
        <w:pStyle w:val="SOFinalHead3"/>
        <w:keepNext/>
      </w:pPr>
      <w:r w:rsidRPr="002C449A">
        <w:lastRenderedPageBreak/>
        <w:t xml:space="preserve">Information and </w:t>
      </w:r>
      <w:r w:rsidR="00C911B9">
        <w:t>c</w:t>
      </w:r>
      <w:r w:rsidRPr="002C449A">
        <w:t xml:space="preserve">ommunication </w:t>
      </w:r>
      <w:r w:rsidR="00C911B9">
        <w:t>t</w:t>
      </w:r>
      <w:r w:rsidRPr="002C449A">
        <w:t>echnology</w:t>
      </w:r>
      <w:r w:rsidR="00855209">
        <w:t xml:space="preserve"> (ICT)</w:t>
      </w:r>
      <w:r w:rsidRPr="002C449A">
        <w:t xml:space="preserve"> </w:t>
      </w:r>
      <w:r w:rsidR="00C911B9">
        <w:t>c</w:t>
      </w:r>
      <w:r w:rsidRPr="002C449A">
        <w:t>apability</w:t>
      </w:r>
    </w:p>
    <w:p w:rsidR="00162FAF" w:rsidRDefault="00162FAF" w:rsidP="00855209">
      <w:pPr>
        <w:pStyle w:val="SOFinalBodyText"/>
      </w:pPr>
      <w:r>
        <w:t>In this subject students develop their information an</w:t>
      </w:r>
      <w:r w:rsidR="00855209">
        <w:t>d communication technology</w:t>
      </w:r>
      <w:r>
        <w:t xml:space="preserve"> capability by, for example:</w:t>
      </w:r>
    </w:p>
    <w:p w:rsidR="00162FAF" w:rsidRDefault="00162FAF" w:rsidP="00796407">
      <w:pPr>
        <w:pStyle w:val="SOFinalBullets"/>
      </w:pPr>
      <w:r>
        <w:t>understanding the role of electronic technology in the study of mathematics</w:t>
      </w:r>
    </w:p>
    <w:p w:rsidR="00162FAF" w:rsidRDefault="00162FAF" w:rsidP="00796407">
      <w:pPr>
        <w:pStyle w:val="SOFinalBullets"/>
      </w:pPr>
      <w:r>
        <w:t>making informed decisions about the use of electronic technology</w:t>
      </w:r>
    </w:p>
    <w:p w:rsidR="00162FAF" w:rsidRDefault="00162FAF" w:rsidP="00796407">
      <w:pPr>
        <w:pStyle w:val="SOFinalBullets"/>
      </w:pPr>
      <w:r>
        <w:t>understanding the mathematics involved in computations carried out using technologies, so that reasonable interpretations can be made of the results.</w:t>
      </w:r>
    </w:p>
    <w:p w:rsidR="00162FAF" w:rsidRDefault="00162FAF" w:rsidP="00162FAF">
      <w:pPr>
        <w:pStyle w:val="SOFinalBodyText"/>
      </w:pPr>
      <w:r>
        <w:t>Students extend their skills in using technology effectively and processing large amounts of quantitative information.</w:t>
      </w:r>
    </w:p>
    <w:p w:rsidR="00D86C40" w:rsidRPr="00090813" w:rsidRDefault="00162FAF" w:rsidP="00162FAF">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rsidR="009163D2" w:rsidRPr="00090813" w:rsidRDefault="002C449A" w:rsidP="009163D2">
      <w:pPr>
        <w:pStyle w:val="SOFinalHead3"/>
      </w:pPr>
      <w:r w:rsidRPr="002C449A">
        <w:t xml:space="preserve">Critical and </w:t>
      </w:r>
      <w:r w:rsidR="00C911B9">
        <w:t>c</w:t>
      </w:r>
      <w:r w:rsidRPr="002C449A">
        <w:t xml:space="preserve">reative </w:t>
      </w:r>
      <w:r w:rsidR="00C911B9">
        <w:t>t</w:t>
      </w:r>
      <w:r w:rsidRPr="002C449A">
        <w:t>hinking</w:t>
      </w:r>
    </w:p>
    <w:p w:rsidR="00162FAF" w:rsidRDefault="00162FAF" w:rsidP="00162FAF">
      <w:pPr>
        <w:pStyle w:val="SOFinalBodyText"/>
      </w:pPr>
      <w:r>
        <w:t>In this subject students develop critical and creative thinking by, for example:</w:t>
      </w:r>
    </w:p>
    <w:p w:rsidR="00162FAF" w:rsidRDefault="00162FAF" w:rsidP="00796407">
      <w:pPr>
        <w:pStyle w:val="SOFinalBullets"/>
      </w:pPr>
      <w:r>
        <w:t>building confidence in applying knowledge and problem-solving skills in a range of mathematical contexts</w:t>
      </w:r>
    </w:p>
    <w:p w:rsidR="00162FAF" w:rsidRDefault="00162FAF" w:rsidP="00796407">
      <w:pPr>
        <w:pStyle w:val="SOFinalBullets"/>
      </w:pPr>
      <w:r>
        <w:t>developing mathematical reasoning skills to think logically and make sense of the world</w:t>
      </w:r>
    </w:p>
    <w:p w:rsidR="00162FAF" w:rsidRDefault="00162FAF" w:rsidP="00796407">
      <w:pPr>
        <w:pStyle w:val="SOFinalBullets"/>
      </w:pPr>
      <w:r>
        <w:t>understanding how to make and test projections from mathematical models</w:t>
      </w:r>
    </w:p>
    <w:p w:rsidR="00162FAF" w:rsidRDefault="00162FAF" w:rsidP="00796407">
      <w:pPr>
        <w:pStyle w:val="SOFinalBullets"/>
      </w:pPr>
      <w:r>
        <w:t>interpreting results and drawing appropriate conclusions</w:t>
      </w:r>
    </w:p>
    <w:p w:rsidR="00162FAF" w:rsidRDefault="00162FAF" w:rsidP="00796407">
      <w:pPr>
        <w:pStyle w:val="SOFinalBullets"/>
      </w:pPr>
      <w:r>
        <w:t>reflecting on the effectiveness of mathematical models, including the recognition of assumptions, strengths, and limitations</w:t>
      </w:r>
    </w:p>
    <w:p w:rsidR="00162FAF" w:rsidRDefault="00162FAF" w:rsidP="00796407">
      <w:pPr>
        <w:pStyle w:val="SOFinalBullets"/>
      </w:pPr>
      <w:r>
        <w:t>using mathematics to solve practical problems and as a tool for learning</w:t>
      </w:r>
    </w:p>
    <w:p w:rsidR="00162FAF" w:rsidRDefault="00162FAF" w:rsidP="00796407">
      <w:pPr>
        <w:pStyle w:val="SOFinalBullets"/>
      </w:pPr>
      <w:r>
        <w:t>making connections between concrete, pictorial, symbolic, verbal, written, and mental representations of mathematical ideas</w:t>
      </w:r>
    </w:p>
    <w:p w:rsidR="00162FAF" w:rsidRDefault="00162FAF" w:rsidP="00796407">
      <w:pPr>
        <w:pStyle w:val="SOFinalBullets"/>
      </w:pPr>
      <w:r>
        <w:t>thinking abstractly, making and testing conjectures, and explaining processes.</w:t>
      </w:r>
    </w:p>
    <w:p w:rsidR="00D86C40" w:rsidRPr="00090813" w:rsidRDefault="00162FAF" w:rsidP="00162FAF">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rsidR="009163D2" w:rsidRPr="00090813" w:rsidRDefault="002C449A" w:rsidP="009163D2">
      <w:pPr>
        <w:pStyle w:val="SOFinalHead3"/>
      </w:pPr>
      <w:r w:rsidRPr="002C449A">
        <w:t xml:space="preserve">Personal and </w:t>
      </w:r>
      <w:r w:rsidR="00C911B9">
        <w:t>s</w:t>
      </w:r>
      <w:r w:rsidRPr="002C449A">
        <w:t xml:space="preserve">ocial </w:t>
      </w:r>
      <w:r w:rsidR="00C911B9">
        <w:t>c</w:t>
      </w:r>
      <w:r w:rsidRPr="002C449A">
        <w:t>apability</w:t>
      </w:r>
    </w:p>
    <w:p w:rsidR="00162FAF" w:rsidRPr="00162FAF" w:rsidRDefault="00162FAF" w:rsidP="00162FAF">
      <w:pPr>
        <w:pStyle w:val="SOFinalBodyText"/>
      </w:pPr>
      <w:r w:rsidRPr="00162FAF">
        <w:t>In this subject students develop their personal and social capability by, for example:</w:t>
      </w:r>
    </w:p>
    <w:p w:rsidR="00162FAF" w:rsidRPr="00162FAF" w:rsidRDefault="00162FAF" w:rsidP="00796407">
      <w:pPr>
        <w:pStyle w:val="SOFinalBullets"/>
      </w:pPr>
      <w:r w:rsidRPr="00162FAF">
        <w:t>arriving at a sense of self as a capable and confident user of mathematics through expressing and presenting ideas in a variety of ways</w:t>
      </w:r>
    </w:p>
    <w:p w:rsidR="00162FAF" w:rsidRPr="00162FAF" w:rsidRDefault="00162FAF" w:rsidP="00796407">
      <w:pPr>
        <w:pStyle w:val="SOFinalBullets"/>
      </w:pPr>
      <w:r w:rsidRPr="00162FAF">
        <w:t>appreciating the usefulness of mathematical skills for life and career opportunities and achievements</w:t>
      </w:r>
    </w:p>
    <w:p w:rsidR="00162FAF" w:rsidRPr="00162FAF" w:rsidRDefault="00162FAF" w:rsidP="00796407">
      <w:pPr>
        <w:pStyle w:val="SOFinalBullets"/>
      </w:pPr>
      <w:r w:rsidRPr="00162FAF">
        <w:t>understanding the contribution of mathematics and mathematicians to society.</w:t>
      </w:r>
    </w:p>
    <w:p w:rsidR="00D86C40" w:rsidRDefault="00162FAF" w:rsidP="00162FAF">
      <w:pPr>
        <w:pStyle w:val="SOFinalBodyText"/>
      </w:pPr>
      <w:r w:rsidRPr="00162FAF">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rsidR="00162FAF" w:rsidRDefault="00162FAF" w:rsidP="00162FAF">
      <w:pPr>
        <w:pStyle w:val="SOFinalBodyText"/>
      </w:pPr>
      <w:r>
        <w:t>Students use mathematics as a tool to solve problems they encounter in their personal and working lives. They acquire a repertoire of strategies and build the confidence needed to:</w:t>
      </w:r>
    </w:p>
    <w:p w:rsidR="00162FAF" w:rsidRDefault="00162FAF" w:rsidP="00796407">
      <w:pPr>
        <w:pStyle w:val="SOFinalBullets"/>
      </w:pPr>
      <w:r>
        <w:t>meet the challenges and innovations of a rapidly changing world</w:t>
      </w:r>
    </w:p>
    <w:p w:rsidR="00162FAF" w:rsidRPr="00090813" w:rsidRDefault="00162FAF" w:rsidP="00796407">
      <w:pPr>
        <w:pStyle w:val="SOFinalBullets"/>
      </w:pPr>
      <w:r>
        <w:t>be the designers and innovators of the future, and leaders in their fields.</w:t>
      </w:r>
    </w:p>
    <w:p w:rsidR="009163D2" w:rsidRPr="00090813" w:rsidRDefault="002C449A" w:rsidP="002C449A">
      <w:pPr>
        <w:pStyle w:val="SOFinalHead3"/>
      </w:pPr>
      <w:r w:rsidRPr="002C449A">
        <w:t xml:space="preserve">Ethical </w:t>
      </w:r>
      <w:r w:rsidR="00C911B9">
        <w:t>u</w:t>
      </w:r>
      <w:r w:rsidRPr="002C449A">
        <w:t>nderstanding</w:t>
      </w:r>
    </w:p>
    <w:p w:rsidR="00162FAF" w:rsidRDefault="00162FAF" w:rsidP="00162FAF">
      <w:pPr>
        <w:pStyle w:val="SOFinalBodyText"/>
      </w:pPr>
      <w:r>
        <w:t>In this subject students develop their ethical understanding by, for example:</w:t>
      </w:r>
    </w:p>
    <w:p w:rsidR="00162FAF" w:rsidRDefault="00162FAF" w:rsidP="00796407">
      <w:pPr>
        <w:pStyle w:val="SOFinalBullets"/>
      </w:pPr>
      <w:r>
        <w:t>gaining knowledge and understanding of ways in which mathematics can be used to support an argument or point of view</w:t>
      </w:r>
    </w:p>
    <w:p w:rsidR="00162FAF" w:rsidRDefault="00162FAF" w:rsidP="00796407">
      <w:pPr>
        <w:pStyle w:val="SOFinalBullets"/>
      </w:pPr>
      <w:r>
        <w:t>examining critically ways in which the media present particular perspectives</w:t>
      </w:r>
    </w:p>
    <w:p w:rsidR="00162FAF" w:rsidRDefault="00162FAF" w:rsidP="00796407">
      <w:pPr>
        <w:pStyle w:val="SOFinalBullets"/>
      </w:pPr>
      <w:r>
        <w:t>sharing their learning and valuing the skills of others</w:t>
      </w:r>
    </w:p>
    <w:p w:rsidR="00162FAF" w:rsidRDefault="00162FAF" w:rsidP="00796407">
      <w:pPr>
        <w:pStyle w:val="SOFinalBullets"/>
      </w:pPr>
      <w:r>
        <w:t>considering the social consequences of making decisions based on mathematical results</w:t>
      </w:r>
    </w:p>
    <w:p w:rsidR="00162FAF" w:rsidRDefault="00162FAF" w:rsidP="00796407">
      <w:pPr>
        <w:pStyle w:val="SOFinalBullets"/>
      </w:pPr>
      <w:r>
        <w:t>acknowledging and learning from errors rather than denying findings and/or evidence.</w:t>
      </w:r>
    </w:p>
    <w:p w:rsidR="00D86C40" w:rsidRPr="00090813" w:rsidRDefault="00162FAF" w:rsidP="00162FA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rsidR="009163D2" w:rsidRPr="00090813" w:rsidRDefault="002C449A" w:rsidP="002C449A">
      <w:pPr>
        <w:pStyle w:val="SOFinalHead3"/>
      </w:pPr>
      <w:r w:rsidRPr="002C449A">
        <w:t xml:space="preserve">Intercultural </w:t>
      </w:r>
      <w:r w:rsidR="00C911B9">
        <w:t>u</w:t>
      </w:r>
      <w:r w:rsidRPr="002C449A">
        <w:t>nderstanding</w:t>
      </w:r>
    </w:p>
    <w:p w:rsidR="00162FAF" w:rsidRDefault="00162FAF" w:rsidP="00162FAF">
      <w:pPr>
        <w:pStyle w:val="SOFinalBodyText"/>
        <w:spacing w:line="216" w:lineRule="exact"/>
      </w:pPr>
      <w:r>
        <w:t>In this subject students develop their intercultural understanding by, for example:</w:t>
      </w:r>
    </w:p>
    <w:p w:rsidR="00162FAF" w:rsidRDefault="00162FAF" w:rsidP="00796407">
      <w:pPr>
        <w:pStyle w:val="SOFinalBullets"/>
      </w:pPr>
      <w:r>
        <w:t>understanding mathematics as a body of knowledge that uses universal symbols which have their origins in many cultures</w:t>
      </w:r>
    </w:p>
    <w:p w:rsidR="00162FAF" w:rsidRDefault="00162FAF" w:rsidP="00796407">
      <w:pPr>
        <w:pStyle w:val="SOFinalBullets"/>
      </w:pPr>
      <w:r>
        <w:t>understanding how mathematics assists individuals, groups, and societies to operate successfully across cultures in the global, knowledge-based economy.</w:t>
      </w:r>
    </w:p>
    <w:p w:rsidR="00162FAF" w:rsidRDefault="00162FAF" w:rsidP="00162FAF">
      <w:pPr>
        <w:pStyle w:val="SOFinalBodyText"/>
        <w:spacing w:line="216" w:lineRule="exact"/>
      </w:pPr>
      <w:r>
        <w:t>Mathematics is a shared language that crosses borders and cultures, and is understood and used globally.</w:t>
      </w:r>
    </w:p>
    <w:p w:rsidR="002C449A" w:rsidRDefault="00162FAF" w:rsidP="00162FAF">
      <w:pPr>
        <w:pStyle w:val="SOFinalBodyText"/>
        <w:spacing w:line="216" w:lineRule="exac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rsidR="002C449A" w:rsidRDefault="002C449A">
      <w:pPr>
        <w:rPr>
          <w:rFonts w:ascii="Arial Narrow" w:eastAsia="Times New Roman" w:hAnsi="Arial Narrow"/>
          <w:b/>
          <w:caps/>
          <w:color w:val="000000"/>
          <w:sz w:val="28"/>
          <w:lang w:val="en-US" w:eastAsia="en-US"/>
        </w:rPr>
      </w:pPr>
      <w:r>
        <w:br w:type="page"/>
      </w:r>
    </w:p>
    <w:p w:rsidR="00BB6C1A" w:rsidRPr="00090813" w:rsidRDefault="00F63C81" w:rsidP="002C449A">
      <w:pPr>
        <w:pStyle w:val="SOFinalHead2"/>
      </w:pPr>
      <w:bookmarkStart w:id="5" w:name="_Toc499906601"/>
      <w:r w:rsidRPr="00090813">
        <w:lastRenderedPageBreak/>
        <w:t xml:space="preserve">Aboriginal </w:t>
      </w:r>
      <w:r>
        <w:t>a</w:t>
      </w:r>
      <w:r w:rsidRPr="00090813">
        <w:t xml:space="preserve">nd Torres Strait Islander </w:t>
      </w:r>
      <w:r w:rsidR="00C911B9">
        <w:t>k</w:t>
      </w:r>
      <w:r w:rsidRPr="00090813">
        <w:t xml:space="preserve">nowledge, </w:t>
      </w:r>
      <w:r w:rsidR="00C911B9">
        <w:t>c</w:t>
      </w:r>
      <w:r w:rsidRPr="00090813">
        <w:t xml:space="preserve">ultures, </w:t>
      </w:r>
      <w:r>
        <w:t>a</w:t>
      </w:r>
      <w:r w:rsidRPr="00090813">
        <w:t xml:space="preserve">nd </w:t>
      </w:r>
      <w:r w:rsidR="00C911B9">
        <w:t>p</w:t>
      </w:r>
      <w:r w:rsidRPr="00090813">
        <w:t>erspectives</w:t>
      </w:r>
      <w:bookmarkEnd w:id="5"/>
    </w:p>
    <w:p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rsidR="00BB6C1A" w:rsidRPr="00090813" w:rsidRDefault="00BB6C1A" w:rsidP="00796407">
      <w:pPr>
        <w:pStyle w:val="SOFinalBullets"/>
      </w:pPr>
      <w:r w:rsidRPr="00090813">
        <w:t>providing opportunities in SACE subjects for students to learn about Aboriginal and Torres Strait Islander histories, cultures, and contemporary experiences</w:t>
      </w:r>
    </w:p>
    <w:p w:rsidR="00BB6C1A" w:rsidRPr="00090813" w:rsidRDefault="00BB6C1A" w:rsidP="00796407">
      <w:pPr>
        <w:pStyle w:val="SOFinalBullets"/>
      </w:pPr>
      <w:r w:rsidRPr="00090813">
        <w:t>recognising and respecting the significant contribution of Aboriginal and Torres Strait Islander peoples to Australian society</w:t>
      </w:r>
    </w:p>
    <w:p w:rsidR="00BB6C1A" w:rsidRPr="00090813" w:rsidRDefault="00BB6C1A" w:rsidP="00796407">
      <w:pPr>
        <w:pStyle w:val="SOFinalBullets"/>
      </w:pPr>
      <w:r w:rsidRPr="00090813">
        <w:t>drawing students’ attention to the value of Aboriginal and Torres Strait Islander knowledge and perspectives from the past and the present</w:t>
      </w:r>
    </w:p>
    <w:p w:rsidR="00744F4B" w:rsidRPr="00090813" w:rsidRDefault="00BB6C1A" w:rsidP="00796407">
      <w:pPr>
        <w:pStyle w:val="SOFinalBullets"/>
      </w:pPr>
      <w:r w:rsidRPr="00090813">
        <w:t>promoting the use of culturally appropriate protocols when engaging with and learning from Aboriginal and Torres Strait Islander peoples and communities.</w:t>
      </w:r>
    </w:p>
    <w:p w:rsidR="005C306E" w:rsidRDefault="002C449A" w:rsidP="002C449A">
      <w:pPr>
        <w:pStyle w:val="SOFinalHead2"/>
      </w:pPr>
      <w:bookmarkStart w:id="6" w:name="_Toc499906602"/>
      <w:r>
        <w:t xml:space="preserve">SACE </w:t>
      </w:r>
      <w:r w:rsidR="00C911B9">
        <w:t>n</w:t>
      </w:r>
      <w:r>
        <w:t xml:space="preserve">umeracy </w:t>
      </w:r>
      <w:r w:rsidR="00C911B9">
        <w:t>r</w:t>
      </w:r>
      <w:r>
        <w:t>equirement</w:t>
      </w:r>
      <w:bookmarkEnd w:id="6"/>
    </w:p>
    <w:p w:rsidR="002C449A" w:rsidRPr="00090813" w:rsidRDefault="00162FAF" w:rsidP="00855209">
      <w:pPr>
        <w:pStyle w:val="SOFinalBodyText"/>
      </w:pPr>
      <w:r w:rsidRPr="00162FAF">
        <w:t>Completion of 10 or 20 credits of Stage 1 Mathematic</w:t>
      </w:r>
      <w:r w:rsidR="00855209">
        <w:t>s</w:t>
      </w:r>
      <w:r w:rsidRPr="00162FAF">
        <w:t xml:space="preserve"> with a C grade or better, or 20 credits of Stage 2 Mathematical Methods with a C</w:t>
      </w:r>
      <w:r w:rsidRPr="00162FAF">
        <w:rPr>
          <w:rFonts w:ascii="Symbol" w:hAnsi="Symbol"/>
        </w:rPr>
        <w:t></w:t>
      </w:r>
      <w:r w:rsidRPr="00162FAF">
        <w:t xml:space="preserve"> grade or better, will meet the numeracy requirement of the SACE.</w:t>
      </w:r>
    </w:p>
    <w:p w:rsidR="001D68F4" w:rsidRPr="00090813" w:rsidRDefault="001D68F4" w:rsidP="00F75531">
      <w:pPr>
        <w:pStyle w:val="SOFinalBodyText"/>
        <w:rPr>
          <w:lang w:val="en-AU"/>
        </w:rPr>
        <w:sectPr w:rsidR="001D68F4" w:rsidRPr="00090813" w:rsidSect="005C306E">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rsidR="00495BF1" w:rsidRPr="00090813" w:rsidRDefault="00F63C81" w:rsidP="00F63C81">
      <w:pPr>
        <w:pStyle w:val="SOFinalHead1"/>
      </w:pPr>
      <w:bookmarkStart w:id="7" w:name="_Toc499906603"/>
      <w:r>
        <w:lastRenderedPageBreak/>
        <w:t xml:space="preserve">Learning </w:t>
      </w:r>
      <w:r w:rsidR="00C911B9">
        <w:t>s</w:t>
      </w:r>
      <w:r>
        <w:t>cope a</w:t>
      </w:r>
      <w:r w:rsidRPr="00090813">
        <w:t xml:space="preserve">nd </w:t>
      </w:r>
      <w:r w:rsidR="00C911B9">
        <w:t>r</w:t>
      </w:r>
      <w:r w:rsidRPr="00090813">
        <w:t>equirements</w:t>
      </w:r>
      <w:bookmarkEnd w:id="7"/>
    </w:p>
    <w:p w:rsidR="00C25E9E" w:rsidRPr="00F63C81" w:rsidRDefault="00F63C81" w:rsidP="00F63C81">
      <w:pPr>
        <w:pStyle w:val="SOFinalHead2AfterHead1"/>
      </w:pPr>
      <w:bookmarkStart w:id="8" w:name="_Toc499906604"/>
      <w:r w:rsidRPr="00F63C81">
        <w:t xml:space="preserve">Learning </w:t>
      </w:r>
      <w:r w:rsidR="00C911B9">
        <w:t>r</w:t>
      </w:r>
      <w:r w:rsidRPr="00F63C81">
        <w:t>equirements</w:t>
      </w:r>
      <w:bookmarkEnd w:id="8"/>
    </w:p>
    <w:p w:rsidR="00162FAF" w:rsidRDefault="00162FAF" w:rsidP="00162FAF">
      <w:pPr>
        <w:pStyle w:val="SOFinalBodyText"/>
      </w:pPr>
      <w:r>
        <w:t>The learning requirements summarise the key skills, knowledge and understanding that students are expected to develop and demonstrate through learning in Stage 2 Mathematical Methods.</w:t>
      </w:r>
    </w:p>
    <w:p w:rsidR="00974D12" w:rsidRPr="00090813" w:rsidRDefault="00162FAF" w:rsidP="00162FAF">
      <w:pPr>
        <w:pStyle w:val="SOFinalBodyText"/>
      </w:pPr>
      <w:r>
        <w:t>In this subject, students are expected to:</w:t>
      </w:r>
    </w:p>
    <w:p w:rsidR="00162FAF" w:rsidRDefault="00974D12" w:rsidP="00162FAF">
      <w:pPr>
        <w:pStyle w:val="SOFinalNumbering"/>
      </w:pPr>
      <w:r w:rsidRPr="00090813">
        <w:t>1.</w:t>
      </w:r>
      <w:r w:rsidRPr="00090813">
        <w:tab/>
      </w:r>
      <w:r w:rsidR="00162FAF">
        <w:t>understand mathematical concepts, demonstrate mathematical skills, and apply mathematical techniques</w:t>
      </w:r>
    </w:p>
    <w:p w:rsidR="00162FAF" w:rsidRDefault="00162FAF" w:rsidP="00162FAF">
      <w:pPr>
        <w:pStyle w:val="SOFinalNumbering"/>
      </w:pPr>
      <w:r>
        <w:t>2.</w:t>
      </w:r>
      <w:r>
        <w:tab/>
        <w:t>investigate and analyse mathematical information in a variety of contexts</w:t>
      </w:r>
    </w:p>
    <w:p w:rsidR="00162FAF" w:rsidRDefault="00162FAF" w:rsidP="00162FAF">
      <w:pPr>
        <w:pStyle w:val="SOFinalNumbering"/>
      </w:pPr>
      <w:r>
        <w:t>3.</w:t>
      </w:r>
      <w:r>
        <w:tab/>
        <w:t>think mathematically by posing questions, solving problems, applying models, and making, testing, and proving conjectures</w:t>
      </w:r>
    </w:p>
    <w:p w:rsidR="00162FAF" w:rsidRDefault="00162FAF" w:rsidP="00162FAF">
      <w:pPr>
        <w:pStyle w:val="SOFinalNumbering"/>
      </w:pPr>
      <w:r>
        <w:t>4.</w:t>
      </w:r>
      <w:r>
        <w:tab/>
        <w:t>interpret results, draw conclusions, and determine the reasonableness of solutions in context</w:t>
      </w:r>
    </w:p>
    <w:p w:rsidR="00162FAF" w:rsidRDefault="00162FAF" w:rsidP="00162FAF">
      <w:pPr>
        <w:pStyle w:val="SOFinalNumbering"/>
      </w:pPr>
      <w:r>
        <w:t>5.</w:t>
      </w:r>
      <w:r>
        <w:tab/>
        <w:t>make discerning use of electronic technology to solve problems and to refine and extend mathematical knowledge</w:t>
      </w:r>
    </w:p>
    <w:p w:rsidR="00974D12" w:rsidRPr="00090813" w:rsidRDefault="00162FAF" w:rsidP="00162FAF">
      <w:pPr>
        <w:pStyle w:val="SOFinalNumbering"/>
      </w:pPr>
      <w:r>
        <w:t>6.</w:t>
      </w:r>
      <w:r>
        <w:tab/>
        <w:t>communicate mathematically and present mathematical information in a variety of ways.</w:t>
      </w:r>
    </w:p>
    <w:p w:rsidR="00914720" w:rsidRPr="00F63C81" w:rsidRDefault="00F63C81" w:rsidP="00F63C81">
      <w:pPr>
        <w:pStyle w:val="SOFinalHead2"/>
      </w:pPr>
      <w:bookmarkStart w:id="9" w:name="_Toc499906605"/>
      <w:r w:rsidRPr="00F63C81">
        <w:t>Content</w:t>
      </w:r>
      <w:bookmarkEnd w:id="9"/>
    </w:p>
    <w:p w:rsidR="00162FAF" w:rsidRDefault="00162FAF" w:rsidP="00162FAF">
      <w:pPr>
        <w:pStyle w:val="SOFinalBodyText"/>
      </w:pPr>
      <w:r>
        <w:t>Stage 2 Mathematical Methods is a 20-credit subject.</w:t>
      </w:r>
    </w:p>
    <w:p w:rsidR="00162FAF" w:rsidRDefault="00162FAF" w:rsidP="00162FAF">
      <w:pPr>
        <w:pStyle w:val="SOFinalBodyText"/>
      </w:pPr>
      <w:r>
        <w:t>Stage 2 Mathematical Methods focuses on the development of mathematical skills and techniques that enable students to explore, describe, and explain aspects of the world around them in a mathematical way. It places mathematics in relevant contexts and deals with relevant phenomena from the students’ common experiences, as well as from scientific, professional, and social contexts.</w:t>
      </w:r>
    </w:p>
    <w:p w:rsidR="00162FAF" w:rsidRDefault="00162FAF" w:rsidP="00162FAF">
      <w:pPr>
        <w:pStyle w:val="SOFinalBodyText"/>
      </w:pPr>
      <w:r>
        <w:t>The coherence of the subject comes from its focus on the use of mathematics to model practical situations, and on its usefulness in such situations. Modelling, which links the two mathematical areas to be studied, calculus and statistics, is made more practicable by the use of electronic technology.</w:t>
      </w:r>
    </w:p>
    <w:p w:rsidR="00162FAF" w:rsidRDefault="00162FAF" w:rsidP="00162FAF">
      <w:pPr>
        <w:pStyle w:val="SOFinalBodyText"/>
      </w:pPr>
      <w:r>
        <w:t>The ability to solve problems based on a range of applications is a vital part of mathematics in this subject. As both calculus and statistics are widely applicable as models of the world around us, there is ample opportunity for problem-solving throughout this subject.</w:t>
      </w:r>
    </w:p>
    <w:p w:rsidR="00855209" w:rsidRDefault="00855209">
      <w:pPr>
        <w:rPr>
          <w:rFonts w:eastAsia="Times New Roman"/>
          <w:color w:val="000000"/>
          <w:lang w:val="en-US" w:eastAsia="en-US"/>
        </w:rPr>
      </w:pPr>
      <w:r>
        <w:br w:type="page"/>
      </w:r>
    </w:p>
    <w:p w:rsidR="00162FAF" w:rsidRDefault="00162FAF" w:rsidP="00855209">
      <w:pPr>
        <w:pStyle w:val="SOFinalBodyText"/>
      </w:pPr>
      <w:r>
        <w:lastRenderedPageBreak/>
        <w:t>Stage 2 Mathematical Methods consists of the following six topics:</w:t>
      </w:r>
    </w:p>
    <w:p w:rsidR="00162FAF" w:rsidRDefault="00162FAF" w:rsidP="00C911B9">
      <w:pPr>
        <w:pStyle w:val="SOFinalBullets"/>
      </w:pPr>
      <w:r>
        <w:t xml:space="preserve">Topic 1: Further </w:t>
      </w:r>
      <w:r w:rsidR="00C911B9">
        <w:t>d</w:t>
      </w:r>
      <w:r>
        <w:t xml:space="preserve">ifferentiation and </w:t>
      </w:r>
      <w:r w:rsidR="00C911B9">
        <w:t>a</w:t>
      </w:r>
      <w:r>
        <w:t>pplications</w:t>
      </w:r>
    </w:p>
    <w:p w:rsidR="00162FAF" w:rsidRDefault="00162FAF" w:rsidP="00C911B9">
      <w:pPr>
        <w:pStyle w:val="SOFinalBullets"/>
      </w:pPr>
      <w:r>
        <w:t xml:space="preserve">Topic 2: Discrete </w:t>
      </w:r>
      <w:r w:rsidR="00C911B9">
        <w:t>r</w:t>
      </w:r>
      <w:r>
        <w:t xml:space="preserve">andom </w:t>
      </w:r>
      <w:r w:rsidR="00C911B9">
        <w:t>v</w:t>
      </w:r>
      <w:r>
        <w:t>ariables</w:t>
      </w:r>
    </w:p>
    <w:p w:rsidR="00162FAF" w:rsidRDefault="00162FAF" w:rsidP="00C911B9">
      <w:pPr>
        <w:pStyle w:val="SOFinalBullets"/>
      </w:pPr>
      <w:r>
        <w:t xml:space="preserve">Topic 3: Integral </w:t>
      </w:r>
      <w:r w:rsidR="00C911B9">
        <w:t>c</w:t>
      </w:r>
      <w:r>
        <w:t>alculus</w:t>
      </w:r>
    </w:p>
    <w:p w:rsidR="00162FAF" w:rsidRDefault="00162FAF" w:rsidP="00C911B9">
      <w:pPr>
        <w:pStyle w:val="SOFinalBullets"/>
      </w:pPr>
      <w:r>
        <w:t xml:space="preserve">Topic 4: Logarithmic </w:t>
      </w:r>
      <w:r w:rsidR="00C911B9">
        <w:t>f</w:t>
      </w:r>
      <w:r>
        <w:t>unctions</w:t>
      </w:r>
    </w:p>
    <w:p w:rsidR="00162FAF" w:rsidRDefault="00162FAF" w:rsidP="00C911B9">
      <w:pPr>
        <w:pStyle w:val="SOFinalBullets"/>
      </w:pPr>
      <w:r>
        <w:t xml:space="preserve">Topic 5: Continuous </w:t>
      </w:r>
      <w:r w:rsidR="00C911B9">
        <w:t>r</w:t>
      </w:r>
      <w:r>
        <w:t xml:space="preserve">andom </w:t>
      </w:r>
      <w:r w:rsidR="00C911B9">
        <w:t>v</w:t>
      </w:r>
      <w:r>
        <w:t xml:space="preserve">ariables and the </w:t>
      </w:r>
      <w:r w:rsidR="00C911B9">
        <w:t>n</w:t>
      </w:r>
      <w:r>
        <w:t xml:space="preserve">ormal </w:t>
      </w:r>
      <w:r w:rsidR="00C911B9">
        <w:t>d</w:t>
      </w:r>
      <w:r>
        <w:t>istribution</w:t>
      </w:r>
    </w:p>
    <w:p w:rsidR="00162FAF" w:rsidRDefault="00162FAF" w:rsidP="00C911B9">
      <w:pPr>
        <w:pStyle w:val="SOFinalBullets"/>
      </w:pPr>
      <w:r>
        <w:t xml:space="preserve">Topic 6: Sampling and </w:t>
      </w:r>
      <w:r w:rsidR="00C911B9">
        <w:t>c</w:t>
      </w:r>
      <w:r>
        <w:t xml:space="preserve">onfidence </w:t>
      </w:r>
      <w:r w:rsidR="00C911B9">
        <w:t>i</w:t>
      </w:r>
      <w:r>
        <w:t>ntervals.</w:t>
      </w:r>
    </w:p>
    <w:p w:rsidR="00162FAF" w:rsidRDefault="00162FAF" w:rsidP="00162FAF">
      <w:pPr>
        <w:pStyle w:val="SOFinalBodyText"/>
      </w:pPr>
      <w:r>
        <w:t>The suggested order of the topics is a guide only; however, students study all six topics. If Mathematical Methods is to be studied in conjunction with Specialist Mathematics, consideration should be given to appropriate sequencing of the topics across the two subjects.</w:t>
      </w:r>
    </w:p>
    <w:p w:rsidR="00162FAF" w:rsidRDefault="00162FAF" w:rsidP="00162FAF">
      <w:pPr>
        <w:pStyle w:val="SOFinalBodyText"/>
      </w:pPr>
      <w:r>
        <w:t>Each topic consists of a number of subtopics. These are presented in the subject outline in two columns as a series of key questions and key concepts, side by side with considerations for developing teaching and learning strategies.</w:t>
      </w:r>
    </w:p>
    <w:p w:rsidR="00162FAF" w:rsidRDefault="00162FAF" w:rsidP="00162FAF">
      <w:pPr>
        <w:pStyle w:val="SOFinalBodyText"/>
      </w:pPr>
      <w:r>
        <w:t>The key questions and key concepts cover the prescribed areas for teaching, learning, and assessment in this subject. The considerations for developing teaching and learning strategies are provided as a guide only.</w:t>
      </w:r>
    </w:p>
    <w:p w:rsidR="00162FAF" w:rsidRDefault="00162FAF" w:rsidP="00162FAF">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rsidR="00162FAF" w:rsidRDefault="00162FAF" w:rsidP="00162FAF">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rsidR="00162FAF" w:rsidRDefault="00162FAF" w:rsidP="00855209">
      <w:pPr>
        <w:pStyle w:val="SOFinalBodyText"/>
      </w:pPr>
      <w:r>
        <w:t xml:space="preserve">Although the material for the external examination will be based on the key questions and key concepts outlined in the </w:t>
      </w:r>
      <w:r w:rsidR="00855209">
        <w:t>six</w:t>
      </w:r>
      <w:r>
        <w:t xml:space="preserve"> topics, the considerations for developing teaching and learning strategies may provide useful contexts for examination questions.</w:t>
      </w:r>
    </w:p>
    <w:p w:rsidR="00974D12" w:rsidRPr="00090813" w:rsidRDefault="00162FAF" w:rsidP="00162FAF">
      <w:pPr>
        <w:pStyle w:val="SOFinalBodyText"/>
      </w:pPr>
      <w:r>
        <w:t>Students should have access to technology, where appropriate, to support the computational aspects of these topics.</w:t>
      </w:r>
    </w:p>
    <w:p w:rsidR="00C20D06" w:rsidRDefault="00C20D06" w:rsidP="00C20D06">
      <w:pPr>
        <w:pStyle w:val="SOFinalHead3"/>
      </w:pPr>
      <w:r>
        <w:t>Calculus</w:t>
      </w:r>
    </w:p>
    <w:p w:rsidR="00C20D06" w:rsidRDefault="00C20D06" w:rsidP="00C20D06">
      <w:pPr>
        <w:pStyle w:val="SOFinalBodyText"/>
      </w:pPr>
      <w:r>
        <w:t>The following three topics relate to the study of calculus:</w:t>
      </w:r>
    </w:p>
    <w:p w:rsidR="00C20D06" w:rsidRDefault="00C20D06" w:rsidP="00796407">
      <w:pPr>
        <w:pStyle w:val="SOFinalBullets"/>
      </w:pPr>
      <w:r>
        <w:t xml:space="preserve">Topic 1: Further </w:t>
      </w:r>
      <w:r w:rsidR="00C911B9">
        <w:t>d</w:t>
      </w:r>
      <w:r>
        <w:t xml:space="preserve">ifferentiation and </w:t>
      </w:r>
      <w:r w:rsidR="00C911B9">
        <w:t>a</w:t>
      </w:r>
      <w:r>
        <w:t>pplications</w:t>
      </w:r>
    </w:p>
    <w:p w:rsidR="00C20D06" w:rsidRDefault="00C20D06" w:rsidP="00796407">
      <w:pPr>
        <w:pStyle w:val="SOFinalBullets"/>
      </w:pPr>
      <w:r>
        <w:t xml:space="preserve">Topic 3: Integral </w:t>
      </w:r>
      <w:r w:rsidR="00C911B9">
        <w:t>c</w:t>
      </w:r>
      <w:r>
        <w:t>alculus</w:t>
      </w:r>
    </w:p>
    <w:p w:rsidR="00C20D06" w:rsidRDefault="00C20D06" w:rsidP="00796407">
      <w:pPr>
        <w:pStyle w:val="SOFinalBullets"/>
      </w:pPr>
      <w:r>
        <w:t xml:space="preserve">Topic 4: Logarithmic </w:t>
      </w:r>
      <w:r w:rsidR="00C911B9">
        <w:t>f</w:t>
      </w:r>
      <w:r>
        <w:t>unctions</w:t>
      </w:r>
    </w:p>
    <w:p w:rsidR="00C20D06" w:rsidRDefault="00C20D06" w:rsidP="00C20D06">
      <w:pPr>
        <w:pStyle w:val="SOFinalBodyText"/>
      </w:pPr>
      <w:r>
        <w:t>Calculus is essential for developing an understanding of the physical world, as many of the laws of science are relationships involving rates of change. The study of calculus provides a basis for understanding rates of change in the physical world, and includes the use of functions, and their derivatives and integrals, in modelling physical processes.</w:t>
      </w:r>
    </w:p>
    <w:p w:rsidR="00C20D06" w:rsidRDefault="00C20D06" w:rsidP="00C20D06">
      <w:pPr>
        <w:pStyle w:val="SOFinalBodyText"/>
      </w:pPr>
      <w:r>
        <w:t xml:space="preserve">In this area of study, students gain a </w:t>
      </w:r>
      <w:r w:rsidR="00BC0859">
        <w:t>conceptual grasp of</w:t>
      </w:r>
      <w:r>
        <w:t xml:space="preserve"> calculus, and the ability to use its techniques in applications. This is achieved by working with various kinds of mathematical models in different situations, which provide a context for investigating and analysing the mathematical function behind the mathematical model.</w:t>
      </w:r>
    </w:p>
    <w:p w:rsidR="00C20D06" w:rsidRDefault="00C20D06" w:rsidP="00C20D06">
      <w:pPr>
        <w:pStyle w:val="SOFinalBodyText"/>
      </w:pPr>
      <w:r>
        <w:lastRenderedPageBreak/>
        <w:t xml:space="preserve">The study of calculus continues from Stage 1 </w:t>
      </w:r>
      <w:r w:rsidR="00855209">
        <w:t xml:space="preserve">Mathematics </w:t>
      </w:r>
      <w:r>
        <w:t>with the derivatives of exponential, logarithmic, and trigonometric functions and their applications, together with differentiation techniques and applications to optimisation problems and graph sketching. It concludes with integration, both as a process that reverses differentiation and as a way of calculating areas. The fundamental theorem of calculus as a link between differentiation and integration is emphasised.</w:t>
      </w:r>
    </w:p>
    <w:p w:rsidR="00C20D06" w:rsidRDefault="00C20D06" w:rsidP="00C20D06">
      <w:pPr>
        <w:pStyle w:val="SOFinalHead3"/>
      </w:pPr>
      <w:r>
        <w:t>Statistics</w:t>
      </w:r>
    </w:p>
    <w:p w:rsidR="00C20D06" w:rsidRDefault="00C20D06" w:rsidP="00C20D06">
      <w:pPr>
        <w:pStyle w:val="SOFinalBodyText"/>
      </w:pPr>
      <w:r>
        <w:t>The following three topics relate to the study of statistics:</w:t>
      </w:r>
    </w:p>
    <w:p w:rsidR="00C20D06" w:rsidRDefault="00C20D06" w:rsidP="00796407">
      <w:pPr>
        <w:pStyle w:val="SOFinalBullets"/>
      </w:pPr>
      <w:r>
        <w:t xml:space="preserve">Topic 2: Discrete </w:t>
      </w:r>
      <w:r w:rsidR="00C911B9">
        <w:t>r</w:t>
      </w:r>
      <w:r>
        <w:t xml:space="preserve">andom </w:t>
      </w:r>
      <w:r w:rsidR="00C911B9">
        <w:t>v</w:t>
      </w:r>
      <w:r>
        <w:t>ariables</w:t>
      </w:r>
    </w:p>
    <w:p w:rsidR="00C20D06" w:rsidRDefault="00C20D06" w:rsidP="00796407">
      <w:pPr>
        <w:pStyle w:val="SOFinalBullets"/>
      </w:pPr>
      <w:r>
        <w:t xml:space="preserve">Topic 5: Continuous </w:t>
      </w:r>
      <w:r w:rsidR="00C911B9">
        <w:t>r</w:t>
      </w:r>
      <w:r>
        <w:t xml:space="preserve">andom </w:t>
      </w:r>
      <w:r w:rsidR="00C911B9">
        <w:t>v</w:t>
      </w:r>
      <w:r>
        <w:t xml:space="preserve">ariables and the </w:t>
      </w:r>
      <w:r w:rsidR="00C911B9">
        <w:t>n</w:t>
      </w:r>
      <w:r>
        <w:t xml:space="preserve">ormal </w:t>
      </w:r>
      <w:r w:rsidR="00C911B9">
        <w:t>d</w:t>
      </w:r>
      <w:r>
        <w:t>istribution</w:t>
      </w:r>
    </w:p>
    <w:p w:rsidR="00C20D06" w:rsidRDefault="00C20D06" w:rsidP="00796407">
      <w:pPr>
        <w:pStyle w:val="SOFinalBullets"/>
      </w:pPr>
      <w:r>
        <w:t xml:space="preserve">Topic 6: Sampling and </w:t>
      </w:r>
      <w:r w:rsidR="00C911B9">
        <w:t>c</w:t>
      </w:r>
      <w:r>
        <w:t xml:space="preserve">onfidence </w:t>
      </w:r>
      <w:r w:rsidR="00C911B9">
        <w:t>i</w:t>
      </w:r>
      <w:r>
        <w:t>ntervals</w:t>
      </w:r>
    </w:p>
    <w:p w:rsidR="00000689" w:rsidRDefault="00C20D06" w:rsidP="00C20D06">
      <w:pPr>
        <w:pStyle w:val="SOFinalBodyText"/>
        <w:rPr>
          <w:rFonts w:ascii="Arial Narrow" w:hAnsi="Arial Narrow"/>
          <w:b/>
          <w:sz w:val="28"/>
        </w:rPr>
      </w:pPr>
      <w:r>
        <w:t>The study of statistics enables students to describe and analyse phenomena that involve uncertainty and variation. In this area of study, students move from asking statistically sound questions towards a basic understanding of how and why statistical decisions are made. The area of study provides students with opportunities and techniques to examine argument and conjecture from a statistical point of view. This involves working with discrete and continuous variables, and the normal distribution in a variety of contexts; learning about sampling in certain situations; and understanding the importance of sampling in statistical decision-making.</w:t>
      </w:r>
      <w:r w:rsidR="00000689">
        <w:br w:type="page"/>
      </w:r>
    </w:p>
    <w:p w:rsidR="008234AE" w:rsidRPr="000C419A" w:rsidRDefault="008234AE" w:rsidP="008234AE">
      <w:pPr>
        <w:pStyle w:val="SOFinalContentTableHead1TOP"/>
      </w:pPr>
      <w:r w:rsidRPr="000C419A">
        <w:lastRenderedPageBreak/>
        <w:t xml:space="preserve">Topic 1: </w:t>
      </w:r>
      <w:r w:rsidRPr="008234AE">
        <w:t xml:space="preserve">Further </w:t>
      </w:r>
      <w:r w:rsidR="00C911B9">
        <w:t>d</w:t>
      </w:r>
      <w:r w:rsidRPr="008234AE">
        <w:t xml:space="preserve">ifferentiation and </w:t>
      </w:r>
      <w:r w:rsidR="00C911B9">
        <w:t>a</w:t>
      </w:r>
      <w:r w:rsidRPr="008234AE">
        <w:t>pplications</w:t>
      </w:r>
    </w:p>
    <w:p w:rsidR="00000689" w:rsidRPr="006124DB" w:rsidRDefault="00000689" w:rsidP="00855209">
      <w:pPr>
        <w:pStyle w:val="SOFinalContentTableHead2LeftTOP"/>
        <w:spacing w:before="240"/>
      </w:pPr>
      <w:r w:rsidRPr="006124DB">
        <w:t xml:space="preserve">Subtopic </w:t>
      </w:r>
      <w:r w:rsidRPr="00000689">
        <w:t xml:space="preserve">1.1: </w:t>
      </w:r>
      <w:r w:rsidR="00855209">
        <w:t xml:space="preserve">Introductory </w:t>
      </w:r>
      <w:r w:rsidR="00C911B9">
        <w:t>d</w:t>
      </w:r>
      <w:r w:rsidR="00855209">
        <w:t xml:space="preserve">ifferential </w:t>
      </w:r>
      <w:r w:rsidR="00C911B9">
        <w:t>c</w:t>
      </w:r>
      <w:r w:rsidR="00855209">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rsidTr="00000689">
        <w:trPr>
          <w:tblHeader/>
        </w:trPr>
        <w:tc>
          <w:tcPr>
            <w:tcW w:w="4082" w:type="dxa"/>
          </w:tcPr>
          <w:p w:rsidR="00000689" w:rsidRPr="006124DB" w:rsidRDefault="00000689" w:rsidP="00C911B9">
            <w:pPr>
              <w:pStyle w:val="SOFinalContentTableHead2"/>
            </w:pPr>
            <w:bookmarkStart w:id="10" w:name="ColumnTitle_Key_Questions_Concepts_1"/>
            <w:r w:rsidRPr="006124DB">
              <w:t xml:space="preserve">Key </w:t>
            </w:r>
            <w:r w:rsidR="00C911B9">
              <w:t>q</w:t>
            </w:r>
            <w:r w:rsidRPr="006124DB">
              <w:t xml:space="preserve">uestions and </w:t>
            </w:r>
            <w:r w:rsidR="00C911B9">
              <w:t>k</w:t>
            </w:r>
            <w:r w:rsidRPr="006124DB">
              <w:t xml:space="preserve">ey </w:t>
            </w:r>
            <w:r w:rsidR="00C911B9">
              <w:t>c</w:t>
            </w:r>
            <w:r>
              <w:t>oncept</w:t>
            </w:r>
            <w:r w:rsidRPr="006124DB">
              <w:t>s</w:t>
            </w:r>
            <w:bookmarkEnd w:id="10"/>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124DB" w:rsidTr="00000689">
        <w:tc>
          <w:tcPr>
            <w:tcW w:w="4082" w:type="dxa"/>
          </w:tcPr>
          <w:p w:rsidR="008234AE" w:rsidRDefault="008234AE" w:rsidP="008234AE">
            <w:pPr>
              <w:pStyle w:val="SOFinalContentTableText"/>
            </w:pPr>
            <w:r>
              <w:t>What is the derivative of</w:t>
            </w:r>
            <w:r w:rsidR="005D1C7C" w:rsidRPr="005D1C7C">
              <w:rPr>
                <w:position w:val="-6"/>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5pt" o:ole="">
                  <v:imagedata r:id="rId26" o:title=""/>
                </v:shape>
                <o:OLEObject Type="Embed" ProgID="Equation.DSMT4" ShapeID="_x0000_i1025" DrawAspect="Content" ObjectID="_1579593113" r:id="rId27"/>
              </w:object>
            </w:r>
            <w:r>
              <w:t xml:space="preserve">, where </w:t>
            </w:r>
            <w:r w:rsidRPr="00A3305A">
              <w:rPr>
                <w:rStyle w:val="SOFinalEquationTextTable"/>
              </w:rPr>
              <w:t>n</w:t>
            </w:r>
            <w:r>
              <w:t xml:space="preserve"> is a rational number?</w:t>
            </w:r>
          </w:p>
          <w:p w:rsidR="008234AE" w:rsidRDefault="008234AE" w:rsidP="008234AE">
            <w:pPr>
              <w:pStyle w:val="SOFinalContentTableText"/>
            </w:pPr>
            <w:r>
              <w:t xml:space="preserve">Establish the formula </w:t>
            </w:r>
            <w:r w:rsidR="00855209" w:rsidRPr="005D1C7C">
              <w:rPr>
                <w:position w:val="-20"/>
              </w:rPr>
              <w:object w:dxaOrig="900" w:dyaOrig="520">
                <v:shape id="_x0000_i1026" type="#_x0000_t75" style="width:45pt;height:25.8pt" o:ole="">
                  <v:imagedata r:id="rId28" o:title=""/>
                </v:shape>
                <o:OLEObject Type="Embed" ProgID="Equation.DSMT4" ShapeID="_x0000_i1026" DrawAspect="Content" ObjectID="_1579593114" r:id="rId29"/>
              </w:object>
            </w:r>
            <w:r w:rsidR="00C03CF3">
              <w:t xml:space="preserve"> from first principles </w:t>
            </w:r>
            <w:r>
              <w:t>when</w:t>
            </w:r>
            <w:r w:rsidR="005D1C7C" w:rsidRPr="005D1C7C">
              <w:rPr>
                <w:position w:val="-10"/>
              </w:rPr>
              <w:object w:dxaOrig="580" w:dyaOrig="340">
                <v:shape id="_x0000_i1027" type="#_x0000_t75" style="width:28.8pt;height:16.8pt" o:ole="">
                  <v:imagedata r:id="rId30" o:title=""/>
                </v:shape>
                <o:OLEObject Type="Embed" ProgID="Equation.DSMT4" ShapeID="_x0000_i1027" DrawAspect="Content" ObjectID="_1579593115" r:id="rId31"/>
              </w:object>
            </w:r>
            <w:r>
              <w:t xml:space="preserve">, where </w:t>
            </w:r>
            <w:r w:rsidRPr="005D1C7C">
              <w:rPr>
                <w:rStyle w:val="SOFinalEquationTextTable"/>
              </w:rPr>
              <w:t>n</w:t>
            </w:r>
            <w:r>
              <w:t xml:space="preserve"> is a rational number</w:t>
            </w:r>
          </w:p>
          <w:p w:rsidR="00000689" w:rsidRPr="006124DB" w:rsidRDefault="008234AE" w:rsidP="008234AE">
            <w:pPr>
              <w:pStyle w:val="SOFinalContentTableText"/>
            </w:pPr>
            <w:r>
              <w:t>Determine the derivative of linear combinations of power functio</w:t>
            </w:r>
            <w:r w:rsidR="00DA15AE">
              <w:t>ns involving rational exponents</w:t>
            </w:r>
          </w:p>
        </w:tc>
        <w:tc>
          <w:tcPr>
            <w:tcW w:w="4082" w:type="dxa"/>
          </w:tcPr>
          <w:p w:rsidR="00000689" w:rsidRPr="006124DB" w:rsidRDefault="008234AE" w:rsidP="00BE6091">
            <w:pPr>
              <w:pStyle w:val="SOFinalContentTableText"/>
            </w:pPr>
            <w:r w:rsidRPr="008234AE">
              <w:t xml:space="preserve">Use </w:t>
            </w:r>
            <w:r w:rsidR="00757641" w:rsidRPr="00BE6091">
              <w:rPr>
                <w:position w:val="-20"/>
              </w:rPr>
              <w:object w:dxaOrig="2400" w:dyaOrig="560">
                <v:shape id="_x0000_i1028" type="#_x0000_t75" style="width:120pt;height:28.2pt" o:ole="">
                  <v:imagedata r:id="rId32" o:title=""/>
                </v:shape>
                <o:OLEObject Type="Embed" ProgID="Equation.DSMT4" ShapeID="_x0000_i1028" DrawAspect="Content" ObjectID="_1579593116" r:id="rId33"/>
              </w:object>
            </w:r>
            <w:r w:rsidRPr="008234AE">
              <w:t xml:space="preserve"> to differentiate functions such as</w:t>
            </w:r>
            <w:r w:rsidR="00BE6091">
              <w:t xml:space="preserve"> </w:t>
            </w:r>
            <w:r w:rsidR="00BE6091" w:rsidRPr="00BE6091">
              <w:rPr>
                <w:position w:val="-6"/>
              </w:rPr>
              <w:object w:dxaOrig="279" w:dyaOrig="460">
                <v:shape id="_x0000_i1029" type="#_x0000_t75" style="width:13.8pt;height:22.8pt" o:ole="">
                  <v:imagedata r:id="rId34" o:title=""/>
                </v:shape>
                <o:OLEObject Type="Embed" ProgID="Equation.DSMT4" ShapeID="_x0000_i1029" DrawAspect="Content" ObjectID="_1579593117" r:id="rId35"/>
              </w:object>
            </w:r>
            <w:r w:rsidRPr="008234AE">
              <w:t>.</w:t>
            </w:r>
          </w:p>
        </w:tc>
      </w:tr>
      <w:tr w:rsidR="00000689" w:rsidRPr="006124DB" w:rsidTr="00000689">
        <w:tc>
          <w:tcPr>
            <w:tcW w:w="4082" w:type="dxa"/>
          </w:tcPr>
          <w:p w:rsidR="008234AE" w:rsidRDefault="008234AE" w:rsidP="008234AE">
            <w:pPr>
              <w:pStyle w:val="SOFinalContentTableText"/>
            </w:pPr>
            <w:r>
              <w:t>What types of problems can be solved by finding the derivatives of functions?</w:t>
            </w:r>
          </w:p>
          <w:p w:rsidR="00000689" w:rsidRPr="006124DB" w:rsidRDefault="008234AE" w:rsidP="00A3305A">
            <w:pPr>
              <w:pStyle w:val="SOFinalContentTableBullets"/>
            </w:pPr>
            <w:r>
              <w:t>The derivative of a function can be used to find the slope of t</w:t>
            </w:r>
            <w:r w:rsidR="0081422D">
              <w:t>angents to the function</w:t>
            </w:r>
            <w:r w:rsidR="00C03CF3">
              <w:t>, and hence the equation of the tangent and/or norm</w:t>
            </w:r>
            <w:r w:rsidR="00DA15AE">
              <w:t>al at any point on the function</w:t>
            </w:r>
          </w:p>
        </w:tc>
        <w:tc>
          <w:tcPr>
            <w:tcW w:w="4082" w:type="dxa"/>
          </w:tcPr>
          <w:p w:rsidR="00000689" w:rsidRPr="006124DB" w:rsidRDefault="008234AE" w:rsidP="00F5440F">
            <w:pPr>
              <w:pStyle w:val="SOFinalContentTableText"/>
            </w:pPr>
            <w:r w:rsidRPr="008234AE">
              <w:t xml:space="preserve">This is an extension of Topic 6: Introduction to </w:t>
            </w:r>
            <w:r w:rsidR="00F5440F">
              <w:t>d</w:t>
            </w:r>
            <w:r w:rsidRPr="008234AE">
              <w:t xml:space="preserve">ifferential </w:t>
            </w:r>
            <w:r w:rsidR="00F5440F">
              <w:t>c</w:t>
            </w:r>
            <w:r w:rsidRPr="008234AE">
              <w:t>alculus from Stage 1 Mathematics.</w:t>
            </w:r>
          </w:p>
        </w:tc>
      </w:tr>
      <w:tr w:rsidR="00000689" w:rsidRPr="006124DB" w:rsidTr="00000689">
        <w:tc>
          <w:tcPr>
            <w:tcW w:w="4082" w:type="dxa"/>
          </w:tcPr>
          <w:p w:rsidR="008234AE" w:rsidRDefault="008234AE" w:rsidP="008234AE">
            <w:pPr>
              <w:pStyle w:val="SOFinalContentTableBulletsTOP"/>
            </w:pPr>
            <w:r>
              <w:t xml:space="preserve">When an object’s displacement is described by a function, the derivative can be used to </w:t>
            </w:r>
            <w:r w:rsidR="0081422D">
              <w:t>find the instantaneous velocity</w:t>
            </w:r>
          </w:p>
          <w:p w:rsidR="00C03CF3" w:rsidRDefault="00C03CF3" w:rsidP="008234AE">
            <w:pPr>
              <w:pStyle w:val="SOFinalContentTableBullets"/>
            </w:pPr>
            <w:r>
              <w:t>The sign diagram of the derivative func</w:t>
            </w:r>
            <w:r w:rsidR="00996E70">
              <w:t>tion can be used to find when the function</w:t>
            </w:r>
            <w:r>
              <w:t xml:space="preserve"> is incre</w:t>
            </w:r>
            <w:r w:rsidR="00DA15AE">
              <w:t xml:space="preserve">asing, decreasing, </w:t>
            </w:r>
            <w:r w:rsidR="00381DAE">
              <w:t>and</w:t>
            </w:r>
            <w:r w:rsidR="00DA15AE">
              <w:t xml:space="preserve"> stationary</w:t>
            </w:r>
          </w:p>
          <w:p w:rsidR="00000689" w:rsidRPr="006124DB" w:rsidRDefault="008234AE" w:rsidP="00C03CF3">
            <w:pPr>
              <w:pStyle w:val="SOFinalContentTableBullets"/>
            </w:pPr>
            <w:r>
              <w:t>The derivative of a function can be used to determine the rate of change,</w:t>
            </w:r>
            <w:r w:rsidR="00C03CF3">
              <w:t xml:space="preserve"> and</w:t>
            </w:r>
            <w:r>
              <w:t xml:space="preserve"> the position of any local maxima or minima</w:t>
            </w:r>
          </w:p>
        </w:tc>
        <w:tc>
          <w:tcPr>
            <w:tcW w:w="4082" w:type="dxa"/>
          </w:tcPr>
          <w:p w:rsidR="00000689" w:rsidRPr="006124DB" w:rsidRDefault="008234AE" w:rsidP="00A3305A">
            <w:pPr>
              <w:pStyle w:val="SOFinalContentTableText"/>
            </w:pPr>
            <w:r>
              <w:t>Polynomials and linear combinations of power functions can be used to model many scenarios, such as areas of quadrilaterals, volumes of boxes, numbers of people at an e</w:t>
            </w:r>
            <w:r w:rsidR="00A3305A">
              <w:t>vent, and the speed of objects.</w:t>
            </w:r>
          </w:p>
        </w:tc>
      </w:tr>
      <w:tr w:rsidR="00A3305A" w:rsidRPr="006124DB" w:rsidTr="00000689">
        <w:tc>
          <w:tcPr>
            <w:tcW w:w="4082" w:type="dxa"/>
          </w:tcPr>
          <w:p w:rsidR="00A3305A" w:rsidRDefault="00A3305A" w:rsidP="00A3305A">
            <w:pPr>
              <w:pStyle w:val="SOFinalContentTableBulletsTOP"/>
              <w:numPr>
                <w:ilvl w:val="0"/>
                <w:numId w:val="0"/>
              </w:numPr>
              <w:ind w:left="170"/>
            </w:pPr>
          </w:p>
        </w:tc>
        <w:tc>
          <w:tcPr>
            <w:tcW w:w="4082" w:type="dxa"/>
          </w:tcPr>
          <w:p w:rsidR="00A3305A" w:rsidRDefault="00A3305A" w:rsidP="008234AE">
            <w:pPr>
              <w:pStyle w:val="SOFinalContentTableText"/>
            </w:pPr>
            <w:r>
              <w:t>These applications of calculus are included here so that conceptual understanding is built with functions that students have differentiated mainly in Stage 1. As further differentiation skills are developed, these applications are revisited.</w:t>
            </w:r>
          </w:p>
        </w:tc>
      </w:tr>
    </w:tbl>
    <w:p w:rsidR="00000689" w:rsidRPr="006124DB" w:rsidRDefault="00000689" w:rsidP="00000689">
      <w:pPr>
        <w:pStyle w:val="SOFinalContentTableHead2LeftTOP"/>
      </w:pPr>
      <w:r w:rsidRPr="006124DB">
        <w:br w:type="page"/>
      </w:r>
      <w:r w:rsidRPr="006124DB">
        <w:lastRenderedPageBreak/>
        <w:t xml:space="preserve">Subtopic </w:t>
      </w:r>
      <w:r w:rsidRPr="00000689">
        <w:t xml:space="preserve">1.2: </w:t>
      </w:r>
      <w:r w:rsidR="008234AE" w:rsidRPr="008234AE">
        <w:t xml:space="preserve">Differentiation </w:t>
      </w:r>
      <w:r w:rsidR="00C911B9">
        <w:t>r</w:t>
      </w:r>
      <w:r w:rsidR="008234AE" w:rsidRPr="008234AE">
        <w:t>u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D41D09" w:rsidTr="00000689">
        <w:tc>
          <w:tcPr>
            <w:tcW w:w="4082" w:type="dxa"/>
          </w:tcPr>
          <w:p w:rsidR="008234AE" w:rsidRDefault="008234AE" w:rsidP="008234AE">
            <w:pPr>
              <w:pStyle w:val="SOFinalContentTableText"/>
            </w:pPr>
            <w:r>
              <w:t>What are the different algebraic structures of functions?</w:t>
            </w:r>
          </w:p>
          <w:p w:rsidR="00000689" w:rsidRPr="00D41D09" w:rsidRDefault="008234AE" w:rsidP="008234AE">
            <w:pPr>
              <w:pStyle w:val="SOFinalContentTableBullets"/>
            </w:pPr>
            <w:r>
              <w:t>Functions can be classified as sums, products, or quotients of simpler functions through an analysis of the use of grouping symbols (brackets) and a knowl</w:t>
            </w:r>
            <w:r w:rsidR="001711AB">
              <w:t>edge of the order of operations</w:t>
            </w:r>
          </w:p>
        </w:tc>
        <w:tc>
          <w:tcPr>
            <w:tcW w:w="4082" w:type="dxa"/>
          </w:tcPr>
          <w:p w:rsidR="00000689" w:rsidRPr="00D41D09" w:rsidRDefault="008234AE" w:rsidP="008234AE">
            <w:pPr>
              <w:pStyle w:val="SOFinalContentTableText"/>
            </w:pPr>
            <w:r w:rsidRPr="008234AE">
              <w:t>Correct identification of the algebraic structure of a function allows the correct differentiation process to be applied.</w:t>
            </w:r>
          </w:p>
        </w:tc>
      </w:tr>
      <w:tr w:rsidR="00000689" w:rsidRPr="00D41D09" w:rsidTr="00000689">
        <w:tc>
          <w:tcPr>
            <w:tcW w:w="4082" w:type="dxa"/>
          </w:tcPr>
          <w:p w:rsidR="008234AE" w:rsidRDefault="008234AE" w:rsidP="00EE26D2">
            <w:pPr>
              <w:pStyle w:val="SOFinalContentTableText"/>
              <w:spacing w:before="240"/>
            </w:pPr>
            <w:r>
              <w:t>How is it possible to differentiate composite functions of the form</w:t>
            </w:r>
            <w:r w:rsidR="002B703D">
              <w:t xml:space="preserve"> </w:t>
            </w:r>
            <w:r w:rsidR="002B703D" w:rsidRPr="002B703D">
              <w:rPr>
                <w:position w:val="-14"/>
              </w:rPr>
              <w:object w:dxaOrig="1460" w:dyaOrig="380">
                <v:shape id="_x0000_i1030" type="#_x0000_t75" style="width:73.2pt;height:19.2pt" o:ole="">
                  <v:imagedata r:id="rId36" o:title=""/>
                </v:shape>
                <o:OLEObject Type="Embed" ProgID="Equation.DSMT4" ShapeID="_x0000_i1030" DrawAspect="Content" ObjectID="_1579593118" r:id="rId37"/>
              </w:object>
            </w:r>
            <w:r>
              <w:t xml:space="preserve"> with at most one application of the chain rule?</w:t>
            </w:r>
          </w:p>
          <w:p w:rsidR="008234AE" w:rsidRDefault="002B703D" w:rsidP="002B703D">
            <w:pPr>
              <w:pStyle w:val="SOFinalContentTableBullets"/>
            </w:pPr>
            <w:r w:rsidRPr="002B703D">
              <w:rPr>
                <w:position w:val="-14"/>
              </w:rPr>
              <w:object w:dxaOrig="1400" w:dyaOrig="380">
                <v:shape id="_x0000_i1031" type="#_x0000_t75" style="width:70.2pt;height:19.2pt" o:ole="">
                  <v:imagedata r:id="rId38" o:title=""/>
                </v:shape>
                <o:OLEObject Type="Embed" ProgID="Equation.DSMT4" ShapeID="_x0000_i1031" DrawAspect="Content" ObjectID="_1579593119" r:id="rId39"/>
              </w:object>
            </w:r>
            <w:r w:rsidR="008234AE" w:rsidRPr="002B703D">
              <w:rPr>
                <w:rStyle w:val="SOFinalContentTableBulletsChar"/>
              </w:rPr>
              <w:t xml:space="preserve"> </w:t>
            </w:r>
            <w:r w:rsidR="008234AE">
              <w:t xml:space="preserve">has a derivative </w:t>
            </w:r>
          </w:p>
          <w:p w:rsidR="008234AE" w:rsidRDefault="002B703D" w:rsidP="00A3305A">
            <w:pPr>
              <w:pStyle w:val="SOFinalContentTableText"/>
              <w:ind w:left="163"/>
            </w:pPr>
            <w:r w:rsidRPr="002B703D">
              <w:rPr>
                <w:position w:val="-14"/>
              </w:rPr>
              <w:object w:dxaOrig="1980" w:dyaOrig="380">
                <v:shape id="_x0000_i1032" type="#_x0000_t75" style="width:99pt;height:19.2pt" o:ole="">
                  <v:imagedata r:id="rId40" o:title=""/>
                </v:shape>
                <o:OLEObject Type="Embed" ProgID="Equation.DSMT4" ShapeID="_x0000_i1032" DrawAspect="Content" ObjectID="_1579593120" r:id="rId41"/>
              </w:object>
            </w:r>
          </w:p>
          <w:p w:rsidR="00000689" w:rsidRPr="00D41D09" w:rsidRDefault="008234AE" w:rsidP="003C2691">
            <w:pPr>
              <w:pStyle w:val="SOFinalContentTableText"/>
              <w:ind w:left="151"/>
            </w:pPr>
            <w:r>
              <w:t>This is called the chain rule</w:t>
            </w:r>
          </w:p>
        </w:tc>
        <w:tc>
          <w:tcPr>
            <w:tcW w:w="4082" w:type="dxa"/>
          </w:tcPr>
          <w:p w:rsidR="008234AE" w:rsidRDefault="008234AE" w:rsidP="00EE26D2">
            <w:pPr>
              <w:pStyle w:val="SOFinalContentTableText"/>
              <w:spacing w:before="240"/>
            </w:pPr>
            <w:r>
              <w:t>The chain rule can be verified for a number of simple examples by establishing:</w:t>
            </w:r>
          </w:p>
          <w:p w:rsidR="008234AE" w:rsidRDefault="008234AE" w:rsidP="008234AE">
            <w:pPr>
              <w:pStyle w:val="SOFinalContentTableBullets"/>
            </w:pPr>
            <w:r>
              <w:t>numerical results for the function’s derivative, using electronic technology</w:t>
            </w:r>
          </w:p>
          <w:p w:rsidR="00000689" w:rsidRPr="00D41D09" w:rsidRDefault="008234AE" w:rsidP="008234AE">
            <w:pPr>
              <w:pStyle w:val="SOFinalContentTableBullets"/>
            </w:pPr>
            <w:r>
              <w:t>the same results algebraically by evaluating the product of the two factors proposed by the chain rule. An algebraic approach would be to compare applying the chain rule and simplifying (simplifying and differentiating term by term).</w:t>
            </w:r>
          </w:p>
        </w:tc>
      </w:tr>
      <w:tr w:rsidR="00000689" w:rsidRPr="00D41D09" w:rsidTr="00000689">
        <w:tc>
          <w:tcPr>
            <w:tcW w:w="4082" w:type="dxa"/>
          </w:tcPr>
          <w:p w:rsidR="00000689" w:rsidRPr="00651396" w:rsidRDefault="008234AE" w:rsidP="00EE26D2">
            <w:pPr>
              <w:pStyle w:val="SOFinalContentTableText"/>
              <w:spacing w:before="240"/>
            </w:pPr>
            <w:r w:rsidRPr="008234AE">
              <w:t>How do we differentia</w:t>
            </w:r>
            <w:r w:rsidR="00985333">
              <w:t xml:space="preserve">te the product of two functions </w:t>
            </w:r>
            <w:r w:rsidR="00985333" w:rsidRPr="002B703D">
              <w:rPr>
                <w:position w:val="-12"/>
              </w:rPr>
              <w:object w:dxaOrig="1660" w:dyaOrig="340">
                <v:shape id="_x0000_i1033" type="#_x0000_t75" style="width:82.8pt;height:16.8pt" o:ole="">
                  <v:imagedata r:id="rId42" o:title=""/>
                </v:shape>
                <o:OLEObject Type="Embed" ProgID="Equation.DSMT4" ShapeID="_x0000_i1033" DrawAspect="Content" ObjectID="_1579593121" r:id="rId43"/>
              </w:object>
            </w:r>
          </w:p>
        </w:tc>
        <w:tc>
          <w:tcPr>
            <w:tcW w:w="4082" w:type="dxa"/>
          </w:tcPr>
          <w:p w:rsidR="00000689" w:rsidRPr="00D41D09" w:rsidRDefault="008234AE" w:rsidP="00EE26D2">
            <w:pPr>
              <w:pStyle w:val="SOFinalContentTableText"/>
              <w:spacing w:before="240"/>
            </w:pPr>
            <w:r w:rsidRPr="008234AE">
              <w:t>Methods similar to those used to introduce the chain rule can be used for the product rule.</w:t>
            </w:r>
          </w:p>
        </w:tc>
      </w:tr>
      <w:tr w:rsidR="007F7DFF" w:rsidRPr="00D41D09" w:rsidTr="00000689">
        <w:tc>
          <w:tcPr>
            <w:tcW w:w="4082" w:type="dxa"/>
          </w:tcPr>
          <w:p w:rsidR="008234AE" w:rsidRDefault="00985333" w:rsidP="00985333">
            <w:pPr>
              <w:pStyle w:val="SOFinalContentTableBulletsTOP"/>
            </w:pPr>
            <w:r w:rsidRPr="002B703D">
              <w:rPr>
                <w:position w:val="-12"/>
              </w:rPr>
              <w:object w:dxaOrig="1540" w:dyaOrig="340">
                <v:shape id="_x0000_i1034" type="#_x0000_t75" style="width:76.8pt;height:16.8pt" o:ole="">
                  <v:imagedata r:id="rId44" o:title=""/>
                </v:shape>
                <o:OLEObject Type="Embed" ProgID="Equation.DSMT4" ShapeID="_x0000_i1034" DrawAspect="Content" ObjectID="_1579593122" r:id="rId45"/>
              </w:object>
            </w:r>
            <w:r w:rsidR="008234AE">
              <w:t>has a derivative</w:t>
            </w:r>
            <w:r>
              <w:br/>
            </w:r>
            <w:r w:rsidRPr="00985333">
              <w:rPr>
                <w:position w:val="-12"/>
              </w:rPr>
              <w:object w:dxaOrig="2720" w:dyaOrig="340">
                <v:shape id="_x0000_i1035" type="#_x0000_t75" style="width:136.2pt;height:16.8pt" o:ole="">
                  <v:imagedata r:id="rId46" o:title=""/>
                </v:shape>
                <o:OLEObject Type="Embed" ProgID="Equation.DSMT4" ShapeID="_x0000_i1035" DrawAspect="Content" ObjectID="_1579593123" r:id="rId47"/>
              </w:object>
            </w:r>
          </w:p>
          <w:p w:rsidR="007F7DFF" w:rsidRPr="007F7DFF" w:rsidRDefault="003C2691" w:rsidP="00EE26D2">
            <w:pPr>
              <w:pStyle w:val="SOFinalContentTableText"/>
              <w:ind w:left="151"/>
            </w:pPr>
            <w:r>
              <w:t>This is called the product rule</w:t>
            </w:r>
          </w:p>
        </w:tc>
        <w:tc>
          <w:tcPr>
            <w:tcW w:w="4082" w:type="dxa"/>
          </w:tcPr>
          <w:p w:rsidR="007F7DFF" w:rsidRPr="007F7DFF" w:rsidRDefault="008234AE" w:rsidP="008234AE">
            <w:pPr>
              <w:pStyle w:val="SOFinalContentTableText"/>
            </w:pPr>
            <w:r w:rsidRPr="008234AE">
              <w:t>A more general justification follows, allowing progression to using the rule when the alternative expansions are too cumbersome or not available.</w:t>
            </w:r>
          </w:p>
        </w:tc>
      </w:tr>
      <w:tr w:rsidR="007F7DFF" w:rsidRPr="00D41D09" w:rsidTr="00000689">
        <w:tc>
          <w:tcPr>
            <w:tcW w:w="4082" w:type="dxa"/>
          </w:tcPr>
          <w:p w:rsidR="008234AE" w:rsidRDefault="008234AE" w:rsidP="00EE26D2">
            <w:pPr>
              <w:pStyle w:val="SOFinalContentTableText"/>
              <w:spacing w:before="240"/>
            </w:pPr>
            <w:r>
              <w:t xml:space="preserve">How do we differentiate functions of the form </w:t>
            </w:r>
            <w:r w:rsidR="00985333" w:rsidRPr="00985333">
              <w:rPr>
                <w:position w:val="-28"/>
              </w:rPr>
              <w:object w:dxaOrig="1260" w:dyaOrig="639">
                <v:shape id="_x0000_i1036" type="#_x0000_t75" style="width:63pt;height:31.8pt" o:ole="">
                  <v:imagedata r:id="rId48" o:title=""/>
                </v:shape>
                <o:OLEObject Type="Embed" ProgID="Equation.DSMT4" ShapeID="_x0000_i1036" DrawAspect="Content" ObjectID="_1579593124" r:id="rId49"/>
              </w:object>
            </w:r>
          </w:p>
          <w:p w:rsidR="008234AE" w:rsidRDefault="00985333" w:rsidP="008234AE">
            <w:pPr>
              <w:pStyle w:val="SOFinalContentTableBullets"/>
            </w:pPr>
            <w:r w:rsidRPr="00985333">
              <w:rPr>
                <w:position w:val="-28"/>
              </w:rPr>
              <w:object w:dxaOrig="1140" w:dyaOrig="639">
                <v:shape id="_x0000_i1037" type="#_x0000_t75" style="width:57pt;height:31.8pt" o:ole="">
                  <v:imagedata r:id="rId50" o:title=""/>
                </v:shape>
                <o:OLEObject Type="Embed" ProgID="Equation.DSMT4" ShapeID="_x0000_i1037" DrawAspect="Content" ObjectID="_1579593125" r:id="rId51"/>
              </w:object>
            </w:r>
            <w:r w:rsidR="008234AE">
              <w:t>has a derivative</w:t>
            </w:r>
            <w:r>
              <w:br/>
            </w:r>
            <w:r w:rsidRPr="00985333">
              <w:rPr>
                <w:position w:val="-34"/>
              </w:rPr>
              <w:object w:dxaOrig="2740" w:dyaOrig="700">
                <v:shape id="_x0000_i1038" type="#_x0000_t75" style="width:136.8pt;height:34.8pt" o:ole="">
                  <v:imagedata r:id="rId52" o:title=""/>
                </v:shape>
                <o:OLEObject Type="Embed" ProgID="Equation.DSMT4" ShapeID="_x0000_i1038" DrawAspect="Content" ObjectID="_1579593126" r:id="rId53"/>
              </w:object>
            </w:r>
          </w:p>
          <w:p w:rsidR="007F7DFF" w:rsidRPr="007F7DFF" w:rsidRDefault="008234AE" w:rsidP="00EE26D2">
            <w:pPr>
              <w:pStyle w:val="SOFinalContentTableText"/>
              <w:ind w:left="151"/>
            </w:pPr>
            <w:r>
              <w:t>T</w:t>
            </w:r>
            <w:r w:rsidR="003C2691">
              <w:t>his is called the quotient rule</w:t>
            </w:r>
          </w:p>
        </w:tc>
        <w:tc>
          <w:tcPr>
            <w:tcW w:w="4082" w:type="dxa"/>
          </w:tcPr>
          <w:p w:rsidR="007F7DFF" w:rsidRPr="007F7DFF" w:rsidRDefault="008234AE" w:rsidP="00EE26D2">
            <w:pPr>
              <w:pStyle w:val="SOFinalContentTableText"/>
              <w:spacing w:before="240"/>
            </w:pPr>
            <w:r>
              <w:t xml:space="preserve">The quotient rule can be established </w:t>
            </w:r>
            <w:r w:rsidR="00985333">
              <w:t>by applying the product rule to</w:t>
            </w:r>
            <w:r w:rsidR="00BC0859" w:rsidRPr="00985333">
              <w:rPr>
                <w:position w:val="-14"/>
              </w:rPr>
              <w:object w:dxaOrig="1840" w:dyaOrig="420">
                <v:shape id="_x0000_i1039" type="#_x0000_t75" style="width:91.8pt;height:21pt" o:ole="">
                  <v:imagedata r:id="rId54" o:title=""/>
                </v:shape>
                <o:OLEObject Type="Embed" ProgID="Equation.DSMT4" ShapeID="_x0000_i1039" DrawAspect="Content" ObjectID="_1579593127" r:id="rId55"/>
              </w:object>
            </w:r>
          </w:p>
        </w:tc>
      </w:tr>
    </w:tbl>
    <w:p w:rsidR="008234AE" w:rsidRDefault="008234AE">
      <w:r>
        <w:br w:type="page"/>
      </w:r>
    </w:p>
    <w:p w:rsidR="008234AE" w:rsidRPr="006124DB" w:rsidRDefault="008234AE" w:rsidP="008234AE">
      <w:pPr>
        <w:pStyle w:val="SOFinalContentTableHead2LeftTOP"/>
      </w:pPr>
      <w:r w:rsidRPr="006124DB">
        <w:lastRenderedPageBreak/>
        <w:t xml:space="preserve">Subtopic </w:t>
      </w:r>
      <w:r w:rsidRPr="00000689">
        <w:t>1.</w:t>
      </w:r>
      <w:r>
        <w:t>3</w:t>
      </w:r>
      <w:r w:rsidRPr="00000689">
        <w:t xml:space="preserve">: </w:t>
      </w:r>
      <w:r w:rsidRPr="008234AE">
        <w:t xml:space="preserve">Exponential </w:t>
      </w:r>
      <w:r w:rsidR="00C911B9">
        <w:t>f</w:t>
      </w:r>
      <w:r w:rsidRPr="008234AE">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8234AE" w:rsidRPr="006124DB" w:rsidTr="003D74FC">
        <w:trPr>
          <w:tblHeader/>
        </w:trPr>
        <w:tc>
          <w:tcPr>
            <w:tcW w:w="4082" w:type="dxa"/>
          </w:tcPr>
          <w:p w:rsidR="008234AE" w:rsidRPr="006124DB" w:rsidRDefault="00C911B9" w:rsidP="003D74FC">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8234AE" w:rsidRPr="006124DB" w:rsidRDefault="00C911B9" w:rsidP="003D74FC">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8234AE" w:rsidRPr="00D41D09" w:rsidTr="003D74FC">
        <w:tc>
          <w:tcPr>
            <w:tcW w:w="4082" w:type="dxa"/>
          </w:tcPr>
          <w:p w:rsidR="003D74FC" w:rsidRDefault="003D74FC" w:rsidP="003D74FC">
            <w:pPr>
              <w:pStyle w:val="SOFinalContentTableText"/>
            </w:pPr>
            <w:r>
              <w:t>What form does the derivative function of an exponential function</w:t>
            </w:r>
            <w:r w:rsidR="00985333">
              <w:t xml:space="preserve"> </w:t>
            </w:r>
            <w:r w:rsidR="00985333" w:rsidRPr="00985333">
              <w:rPr>
                <w:position w:val="-10"/>
              </w:rPr>
              <w:object w:dxaOrig="680" w:dyaOrig="340">
                <v:shape id="_x0000_i1040" type="#_x0000_t75" style="width:34.2pt;height:16.8pt" o:ole="">
                  <v:imagedata r:id="rId56" o:title=""/>
                </v:shape>
                <o:OLEObject Type="Embed" ProgID="Equation.DSMT4" ShapeID="_x0000_i1040" DrawAspect="Content" ObjectID="_1579593128" r:id="rId57"/>
              </w:object>
            </w:r>
            <w:r w:rsidR="00985333">
              <w:t xml:space="preserve"> </w:t>
            </w:r>
            <w:r>
              <w:t>take?</w:t>
            </w:r>
          </w:p>
          <w:p w:rsidR="008234AE" w:rsidRPr="00D41D09" w:rsidRDefault="003D74FC" w:rsidP="003D74FC">
            <w:pPr>
              <w:pStyle w:val="SOFinalContentTableBullets"/>
            </w:pPr>
            <w:r>
              <w:t xml:space="preserve">The derivative of </w:t>
            </w:r>
            <w:r w:rsidR="00985333" w:rsidRPr="00985333">
              <w:rPr>
                <w:position w:val="-10"/>
              </w:rPr>
              <w:object w:dxaOrig="680" w:dyaOrig="340">
                <v:shape id="_x0000_i1041" type="#_x0000_t75" style="width:34.2pt;height:16.8pt" o:ole="">
                  <v:imagedata r:id="rId56" o:title=""/>
                </v:shape>
                <o:OLEObject Type="Embed" ProgID="Equation.DSMT4" ShapeID="_x0000_i1041" DrawAspect="Content" ObjectID="_1579593129" r:id="rId58"/>
              </w:object>
            </w:r>
            <w:r>
              <w:t xml:space="preserve"> is a mu</w:t>
            </w:r>
            <w:r w:rsidR="003C2691">
              <w:t>ltiple of the original function</w:t>
            </w:r>
          </w:p>
        </w:tc>
        <w:tc>
          <w:tcPr>
            <w:tcW w:w="4082" w:type="dxa"/>
          </w:tcPr>
          <w:p w:rsidR="003D74FC" w:rsidRDefault="003D74FC" w:rsidP="003D74FC">
            <w:pPr>
              <w:pStyle w:val="SOFinalContentTableText"/>
            </w:pPr>
            <w:r>
              <w:t xml:space="preserve">Working in the context of a population with a simple doubling rule </w:t>
            </w:r>
            <w:r w:rsidR="00985333" w:rsidRPr="00985333">
              <w:rPr>
                <w:position w:val="-12"/>
              </w:rPr>
              <w:object w:dxaOrig="800" w:dyaOrig="360">
                <v:shape id="_x0000_i1042" type="#_x0000_t75" style="width:40.2pt;height:18pt" o:ole="">
                  <v:imagedata r:id="rId59" o:title=""/>
                </v:shape>
                <o:OLEObject Type="Embed" ProgID="Equation.DSMT4" ShapeID="_x0000_i1042" DrawAspect="Content" ObjectID="_1579593130" r:id="rId60"/>
              </w:object>
            </w:r>
            <w:r>
              <w:t xml:space="preserve"> and using electronic technology, it is possible to show that the derivative seems to be a multiple of the original growth function.</w:t>
            </w:r>
          </w:p>
          <w:p w:rsidR="003D74FC" w:rsidRDefault="003D74FC" w:rsidP="003D74FC">
            <w:pPr>
              <w:pStyle w:val="SOFinalContentTableText"/>
            </w:pPr>
            <w:r>
              <w:t>This leads to a number of ‘What if …’ questions:</w:t>
            </w:r>
          </w:p>
          <w:p w:rsidR="003D74FC" w:rsidRDefault="003D74FC" w:rsidP="003D74FC">
            <w:pPr>
              <w:pStyle w:val="SOFinalContentTableBullets"/>
            </w:pPr>
            <w:r w:rsidRPr="003D74FC">
              <w:rPr>
                <w:rStyle w:val="SOFinalContentTableBulletsChar"/>
              </w:rPr>
              <w:t>What if the derivative is investigated numerically by examining</w:t>
            </w:r>
          </w:p>
          <w:p w:rsidR="00985333" w:rsidRDefault="00EE26D2" w:rsidP="008C1F50">
            <w:pPr>
              <w:pStyle w:val="SOFinalContentTableText"/>
              <w:jc w:val="center"/>
            </w:pPr>
            <w:r w:rsidRPr="00985333">
              <w:rPr>
                <w:position w:val="-20"/>
              </w:rPr>
              <w:object w:dxaOrig="1640" w:dyaOrig="560">
                <v:shape id="_x0000_i1043" type="#_x0000_t75" style="width:82.2pt;height:28.2pt" o:ole="">
                  <v:imagedata r:id="rId61" o:title=""/>
                </v:shape>
                <o:OLEObject Type="Embed" ProgID="Equation.DSMT4" ShapeID="_x0000_i1043" DrawAspect="Content" ObjectID="_1579593131" r:id="rId62"/>
              </w:object>
            </w:r>
          </w:p>
          <w:p w:rsidR="003D74FC" w:rsidRDefault="003D74FC" w:rsidP="00C911B9">
            <w:pPr>
              <w:pStyle w:val="SOFinalContentTableText"/>
              <w:ind w:left="180"/>
            </w:pPr>
            <w:r>
              <w:t xml:space="preserve">for smaller and smaller values of </w:t>
            </w:r>
            <w:r w:rsidR="008C1F50" w:rsidRPr="008C1F50">
              <w:rPr>
                <w:rStyle w:val="SOFinalEquationTextTable"/>
              </w:rPr>
              <w:t>h</w:t>
            </w:r>
            <w:r w:rsidR="008C1F50">
              <w:t>?</w:t>
            </w:r>
          </w:p>
          <w:p w:rsidR="003D74FC" w:rsidRDefault="003D74FC" w:rsidP="003D74FC">
            <w:pPr>
              <w:pStyle w:val="SOFinalContentTableBullets"/>
            </w:pPr>
            <w:r>
              <w:t xml:space="preserve">What if the function considered is </w:t>
            </w:r>
            <w:r w:rsidR="008C1F50" w:rsidRPr="008C1F50">
              <w:rPr>
                <w:position w:val="-12"/>
              </w:rPr>
              <w:object w:dxaOrig="920" w:dyaOrig="360">
                <v:shape id="_x0000_i1044" type="#_x0000_t75" style="width:46.2pt;height:18pt" o:ole="">
                  <v:imagedata r:id="rId63" o:title=""/>
                </v:shape>
                <o:OLEObject Type="Embed" ProgID="Equation.DSMT4" ShapeID="_x0000_i1044" DrawAspect="Content" ObjectID="_1579593132" r:id="rId64"/>
              </w:object>
            </w:r>
          </w:p>
          <w:p w:rsidR="008234AE" w:rsidRPr="00D41D09" w:rsidRDefault="003D74FC" w:rsidP="008C1F50">
            <w:pPr>
              <w:pStyle w:val="SOFinalContentTableBullets"/>
            </w:pPr>
            <w:r>
              <w:t xml:space="preserve">What if a base could be found that provided for </w:t>
            </w:r>
            <w:r w:rsidR="008C1F50" w:rsidRPr="008C1F50">
              <w:rPr>
                <w:position w:val="-12"/>
              </w:rPr>
              <w:object w:dxaOrig="1200" w:dyaOrig="340">
                <v:shape id="_x0000_i1045" type="#_x0000_t75" style="width:60pt;height:16.8pt" o:ole="">
                  <v:imagedata r:id="rId65" o:title=""/>
                </v:shape>
                <o:OLEObject Type="Embed" ProgID="Equation.DSMT4" ShapeID="_x0000_i1045" DrawAspect="Content" ObjectID="_1579593133" r:id="rId66"/>
              </w:object>
            </w:r>
          </w:p>
        </w:tc>
      </w:tr>
      <w:tr w:rsidR="003D74FC" w:rsidRPr="00D41D09" w:rsidTr="003D74FC">
        <w:tc>
          <w:tcPr>
            <w:tcW w:w="4082" w:type="dxa"/>
          </w:tcPr>
          <w:p w:rsidR="003D74FC" w:rsidRDefault="003D74FC" w:rsidP="003D74FC">
            <w:pPr>
              <w:pStyle w:val="SOFinalContentTableText"/>
            </w:pPr>
            <w:r>
              <w:t xml:space="preserve">For what value of </w:t>
            </w:r>
            <w:r w:rsidRPr="00EE26D2">
              <w:rPr>
                <w:rStyle w:val="SOFinalEquationTextTable"/>
              </w:rPr>
              <w:t>b</w:t>
            </w:r>
            <w:r>
              <w:t xml:space="preserve"> is the derivative equal to the original function </w:t>
            </w:r>
            <w:r w:rsidR="008C1F50" w:rsidRPr="008C1F50">
              <w:rPr>
                <w:position w:val="-10"/>
              </w:rPr>
              <w:object w:dxaOrig="680" w:dyaOrig="340">
                <v:shape id="_x0000_i1046" type="#_x0000_t75" style="width:34.2pt;height:16.8pt" o:ole="">
                  <v:imagedata r:id="rId67" o:title=""/>
                </v:shape>
                <o:OLEObject Type="Embed" ProgID="Equation.DSMT4" ShapeID="_x0000_i1046" DrawAspect="Content" ObjectID="_1579593134" r:id="rId68"/>
              </w:object>
            </w:r>
          </w:p>
          <w:p w:rsidR="003D74FC" w:rsidRDefault="003D74FC" w:rsidP="003D74FC">
            <w:pPr>
              <w:pStyle w:val="SOFinalContentTableBullets"/>
            </w:pPr>
            <w:r>
              <w:t xml:space="preserve">There exists an irrational number </w:t>
            </w:r>
            <w:r w:rsidRPr="00DA15AE">
              <w:rPr>
                <w:rFonts w:ascii="Times New Roman" w:hAnsi="Times New Roman" w:cs="Times New Roman"/>
                <w:i/>
                <w:sz w:val="20"/>
                <w:szCs w:val="20"/>
              </w:rPr>
              <w:t>e</w:t>
            </w:r>
            <w:r>
              <w:t xml:space="preserve"> so that</w:t>
            </w:r>
            <w:r w:rsidR="008C1F50">
              <w:br/>
            </w:r>
            <w:r w:rsidR="00EE26D2" w:rsidRPr="008C1F50">
              <w:rPr>
                <w:position w:val="-20"/>
              </w:rPr>
              <w:object w:dxaOrig="980" w:dyaOrig="520">
                <v:shape id="_x0000_i1047" type="#_x0000_t75" style="width:49.2pt;height:25.8pt" o:ole="">
                  <v:imagedata r:id="rId69" o:title=""/>
                </v:shape>
                <o:OLEObject Type="Embed" ProgID="Equation.DSMT4" ShapeID="_x0000_i1047" DrawAspect="Content" ObjectID="_1579593135" r:id="rId70"/>
              </w:object>
            </w:r>
          </w:p>
          <w:p w:rsidR="003D74FC" w:rsidRPr="00D41D09" w:rsidRDefault="003D74FC" w:rsidP="00EE26D2">
            <w:pPr>
              <w:pStyle w:val="SOFinalContentTableText"/>
              <w:ind w:left="151"/>
            </w:pPr>
            <w:r>
              <w:t xml:space="preserve">The approximate value of </w:t>
            </w:r>
            <w:r w:rsidRPr="008C1F50">
              <w:rPr>
                <w:rStyle w:val="SOFinalEquationTextTable"/>
              </w:rPr>
              <w:t>e</w:t>
            </w:r>
            <w:r>
              <w:t xml:space="preserve"> is </w:t>
            </w:r>
            <w:r w:rsidRPr="00D12D52">
              <w:rPr>
                <w:rFonts w:ascii="Times New Roman" w:hAnsi="Times New Roman"/>
                <w:sz w:val="20"/>
                <w:szCs w:val="20"/>
              </w:rPr>
              <w:t>2.71</w:t>
            </w:r>
            <w:r w:rsidRPr="00DA15AE">
              <w:rPr>
                <w:rFonts w:ascii="Times New Roman" w:hAnsi="Times New Roman"/>
                <w:spacing w:val="20"/>
                <w:sz w:val="20"/>
                <w:szCs w:val="20"/>
              </w:rPr>
              <w:t>8</w:t>
            </w:r>
            <w:r w:rsidRPr="00D12D52">
              <w:rPr>
                <w:rFonts w:ascii="Times New Roman" w:hAnsi="Times New Roman"/>
                <w:sz w:val="20"/>
                <w:szCs w:val="20"/>
              </w:rPr>
              <w:t>28</w:t>
            </w:r>
            <w:r w:rsidRPr="00DA15AE">
              <w:rPr>
                <w:rFonts w:ascii="Times New Roman" w:hAnsi="Times New Roman"/>
                <w:spacing w:val="20"/>
                <w:sz w:val="20"/>
                <w:szCs w:val="20"/>
              </w:rPr>
              <w:t>1</w:t>
            </w:r>
            <w:r w:rsidRPr="00D12D52">
              <w:rPr>
                <w:rFonts w:ascii="Times New Roman" w:hAnsi="Times New Roman"/>
                <w:sz w:val="20"/>
                <w:szCs w:val="20"/>
              </w:rPr>
              <w:t>8</w:t>
            </w:r>
          </w:p>
        </w:tc>
        <w:tc>
          <w:tcPr>
            <w:tcW w:w="4082" w:type="dxa"/>
          </w:tcPr>
          <w:p w:rsidR="003D74FC" w:rsidRDefault="003D74FC" w:rsidP="003D74FC">
            <w:pPr>
              <w:pStyle w:val="SOFinalContentTableText"/>
            </w:pPr>
            <w:r>
              <w:t xml:space="preserve">Electronic technology can be used to graph both the original function and the derivative on the same axes. Changing the value of </w:t>
            </w:r>
            <w:r w:rsidRPr="008C1F50">
              <w:rPr>
                <w:rStyle w:val="SOFinalEquationTextTable"/>
              </w:rPr>
              <w:t>b</w:t>
            </w:r>
            <w:r w:rsidR="00EE26D2">
              <w:t xml:space="preserve"> from </w:t>
            </w:r>
            <w:r w:rsidR="00EE26D2" w:rsidRPr="00D12D52">
              <w:rPr>
                <w:rFonts w:ascii="Times New Roman" w:hAnsi="Times New Roman"/>
                <w:sz w:val="20"/>
                <w:szCs w:val="20"/>
              </w:rPr>
              <w:t xml:space="preserve">2 </w:t>
            </w:r>
            <w:r w:rsidR="00D12D52">
              <w:t>to</w:t>
            </w:r>
            <w:r w:rsidR="00EE26D2" w:rsidRPr="00D12D52">
              <w:rPr>
                <w:rFonts w:ascii="Times New Roman" w:hAnsi="Times New Roman"/>
                <w:sz w:val="20"/>
                <w:szCs w:val="20"/>
              </w:rPr>
              <w:t xml:space="preserve"> 3</w:t>
            </w:r>
            <w:r w:rsidRPr="00D12D52">
              <w:rPr>
                <w:rFonts w:ascii="Times New Roman" w:hAnsi="Times New Roman"/>
                <w:sz w:val="20"/>
                <w:szCs w:val="20"/>
              </w:rPr>
              <w:t xml:space="preserve"> </w:t>
            </w:r>
            <w:r w:rsidR="00D12D52">
              <w:t>to</w:t>
            </w:r>
            <w:r w:rsidRPr="00D12D52">
              <w:rPr>
                <w:rFonts w:ascii="Times New Roman" w:hAnsi="Times New Roman"/>
                <w:sz w:val="20"/>
                <w:szCs w:val="20"/>
              </w:rPr>
              <w:t xml:space="preserve"> 2.8 </w:t>
            </w:r>
            <w:r w:rsidR="00D12D52">
              <w:t>to</w:t>
            </w:r>
            <w:r w:rsidRPr="00D12D52">
              <w:rPr>
                <w:rFonts w:ascii="Times New Roman" w:hAnsi="Times New Roman"/>
                <w:sz w:val="20"/>
                <w:szCs w:val="20"/>
              </w:rPr>
              <w:t xml:space="preserve"> 2.7 </w:t>
            </w:r>
            <w:r w:rsidR="00D12D52">
              <w:t>to</w:t>
            </w:r>
            <w:r w:rsidRPr="00D12D52">
              <w:rPr>
                <w:rFonts w:ascii="Times New Roman" w:hAnsi="Times New Roman"/>
                <w:sz w:val="20"/>
                <w:szCs w:val="20"/>
              </w:rPr>
              <w:t xml:space="preserve"> 2.72</w:t>
            </w:r>
            <w:r>
              <w:t xml:space="preserve">, can lead to the conjecture that there is a base close to </w:t>
            </w:r>
            <w:r w:rsidR="00D12D52" w:rsidRPr="00D12D52">
              <w:rPr>
                <w:rFonts w:ascii="Times New Roman" w:hAnsi="Times New Roman"/>
                <w:sz w:val="20"/>
                <w:szCs w:val="20"/>
              </w:rPr>
              <w:t>2.72</w:t>
            </w:r>
            <w:r w:rsidR="00D12D52">
              <w:rPr>
                <w:rFonts w:ascii="Times New Roman" w:hAnsi="Times New Roman"/>
                <w:sz w:val="20"/>
                <w:szCs w:val="20"/>
              </w:rPr>
              <w:t xml:space="preserve"> </w:t>
            </w:r>
            <w:r>
              <w:t>for which the original function and the derivative are the same function.</w:t>
            </w:r>
          </w:p>
          <w:p w:rsidR="003D74FC" w:rsidRDefault="003D74FC" w:rsidP="003D74FC">
            <w:pPr>
              <w:pStyle w:val="SOFinalContentTableText"/>
            </w:pPr>
            <w:r>
              <w:t>Numerical and graphical investigations of the expression</w:t>
            </w:r>
          </w:p>
          <w:p w:rsidR="003D74FC" w:rsidRDefault="008C1F50" w:rsidP="008C1F50">
            <w:pPr>
              <w:pStyle w:val="SOFinalContentTableText"/>
              <w:spacing w:before="0"/>
              <w:jc w:val="center"/>
            </w:pPr>
            <w:r w:rsidRPr="008C1F50">
              <w:rPr>
                <w:position w:val="-24"/>
              </w:rPr>
              <w:object w:dxaOrig="660" w:dyaOrig="639">
                <v:shape id="_x0000_i1048" type="#_x0000_t75" style="width:33pt;height:31.8pt" o:ole="">
                  <v:imagedata r:id="rId71" o:title=""/>
                </v:shape>
                <o:OLEObject Type="Embed" ProgID="Equation.DSMT4" ShapeID="_x0000_i1048" DrawAspect="Content" ObjectID="_1579593136" r:id="rId72"/>
              </w:object>
            </w:r>
          </w:p>
          <w:p w:rsidR="003D74FC" w:rsidRPr="00D41D09" w:rsidRDefault="003D74FC" w:rsidP="008C1F50">
            <w:pPr>
              <w:pStyle w:val="SOFinalContentTableText"/>
            </w:pPr>
            <w:r>
              <w:t xml:space="preserve">also lead to the existence of the number conventionally called </w:t>
            </w:r>
            <w:r w:rsidR="008C1F50" w:rsidRPr="008C1F50">
              <w:rPr>
                <w:rStyle w:val="SOFinalEquationTextTable"/>
              </w:rPr>
              <w:t>e</w:t>
            </w:r>
            <w:r w:rsidR="008C1F50" w:rsidRPr="008C1F50">
              <w:rPr>
                <w:rStyle w:val="SOFinalBodyTextCharChar"/>
              </w:rPr>
              <w:t>.</w:t>
            </w:r>
          </w:p>
        </w:tc>
      </w:tr>
      <w:tr w:rsidR="003D74FC" w:rsidRPr="00D41D09" w:rsidTr="003D74FC">
        <w:tc>
          <w:tcPr>
            <w:tcW w:w="4082" w:type="dxa"/>
          </w:tcPr>
          <w:p w:rsidR="003D74FC" w:rsidRDefault="003D74FC" w:rsidP="003D74FC">
            <w:pPr>
              <w:pStyle w:val="SOFinalContentTableText"/>
            </w:pPr>
            <w:r>
              <w:t xml:space="preserve">What are the derivatives of </w:t>
            </w:r>
            <w:r w:rsidR="003557B0" w:rsidRPr="003557B0">
              <w:rPr>
                <w:position w:val="-10"/>
              </w:rPr>
              <w:object w:dxaOrig="560" w:dyaOrig="340">
                <v:shape id="_x0000_i1049" type="#_x0000_t75" style="width:28.2pt;height:16.8pt" o:ole="">
                  <v:imagedata r:id="rId73" o:title=""/>
                </v:shape>
                <o:OLEObject Type="Embed" ProgID="Equation.DSMT4" ShapeID="_x0000_i1049" DrawAspect="Content" ObjectID="_1579593137" r:id="rId74"/>
              </w:object>
            </w:r>
            <w:r>
              <w:t xml:space="preserve">and </w:t>
            </w:r>
            <w:r w:rsidR="003557B0" w:rsidRPr="003557B0">
              <w:rPr>
                <w:position w:val="-10"/>
              </w:rPr>
              <w:object w:dxaOrig="880" w:dyaOrig="360">
                <v:shape id="_x0000_i1050" type="#_x0000_t75" style="width:43.8pt;height:18pt" o:ole="">
                  <v:imagedata r:id="rId75" o:title=""/>
                </v:shape>
                <o:OLEObject Type="Embed" ProgID="Equation.DSMT4" ShapeID="_x0000_i1050" DrawAspect="Content" ObjectID="_1579593138" r:id="rId76"/>
              </w:object>
            </w:r>
          </w:p>
          <w:p w:rsidR="00262559" w:rsidRDefault="003D74FC" w:rsidP="003D74FC">
            <w:pPr>
              <w:pStyle w:val="SOFinalContentTableBullets"/>
            </w:pPr>
            <w:r>
              <w:t xml:space="preserve">The chain rule can be used to show that the derivative of </w:t>
            </w:r>
            <w:r w:rsidR="003557B0" w:rsidRPr="003557B0">
              <w:rPr>
                <w:position w:val="-10"/>
              </w:rPr>
              <w:object w:dxaOrig="760" w:dyaOrig="360">
                <v:shape id="_x0000_i1051" type="#_x0000_t75" style="width:37.8pt;height:18pt" o:ole="">
                  <v:imagedata r:id="rId77" o:title=""/>
                </v:shape>
                <o:OLEObject Type="Embed" ProgID="Equation.DSMT4" ShapeID="_x0000_i1051" DrawAspect="Content" ObjectID="_1579593139" r:id="rId78"/>
              </w:object>
            </w:r>
            <w:r>
              <w:t xml:space="preserve"> is given by</w:t>
            </w:r>
          </w:p>
          <w:p w:rsidR="003D74FC" w:rsidRPr="00D41D09" w:rsidRDefault="00EE26D2" w:rsidP="00262559">
            <w:pPr>
              <w:pStyle w:val="SOFinalContentTableText"/>
              <w:jc w:val="center"/>
            </w:pPr>
            <w:r w:rsidRPr="008C1F50">
              <w:rPr>
                <w:position w:val="-20"/>
              </w:rPr>
              <w:object w:dxaOrig="1320" w:dyaOrig="520">
                <v:shape id="_x0000_i1052" type="#_x0000_t75" style="width:66pt;height:25.8pt" o:ole="">
                  <v:imagedata r:id="rId79" o:title=""/>
                </v:shape>
                <o:OLEObject Type="Embed" ProgID="Equation.DSMT4" ShapeID="_x0000_i1052" DrawAspect="Content" ObjectID="_1579593140" r:id="rId80"/>
              </w:object>
            </w:r>
          </w:p>
        </w:tc>
        <w:tc>
          <w:tcPr>
            <w:tcW w:w="4082" w:type="dxa"/>
          </w:tcPr>
          <w:p w:rsidR="003D74FC" w:rsidRPr="00D41D09" w:rsidRDefault="003D74FC" w:rsidP="003557B0">
            <w:pPr>
              <w:pStyle w:val="SOFinalContentTableText"/>
            </w:pPr>
            <w:r w:rsidRPr="003D74FC">
              <w:t xml:space="preserve">The chain rule, product rule, and quotient rule are considered with the inclusion of </w:t>
            </w:r>
            <w:r w:rsidR="003557B0" w:rsidRPr="003557B0">
              <w:rPr>
                <w:position w:val="-6"/>
              </w:rPr>
              <w:object w:dxaOrig="240" w:dyaOrig="300">
                <v:shape id="_x0000_i1053" type="#_x0000_t75" style="width:12pt;height:15pt" o:ole="">
                  <v:imagedata r:id="rId81" o:title=""/>
                </v:shape>
                <o:OLEObject Type="Embed" ProgID="Equation.DSMT4" ShapeID="_x0000_i1053" DrawAspect="Content" ObjectID="_1579593141" r:id="rId82"/>
              </w:object>
            </w:r>
            <w:r w:rsidRPr="003D74FC">
              <w:t>and</w:t>
            </w:r>
            <w:r w:rsidR="003557B0">
              <w:t xml:space="preserve"> </w:t>
            </w:r>
            <w:r w:rsidR="003557B0" w:rsidRPr="003557B0">
              <w:rPr>
                <w:position w:val="-6"/>
              </w:rPr>
              <w:object w:dxaOrig="499" w:dyaOrig="320">
                <v:shape id="_x0000_i1054" type="#_x0000_t75" style="width:25.2pt;height:16.2pt" o:ole="">
                  <v:imagedata r:id="rId83" o:title=""/>
                </v:shape>
                <o:OLEObject Type="Embed" ProgID="Equation.DSMT4" ShapeID="_x0000_i1054" DrawAspect="Content" ObjectID="_1579593142" r:id="rId84"/>
              </w:object>
            </w:r>
          </w:p>
        </w:tc>
      </w:tr>
      <w:tr w:rsidR="003D74FC" w:rsidRPr="00D41D09" w:rsidTr="003D74FC">
        <w:tc>
          <w:tcPr>
            <w:tcW w:w="4082" w:type="dxa"/>
          </w:tcPr>
          <w:p w:rsidR="003D74FC" w:rsidRDefault="003D74FC" w:rsidP="003D74FC">
            <w:pPr>
              <w:pStyle w:val="SOFinalContentTableText"/>
            </w:pPr>
            <w:r>
              <w:lastRenderedPageBreak/>
              <w:t>What do the graphs of exponential functions look like?</w:t>
            </w:r>
          </w:p>
          <w:p w:rsidR="003D74FC" w:rsidRDefault="003D74FC" w:rsidP="00262559">
            <w:pPr>
              <w:pStyle w:val="SOFinalContentTableBullets"/>
            </w:pPr>
            <w:r>
              <w:t>Many exponential functions show growth or decay. This growth/decay may be unlimited o</w:t>
            </w:r>
            <w:r w:rsidR="003C2691">
              <w:t>r asymptotic to specific values</w:t>
            </w:r>
          </w:p>
        </w:tc>
        <w:tc>
          <w:tcPr>
            <w:tcW w:w="4082" w:type="dxa"/>
          </w:tcPr>
          <w:p w:rsidR="003D74FC" w:rsidRDefault="003D74FC" w:rsidP="003D74FC">
            <w:pPr>
              <w:pStyle w:val="SOFinalContentTableText"/>
            </w:pPr>
            <w:r>
              <w:t>Electronic technology can be used to explore the different features of various types of exponential graphs. Suitable functions for exploration include the surge function</w:t>
            </w:r>
          </w:p>
          <w:p w:rsidR="003D74FC" w:rsidRDefault="00262559" w:rsidP="003D74FC">
            <w:pPr>
              <w:pStyle w:val="SOFinalContentTableText"/>
            </w:pPr>
            <w:r w:rsidRPr="00262559">
              <w:rPr>
                <w:position w:val="-12"/>
              </w:rPr>
              <w:object w:dxaOrig="1200" w:dyaOrig="360">
                <v:shape id="_x0000_i1055" type="#_x0000_t75" style="width:60pt;height:18pt" o:ole="">
                  <v:imagedata r:id="rId85" o:title=""/>
                </v:shape>
                <o:OLEObject Type="Embed" ProgID="Equation.DSMT4" ShapeID="_x0000_i1055" DrawAspect="Content" ObjectID="_1579593143" r:id="rId86"/>
              </w:object>
            </w:r>
            <w:r w:rsidR="003D74FC">
              <w:t xml:space="preserve"> and the logistic function</w:t>
            </w:r>
            <w:r>
              <w:t xml:space="preserve"> </w:t>
            </w:r>
            <w:r w:rsidRPr="00262559">
              <w:rPr>
                <w:position w:val="-22"/>
              </w:rPr>
              <w:object w:dxaOrig="1440" w:dyaOrig="540">
                <v:shape id="_x0000_i1056" type="#_x0000_t75" style="width:1in;height:27pt" o:ole="">
                  <v:imagedata r:id="rId87" o:title=""/>
                </v:shape>
                <o:OLEObject Type="Embed" ProgID="Equation.DSMT4" ShapeID="_x0000_i1056" DrawAspect="Content" ObjectID="_1579593144" r:id="rId88"/>
              </w:object>
            </w:r>
          </w:p>
          <w:p w:rsidR="003D74FC" w:rsidRDefault="003D74FC" w:rsidP="003D74FC">
            <w:pPr>
              <w:pStyle w:val="SOFinalContentTableText"/>
            </w:pPr>
            <w:r>
              <w:t xml:space="preserve">Exploration of the location of the turning point of </w:t>
            </w:r>
          </w:p>
          <w:p w:rsidR="003D74FC" w:rsidRPr="003D74FC" w:rsidRDefault="00C22C78" w:rsidP="003D74FC">
            <w:pPr>
              <w:pStyle w:val="SOFinalContentTableText"/>
            </w:pPr>
            <w:r w:rsidRPr="00C22C78">
              <w:rPr>
                <w:position w:val="-22"/>
              </w:rPr>
              <w:object w:dxaOrig="820" w:dyaOrig="540">
                <v:shape id="_x0000_i1057" type="#_x0000_t75" style="width:40.8pt;height:27pt" o:ole="">
                  <v:imagedata r:id="rId89" o:title=""/>
                </v:shape>
                <o:OLEObject Type="Embed" ProgID="Equation.DSMT4" ShapeID="_x0000_i1057" DrawAspect="Content" ObjectID="_1579593145" r:id="rId90"/>
              </w:object>
            </w:r>
            <w:r w:rsidR="003D74FC">
              <w:t>can provide an opportunity for the development, testing, and proof of conjectures.</w:t>
            </w:r>
          </w:p>
        </w:tc>
      </w:tr>
      <w:tr w:rsidR="003D74FC" w:rsidRPr="00D41D09" w:rsidTr="003D74FC">
        <w:tc>
          <w:tcPr>
            <w:tcW w:w="4082" w:type="dxa"/>
          </w:tcPr>
          <w:p w:rsidR="003D74FC" w:rsidRDefault="003D74FC" w:rsidP="003D74FC">
            <w:pPr>
              <w:pStyle w:val="SOFinalContentTableText"/>
            </w:pPr>
            <w:r>
              <w:t>What types of problems can be solved by finding the derivatives of exponential functions?</w:t>
            </w:r>
          </w:p>
          <w:p w:rsidR="003D74FC" w:rsidRDefault="003D74FC" w:rsidP="003D74FC">
            <w:pPr>
              <w:pStyle w:val="SOFinalContentTableText"/>
            </w:pPr>
            <w:r>
              <w:t>Derivatives can be used to:</w:t>
            </w:r>
          </w:p>
          <w:p w:rsidR="003D74FC" w:rsidRDefault="003D74FC" w:rsidP="003D74FC">
            <w:pPr>
              <w:pStyle w:val="SOFinalContentTableBullets"/>
            </w:pPr>
            <w:r>
              <w:t xml:space="preserve">find the slope of tangents to the graphs of </w:t>
            </w:r>
            <w:r w:rsidR="00C03CF3">
              <w:t xml:space="preserve">exponential </w:t>
            </w:r>
            <w:r>
              <w:t>functions</w:t>
            </w:r>
            <w:r w:rsidR="00C03CF3">
              <w:t>, and hence the equation of the tangent and/or norm</w:t>
            </w:r>
            <w:r w:rsidR="00DA15AE">
              <w:t>al at any point on the function</w:t>
            </w:r>
          </w:p>
          <w:p w:rsidR="003D74FC" w:rsidRDefault="003D74FC" w:rsidP="003D74FC">
            <w:pPr>
              <w:pStyle w:val="SOFinalContentTableBullets"/>
            </w:pPr>
            <w:r>
              <w:t>find the instantaneous velocity, when an object’s displacement is described by an exponential function</w:t>
            </w:r>
          </w:p>
          <w:p w:rsidR="003D74FC" w:rsidRDefault="003D74FC" w:rsidP="003D74FC">
            <w:pPr>
              <w:pStyle w:val="SOFinalContentTableBullets"/>
            </w:pPr>
            <w:r>
              <w:t>determine the rate of change, the position of any local maxima or minima, and when the funct</w:t>
            </w:r>
            <w:r w:rsidR="003C2691">
              <w:t>ion is increasing or decreasing</w:t>
            </w:r>
          </w:p>
        </w:tc>
        <w:tc>
          <w:tcPr>
            <w:tcW w:w="4082" w:type="dxa"/>
          </w:tcPr>
          <w:p w:rsidR="003D74FC" w:rsidRPr="003D74FC" w:rsidRDefault="003D74FC" w:rsidP="007B7613">
            <w:pPr>
              <w:pStyle w:val="SOFinalContentTableText"/>
            </w:pPr>
            <w:r w:rsidRPr="003D74FC">
              <w:t xml:space="preserve">These applications of calculus were developed in Topic 6: Introduction to </w:t>
            </w:r>
            <w:r w:rsidR="007B7613">
              <w:t>d</w:t>
            </w:r>
            <w:r w:rsidRPr="003D74FC">
              <w:t xml:space="preserve">ifferential </w:t>
            </w:r>
            <w:r w:rsidR="007B7613">
              <w:t>c</w:t>
            </w:r>
            <w:r w:rsidRPr="003D74FC">
              <w:t>alculus, Stage 1 Mathematics, using polynomials and linear combinations of power functions. The use of</w:t>
            </w:r>
            <w:r w:rsidR="00262559">
              <w:t xml:space="preserve"> </w:t>
            </w:r>
            <w:r w:rsidR="00262559" w:rsidRPr="003557B0">
              <w:rPr>
                <w:position w:val="-6"/>
              </w:rPr>
              <w:object w:dxaOrig="240" w:dyaOrig="300">
                <v:shape id="_x0000_i1058" type="#_x0000_t75" style="width:12pt;height:15pt" o:ole="">
                  <v:imagedata r:id="rId81" o:title=""/>
                </v:shape>
                <o:OLEObject Type="Embed" ProgID="Equation.DSMT4" ShapeID="_x0000_i1058" DrawAspect="Content" ObjectID="_1579593146" r:id="rId91"/>
              </w:object>
            </w:r>
            <w:r w:rsidR="00262559">
              <w:t xml:space="preserve"> </w:t>
            </w:r>
            <w:r w:rsidRPr="003D74FC">
              <w:t>and</w:t>
            </w:r>
            <w:r w:rsidR="00262559">
              <w:t xml:space="preserve"> </w:t>
            </w:r>
            <w:r w:rsidR="00262559" w:rsidRPr="003557B0">
              <w:rPr>
                <w:position w:val="-6"/>
              </w:rPr>
              <w:object w:dxaOrig="440" w:dyaOrig="320">
                <v:shape id="_x0000_i1059" type="#_x0000_t75" style="width:22.2pt;height:16.2pt" o:ole="">
                  <v:imagedata r:id="rId92" o:title=""/>
                </v:shape>
                <o:OLEObject Type="Embed" ProgID="Equation.DSMT4" ShapeID="_x0000_i1059" DrawAspect="Content" ObjectID="_1579593147" r:id="rId93"/>
              </w:object>
            </w:r>
            <w:r w:rsidR="00262559">
              <w:t xml:space="preserve"> </w:t>
            </w:r>
            <w:r w:rsidRPr="003D74FC">
              <w:t xml:space="preserve">within the modelling function shows the need for a way to determine the exact value of </w:t>
            </w:r>
            <w:r w:rsidRPr="00262559">
              <w:rPr>
                <w:rStyle w:val="SOFinalEquationTextTable"/>
              </w:rPr>
              <w:t>x</w:t>
            </w:r>
            <w:r w:rsidRPr="003D74FC">
              <w:t xml:space="preserve"> such that </w:t>
            </w:r>
            <w:r w:rsidR="00262559" w:rsidRPr="003557B0">
              <w:rPr>
                <w:position w:val="-6"/>
              </w:rPr>
              <w:object w:dxaOrig="240" w:dyaOrig="300">
                <v:shape id="_x0000_i1060" type="#_x0000_t75" style="width:12pt;height:15pt" o:ole="">
                  <v:imagedata r:id="rId81" o:title=""/>
                </v:shape>
                <o:OLEObject Type="Embed" ProgID="Equation.DSMT4" ShapeID="_x0000_i1060" DrawAspect="Content" ObjectID="_1579593148" r:id="rId94"/>
              </w:object>
            </w:r>
            <w:r w:rsidRPr="003D74FC">
              <w:t xml:space="preserve"> is equal to specific values. This is covered in Topic 4: Logarithmic </w:t>
            </w:r>
            <w:r w:rsidR="007B7613">
              <w:t>f</w:t>
            </w:r>
            <w:r w:rsidRPr="003D74FC">
              <w:t>unctions of this subject outline. For some examples, approximate values can be determined using electronic technology.</w:t>
            </w:r>
          </w:p>
        </w:tc>
      </w:tr>
      <w:tr w:rsidR="003D74FC" w:rsidRPr="00D41D09" w:rsidTr="003D74FC">
        <w:tc>
          <w:tcPr>
            <w:tcW w:w="4082" w:type="dxa"/>
          </w:tcPr>
          <w:p w:rsidR="003D74FC" w:rsidRDefault="003D74FC" w:rsidP="003D74FC">
            <w:pPr>
              <w:pStyle w:val="SOFinalContentTableText"/>
            </w:pPr>
            <w:r w:rsidRPr="003D74FC">
              <w:t>Use exponential functions and their derivatives to solve practical problems where exponential functions model ac</w:t>
            </w:r>
            <w:r w:rsidR="00DA15AE">
              <w:t>tual examples</w:t>
            </w:r>
          </w:p>
        </w:tc>
        <w:tc>
          <w:tcPr>
            <w:tcW w:w="4082" w:type="dxa"/>
          </w:tcPr>
          <w:p w:rsidR="003D74FC" w:rsidRPr="003D74FC" w:rsidRDefault="003D74FC" w:rsidP="008234AE">
            <w:pPr>
              <w:pStyle w:val="SOFinalContentTableText"/>
            </w:pPr>
            <w:r w:rsidRPr="003D74FC">
              <w:t>Exponential functions can be used to model many actual scenarios, including those involving growth and decay.</w:t>
            </w:r>
          </w:p>
        </w:tc>
      </w:tr>
    </w:tbl>
    <w:p w:rsidR="008234AE" w:rsidRDefault="008234AE">
      <w:pPr>
        <w:rPr>
          <w:lang w:val="en-US"/>
        </w:rPr>
      </w:pPr>
      <w:r>
        <w:rPr>
          <w:lang w:val="en-US"/>
        </w:rPr>
        <w:br w:type="page"/>
      </w:r>
    </w:p>
    <w:p w:rsidR="008234AE" w:rsidRPr="006124DB" w:rsidRDefault="008234AE" w:rsidP="008234AE">
      <w:pPr>
        <w:pStyle w:val="SOFinalContentTableHead2LeftTOP"/>
      </w:pPr>
      <w:r w:rsidRPr="006124DB">
        <w:lastRenderedPageBreak/>
        <w:t xml:space="preserve">Subtopic </w:t>
      </w:r>
      <w:r w:rsidRPr="00000689">
        <w:t>1.</w:t>
      </w:r>
      <w:r>
        <w:t>4</w:t>
      </w:r>
      <w:r w:rsidRPr="00000689">
        <w:t xml:space="preserve">: </w:t>
      </w:r>
      <w:r w:rsidRPr="008234AE">
        <w:t xml:space="preserve">Trigonometric </w:t>
      </w:r>
      <w:r w:rsidR="007B7613">
        <w:t>f</w:t>
      </w:r>
      <w:r w:rsidRPr="008234AE">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8234AE" w:rsidRPr="006124DB" w:rsidTr="003D74FC">
        <w:trPr>
          <w:tblHeader/>
        </w:trPr>
        <w:tc>
          <w:tcPr>
            <w:tcW w:w="4082" w:type="dxa"/>
          </w:tcPr>
          <w:p w:rsidR="008234AE" w:rsidRPr="006124DB" w:rsidRDefault="00C911B9" w:rsidP="003D74FC">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8234AE" w:rsidRPr="006124DB" w:rsidRDefault="00C911B9" w:rsidP="003D74FC">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8234AE" w:rsidRPr="00D41D09" w:rsidTr="003D74FC">
        <w:tc>
          <w:tcPr>
            <w:tcW w:w="4082" w:type="dxa"/>
          </w:tcPr>
          <w:p w:rsidR="0068560A" w:rsidRDefault="0068560A" w:rsidP="00EE26D2">
            <w:pPr>
              <w:pStyle w:val="SOFinalContentTableText"/>
            </w:pPr>
            <w:r>
              <w:t xml:space="preserve">How can </w:t>
            </w:r>
            <w:r w:rsidR="00EE26D2">
              <w:t xml:space="preserve">sine </w:t>
            </w:r>
            <w:r>
              <w:t xml:space="preserve">and </w:t>
            </w:r>
            <w:r w:rsidR="00EE26D2">
              <w:t xml:space="preserve">cosine </w:t>
            </w:r>
            <w:r>
              <w:t>be considered as functions?</w:t>
            </w:r>
          </w:p>
          <w:p w:rsidR="0068560A" w:rsidRDefault="0068560A" w:rsidP="008C5DA2">
            <w:pPr>
              <w:pStyle w:val="SOFinalContentTableBullets"/>
            </w:pPr>
            <w:r>
              <w:t>Graphing sine</w:t>
            </w:r>
            <w:r w:rsidR="00381DAE">
              <w:t xml:space="preserve"> and cosine functions in Topic</w:t>
            </w:r>
            <w:r w:rsidR="00C22C78">
              <w:t> </w:t>
            </w:r>
            <w:r>
              <w:t>3</w:t>
            </w:r>
            <w:r w:rsidR="00381DAE">
              <w:t>: </w:t>
            </w:r>
            <w:r>
              <w:t>Trigonometry, Stage 1 Mathematics introduced the concept of radian angle measure</w:t>
            </w:r>
            <w:r w:rsidR="0005071A">
              <w:t>,</w:t>
            </w:r>
            <w:r>
              <w:t xml:space="preserve"> the use of sine and cosine to define different aspects of the position of a moving point o</w:t>
            </w:r>
            <w:r w:rsidR="003C2691">
              <w:t>n a unit circle</w:t>
            </w:r>
            <w:r w:rsidR="00DA15AE">
              <w:t>,</w:t>
            </w:r>
            <w:r w:rsidR="0005071A">
              <w:t xml:space="preserve"> and the ability t</w:t>
            </w:r>
            <w:r w:rsidR="00DA15AE">
              <w:t>o solve trigonometric equations</w:t>
            </w:r>
          </w:p>
          <w:p w:rsidR="008234AE" w:rsidRPr="00D41D09" w:rsidRDefault="0068560A" w:rsidP="00C22C78">
            <w:pPr>
              <w:pStyle w:val="SOFinalContentTableBullets"/>
            </w:pPr>
            <w:r>
              <w:t xml:space="preserve">When </w:t>
            </w:r>
            <w:r w:rsidRPr="00C22C78">
              <w:rPr>
                <w:rStyle w:val="SOFinalEquationTextTable"/>
              </w:rPr>
              <w:t>t</w:t>
            </w:r>
            <w:r>
              <w:t xml:space="preserve"> is a variable measured in radians (often time), </w:t>
            </w:r>
            <w:r w:rsidR="00C22C78" w:rsidRPr="00C22C78">
              <w:rPr>
                <w:position w:val="-6"/>
              </w:rPr>
              <w:object w:dxaOrig="400" w:dyaOrig="240">
                <v:shape id="_x0000_i1061" type="#_x0000_t75" style="width:19.8pt;height:12pt" o:ole="">
                  <v:imagedata r:id="rId95" o:title=""/>
                </v:shape>
                <o:OLEObject Type="Embed" ProgID="Equation.DSMT4" ShapeID="_x0000_i1061" DrawAspect="Content" ObjectID="_1579593149" r:id="rId96"/>
              </w:object>
            </w:r>
            <w:r>
              <w:t xml:space="preserve">and </w:t>
            </w:r>
            <w:r w:rsidR="00C22C78" w:rsidRPr="00C22C78">
              <w:rPr>
                <w:position w:val="-6"/>
              </w:rPr>
              <w:object w:dxaOrig="420" w:dyaOrig="220">
                <v:shape id="_x0000_i1062" type="#_x0000_t75" style="width:21pt;height:10.8pt" o:ole="">
                  <v:imagedata r:id="rId97" o:title=""/>
                </v:shape>
                <o:OLEObject Type="Embed" ProgID="Equation.DSMT4" ShapeID="_x0000_i1062" DrawAspect="Content" ObjectID="_1579593150" r:id="rId98"/>
              </w:object>
            </w:r>
            <w:r w:rsidR="003C2691">
              <w:t>are periodic functions</w:t>
            </w:r>
          </w:p>
        </w:tc>
        <w:tc>
          <w:tcPr>
            <w:tcW w:w="4082" w:type="dxa"/>
          </w:tcPr>
          <w:p w:rsidR="008234AE" w:rsidRPr="00D41D09" w:rsidRDefault="0068560A" w:rsidP="008234AE">
            <w:pPr>
              <w:pStyle w:val="SOFinalContentTableText"/>
            </w:pPr>
            <w:r w:rsidRPr="0068560A">
              <w:t xml:space="preserve">Students reinforce their understanding of </w:t>
            </w:r>
            <w:r w:rsidR="00EE26D2">
              <w:t xml:space="preserve">sine and cosine </w:t>
            </w:r>
            <w:r w:rsidRPr="0068560A">
              <w:t xml:space="preserve">in terms of the circular motion model with an emphasis on the coordinates of the moving point as functions of time, </w:t>
            </w:r>
            <w:r w:rsidRPr="00C22C78">
              <w:rPr>
                <w:rStyle w:val="SOFinalEquationTextTable"/>
              </w:rPr>
              <w:t>t</w:t>
            </w:r>
            <w:r w:rsidRPr="0068560A">
              <w:t>.</w:t>
            </w:r>
          </w:p>
        </w:tc>
      </w:tr>
      <w:tr w:rsidR="0068560A" w:rsidRPr="00D41D09" w:rsidTr="003D74FC">
        <w:tc>
          <w:tcPr>
            <w:tcW w:w="4082" w:type="dxa"/>
          </w:tcPr>
          <w:p w:rsidR="0068560A" w:rsidRDefault="0068560A" w:rsidP="0068560A">
            <w:pPr>
              <w:pStyle w:val="SOFinalContentTableText"/>
            </w:pPr>
            <w:r>
              <w:t xml:space="preserve">What are the derivatives of </w:t>
            </w:r>
            <w:r w:rsidR="00C22C78" w:rsidRPr="00C22C78">
              <w:rPr>
                <w:position w:val="-10"/>
              </w:rPr>
              <w:object w:dxaOrig="720" w:dyaOrig="279">
                <v:shape id="_x0000_i1063" type="#_x0000_t75" style="width:36pt;height:13.8pt" o:ole="">
                  <v:imagedata r:id="rId99" o:title=""/>
                </v:shape>
                <o:OLEObject Type="Embed" ProgID="Equation.DSMT4" ShapeID="_x0000_i1063" DrawAspect="Content" ObjectID="_1579593151" r:id="rId100"/>
              </w:object>
            </w:r>
            <w:r>
              <w:t xml:space="preserve">and </w:t>
            </w:r>
            <w:r w:rsidR="00C22C78" w:rsidRPr="00C22C78">
              <w:rPr>
                <w:position w:val="-10"/>
              </w:rPr>
              <w:object w:dxaOrig="840" w:dyaOrig="279">
                <v:shape id="_x0000_i1064" type="#_x0000_t75" style="width:42pt;height:13.8pt" o:ole="">
                  <v:imagedata r:id="rId101" o:title=""/>
                </v:shape>
                <o:OLEObject Type="Embed" ProgID="Equation.DSMT4" ShapeID="_x0000_i1064" DrawAspect="Content" ObjectID="_1579593152" r:id="rId102"/>
              </w:object>
            </w:r>
          </w:p>
          <w:p w:rsidR="0068560A" w:rsidRDefault="00C22C78" w:rsidP="0068560A">
            <w:pPr>
              <w:pStyle w:val="SOFinalContentTableBullets"/>
            </w:pPr>
            <w:r w:rsidRPr="00C22C78">
              <w:rPr>
                <w:position w:val="-10"/>
              </w:rPr>
              <w:object w:dxaOrig="720" w:dyaOrig="279">
                <v:shape id="_x0000_i1065" type="#_x0000_t75" style="width:36pt;height:13.8pt" o:ole="">
                  <v:imagedata r:id="rId99" o:title=""/>
                </v:shape>
                <o:OLEObject Type="Embed" ProgID="Equation.DSMT4" ShapeID="_x0000_i1065" DrawAspect="Content" ObjectID="_1579593153" r:id="rId103"/>
              </w:object>
            </w:r>
            <w:r>
              <w:t xml:space="preserve">has a derivative </w:t>
            </w:r>
            <w:r w:rsidR="00EE26D2" w:rsidRPr="00C22C78">
              <w:rPr>
                <w:position w:val="-20"/>
              </w:rPr>
              <w:object w:dxaOrig="859" w:dyaOrig="520">
                <v:shape id="_x0000_i1066" type="#_x0000_t75" style="width:43.2pt;height:25.8pt" o:ole="">
                  <v:imagedata r:id="rId104" o:title=""/>
                </v:shape>
                <o:OLEObject Type="Embed" ProgID="Equation.DSMT4" ShapeID="_x0000_i1066" DrawAspect="Content" ObjectID="_1579593154" r:id="rId105"/>
              </w:object>
            </w:r>
          </w:p>
          <w:p w:rsidR="0068560A" w:rsidRPr="00D41D09" w:rsidRDefault="00C22C78" w:rsidP="00C22C78">
            <w:pPr>
              <w:pStyle w:val="SOFinalContentTableBullets"/>
            </w:pPr>
            <w:r w:rsidRPr="00C22C78">
              <w:rPr>
                <w:position w:val="-10"/>
              </w:rPr>
              <w:object w:dxaOrig="740" w:dyaOrig="260">
                <v:shape id="_x0000_i1067" type="#_x0000_t75" style="width:37.2pt;height:13.2pt" o:ole="">
                  <v:imagedata r:id="rId106" o:title=""/>
                </v:shape>
                <o:OLEObject Type="Embed" ProgID="Equation.DSMT4" ShapeID="_x0000_i1067" DrawAspect="Content" ObjectID="_1579593155" r:id="rId107"/>
              </w:object>
            </w:r>
            <w:r w:rsidR="0068560A">
              <w:t xml:space="preserve">has a derivative </w:t>
            </w:r>
            <w:r w:rsidR="007D06D6" w:rsidRPr="00C22C78">
              <w:rPr>
                <w:position w:val="-20"/>
              </w:rPr>
              <w:object w:dxaOrig="960" w:dyaOrig="520">
                <v:shape id="_x0000_i1068" type="#_x0000_t75" style="width:48pt;height:25.8pt" o:ole="">
                  <v:imagedata r:id="rId108" o:title=""/>
                </v:shape>
                <o:OLEObject Type="Embed" ProgID="Equation.DSMT4" ShapeID="_x0000_i1068" DrawAspect="Content" ObjectID="_1579593156" r:id="rId109"/>
              </w:object>
            </w:r>
          </w:p>
        </w:tc>
        <w:tc>
          <w:tcPr>
            <w:tcW w:w="4082" w:type="dxa"/>
          </w:tcPr>
          <w:p w:rsidR="0068560A" w:rsidRDefault="0068560A" w:rsidP="0068560A">
            <w:pPr>
              <w:pStyle w:val="SOFinalContentTableText"/>
            </w:pPr>
            <w:r>
              <w:t xml:space="preserve">By inspecting the graphs of </w:t>
            </w:r>
            <w:r w:rsidR="00EE26D2">
              <w:t>sine and cosine</w:t>
            </w:r>
            <w:r>
              <w:t>, and the gradients of their tang</w:t>
            </w:r>
            <w:r w:rsidR="0093279F">
              <w:t>ents, students conjecture that</w:t>
            </w:r>
          </w:p>
          <w:p w:rsidR="0093279F" w:rsidRDefault="00EE26D2" w:rsidP="0093279F">
            <w:pPr>
              <w:pStyle w:val="SOFinalContentTableText"/>
              <w:jc w:val="center"/>
            </w:pPr>
            <w:r w:rsidRPr="0093279F">
              <w:rPr>
                <w:position w:val="-12"/>
              </w:rPr>
              <w:object w:dxaOrig="2860" w:dyaOrig="420">
                <v:shape id="_x0000_i1069" type="#_x0000_t75" style="width:142.8pt;height:21pt" o:ole="">
                  <v:imagedata r:id="rId110" o:title=""/>
                </v:shape>
                <o:OLEObject Type="Embed" ProgID="Equation.DSMT4" ShapeID="_x0000_i1069" DrawAspect="Content" ObjectID="_1579593157" r:id="rId111"/>
              </w:object>
            </w:r>
          </w:p>
          <w:p w:rsidR="0068560A" w:rsidRDefault="0068560A" w:rsidP="0068560A">
            <w:pPr>
              <w:pStyle w:val="SOFinalContentTableText"/>
            </w:pPr>
            <w:r>
              <w:t>Numerical estimations of the limits and informal proofs based on geometric constructions are used.</w:t>
            </w:r>
          </w:p>
          <w:p w:rsidR="0068560A" w:rsidRDefault="0068560A" w:rsidP="0068560A">
            <w:pPr>
              <w:pStyle w:val="SOFinalContentTableText"/>
            </w:pPr>
            <w:r>
              <w:t xml:space="preserve">The derivative of </w:t>
            </w:r>
            <w:r w:rsidR="0093279F" w:rsidRPr="0093279F">
              <w:rPr>
                <w:position w:val="-6"/>
              </w:rPr>
              <w:object w:dxaOrig="400" w:dyaOrig="240">
                <v:shape id="_x0000_i1070" type="#_x0000_t75" style="width:19.8pt;height:12pt" o:ole="">
                  <v:imagedata r:id="rId112" o:title=""/>
                </v:shape>
                <o:OLEObject Type="Embed" ProgID="Equation.DSMT4" ShapeID="_x0000_i1070" DrawAspect="Content" ObjectID="_1579593158" r:id="rId113"/>
              </w:object>
            </w:r>
            <w:r w:rsidR="0093279F">
              <w:t xml:space="preserve"> </w:t>
            </w:r>
            <w:r>
              <w:t xml:space="preserve">or </w:t>
            </w:r>
            <w:r w:rsidR="0093279F" w:rsidRPr="0093279F">
              <w:rPr>
                <w:position w:val="-6"/>
              </w:rPr>
              <w:object w:dxaOrig="420" w:dyaOrig="220">
                <v:shape id="_x0000_i1071" type="#_x0000_t75" style="width:21pt;height:10.8pt" o:ole="">
                  <v:imagedata r:id="rId114" o:title=""/>
                </v:shape>
                <o:OLEObject Type="Embed" ProgID="Equation.DSMT4" ShapeID="_x0000_i1071" DrawAspect="Content" ObjectID="_1579593159" r:id="rId115"/>
              </w:object>
            </w:r>
            <w:r>
              <w:t xml:space="preserve"> from first principles is not required but pro</w:t>
            </w:r>
            <w:r w:rsidR="00EE26D2">
              <w:t>vides an extension of the first-</w:t>
            </w:r>
            <w:r>
              <w:t>principle</w:t>
            </w:r>
            <w:r w:rsidR="00EE26D2">
              <w:t>s</w:t>
            </w:r>
            <w:r>
              <w:t xml:space="preserve"> process to calculate derivatives.</w:t>
            </w:r>
          </w:p>
          <w:p w:rsidR="0068560A" w:rsidRPr="00D41D09" w:rsidRDefault="0068560A" w:rsidP="0093279F">
            <w:pPr>
              <w:pStyle w:val="SOFinalContentTableText"/>
            </w:pPr>
            <w:r>
              <w:t>A first-principles calculation from the limit definition provides a proof that the derivatives exist, and enables students to see the results in the context of the gradient-of-tangent interpretation of derivatives from which the limit definition is derived. This traditional calculation proceeds by first computing the limit</w:t>
            </w:r>
            <w:r w:rsidR="0093279F">
              <w:t xml:space="preserve"> </w:t>
            </w:r>
            <w:r w:rsidR="0093279F" w:rsidRPr="0093279F">
              <w:rPr>
                <w:position w:val="-20"/>
              </w:rPr>
              <w:object w:dxaOrig="840" w:dyaOrig="520">
                <v:shape id="_x0000_i1072" type="#_x0000_t75" style="width:42pt;height:25.8pt" o:ole="">
                  <v:imagedata r:id="rId116" o:title=""/>
                </v:shape>
                <o:OLEObject Type="Embed" ProgID="Equation.DSMT4" ShapeID="_x0000_i1072" DrawAspect="Content" ObjectID="_1579593160" r:id="rId117"/>
              </w:object>
            </w:r>
            <w:r w:rsidR="0093279F">
              <w:t xml:space="preserve"> </w:t>
            </w:r>
            <w:r>
              <w:t>which is derived graphically, numerically, and geometrically. The derivatives of the sine and cosine functions in general can be derived from this special case using the sums-to-product identities.</w:t>
            </w:r>
          </w:p>
        </w:tc>
      </w:tr>
      <w:tr w:rsidR="0068560A" w:rsidRPr="00D41D09" w:rsidTr="003D74FC">
        <w:tc>
          <w:tcPr>
            <w:tcW w:w="4082" w:type="dxa"/>
          </w:tcPr>
          <w:p w:rsidR="0068560A" w:rsidRDefault="0068560A" w:rsidP="0068560A">
            <w:pPr>
              <w:pStyle w:val="SOFinalContentTableText"/>
            </w:pPr>
            <w:r>
              <w:lastRenderedPageBreak/>
              <w:t>How are the chain, product, and quotient rules applied with trigonometric functions?</w:t>
            </w:r>
          </w:p>
          <w:p w:rsidR="0068560A" w:rsidRDefault="0068560A" w:rsidP="0068560A">
            <w:pPr>
              <w:pStyle w:val="SOFinalContentTableBullets"/>
            </w:pPr>
            <w:r>
              <w:t xml:space="preserve">The use of the quotient rule on </w:t>
            </w:r>
            <w:r w:rsidR="0093279F" w:rsidRPr="0093279F">
              <w:rPr>
                <w:position w:val="-20"/>
              </w:rPr>
              <w:object w:dxaOrig="460" w:dyaOrig="520">
                <v:shape id="_x0000_i1073" type="#_x0000_t75" style="width:22.8pt;height:25.8pt" o:ole="">
                  <v:imagedata r:id="rId118" o:title=""/>
                </v:shape>
                <o:OLEObject Type="Embed" ProgID="Equation.DSMT4" ShapeID="_x0000_i1073" DrawAspect="Content" ObjectID="_1579593161" r:id="rId119"/>
              </w:object>
            </w:r>
            <w:r>
              <w:t xml:space="preserve"> allows the derivative of </w:t>
            </w:r>
            <w:r w:rsidR="0093279F" w:rsidRPr="0093279F">
              <w:rPr>
                <w:position w:val="-6"/>
              </w:rPr>
              <w:object w:dxaOrig="420" w:dyaOrig="220">
                <v:shape id="_x0000_i1074" type="#_x0000_t75" style="width:21pt;height:10.8pt" o:ole="">
                  <v:imagedata r:id="rId120" o:title=""/>
                </v:shape>
                <o:OLEObject Type="Embed" ProgID="Equation.DSMT4" ShapeID="_x0000_i1074" DrawAspect="Content" ObjectID="_1579593162" r:id="rId121"/>
              </w:object>
            </w:r>
            <w:r w:rsidR="003C2691">
              <w:t>to be found</w:t>
            </w:r>
          </w:p>
          <w:p w:rsidR="0068560A" w:rsidRDefault="0068560A" w:rsidP="0068560A">
            <w:pPr>
              <w:pStyle w:val="SOFinalContentTableBullets"/>
            </w:pPr>
            <w:r>
              <w:t xml:space="preserve">Derivatives can be found for functions such as </w:t>
            </w:r>
            <w:r w:rsidR="008B3D65" w:rsidRPr="0093279F">
              <w:rPr>
                <w:position w:val="-20"/>
              </w:rPr>
              <w:object w:dxaOrig="1100" w:dyaOrig="560">
                <v:shape id="_x0000_i1075" type="#_x0000_t75" style="width:55.2pt;height:28.2pt" o:ole="">
                  <v:imagedata r:id="rId122" o:title=""/>
                </v:shape>
                <o:OLEObject Type="Embed" ProgID="Equation.DSMT4" ShapeID="_x0000_i1075" DrawAspect="Content" ObjectID="_1579593163" r:id="rId123"/>
              </w:object>
            </w:r>
          </w:p>
          <w:p w:rsidR="0068560A" w:rsidRPr="00D41D09" w:rsidRDefault="0068560A" w:rsidP="0093279F">
            <w:pPr>
              <w:pStyle w:val="SOFinalContentTableBullets"/>
            </w:pPr>
            <w:r>
              <w:t xml:space="preserve">The chain rule can be applied to </w:t>
            </w:r>
            <w:r w:rsidR="0093279F" w:rsidRPr="0093279F">
              <w:rPr>
                <w:position w:val="-12"/>
              </w:rPr>
              <w:object w:dxaOrig="740" w:dyaOrig="340">
                <v:shape id="_x0000_i1076" type="#_x0000_t75" style="width:37.2pt;height:16.8pt" o:ole="">
                  <v:imagedata r:id="rId124" o:title=""/>
                </v:shape>
                <o:OLEObject Type="Embed" ProgID="Equation.DSMT4" ShapeID="_x0000_i1076" DrawAspect="Content" ObjectID="_1579593164" r:id="rId125"/>
              </w:object>
            </w:r>
            <w:r>
              <w:t xml:space="preserve">and </w:t>
            </w:r>
            <w:r w:rsidR="008B3D65" w:rsidRPr="0093279F">
              <w:rPr>
                <w:position w:val="-12"/>
              </w:rPr>
              <w:object w:dxaOrig="760" w:dyaOrig="340">
                <v:shape id="_x0000_i1077" type="#_x0000_t75" style="width:37.8pt;height:16.8pt" o:ole="">
                  <v:imagedata r:id="rId126" o:title=""/>
                </v:shape>
                <o:OLEObject Type="Embed" ProgID="Equation.DSMT4" ShapeID="_x0000_i1077" DrawAspect="Content" ObjectID="_1579593165" r:id="rId127"/>
              </w:object>
            </w:r>
          </w:p>
        </w:tc>
        <w:tc>
          <w:tcPr>
            <w:tcW w:w="4082" w:type="dxa"/>
          </w:tcPr>
          <w:p w:rsidR="0068560A" w:rsidRDefault="0068560A" w:rsidP="0068560A">
            <w:pPr>
              <w:pStyle w:val="SOFinalContentTableText"/>
            </w:pPr>
            <w:r>
              <w:t>This is an extension of differentiation rules, with a wider range of functions used to build the composite functions.</w:t>
            </w:r>
          </w:p>
          <w:p w:rsidR="0068560A" w:rsidRPr="00D41D09" w:rsidRDefault="0068560A" w:rsidP="0068560A">
            <w:pPr>
              <w:pStyle w:val="SOFinalContentTableText"/>
            </w:pPr>
            <w:r>
              <w:t>The reciprocal trigonometric functions sec, cot and cosec, are not required in this subject.</w:t>
            </w:r>
          </w:p>
        </w:tc>
      </w:tr>
      <w:tr w:rsidR="0068560A" w:rsidRPr="00D41D09" w:rsidTr="003D74FC">
        <w:tc>
          <w:tcPr>
            <w:tcW w:w="4082" w:type="dxa"/>
          </w:tcPr>
          <w:p w:rsidR="0068560A" w:rsidRDefault="0068560A" w:rsidP="0068560A">
            <w:pPr>
              <w:pStyle w:val="SOFinalContentTableText"/>
            </w:pPr>
            <w:r>
              <w:t>What types of problems can be solved by finding the derivatives of trigonometric functions?</w:t>
            </w:r>
          </w:p>
          <w:p w:rsidR="0068560A" w:rsidRDefault="0068560A" w:rsidP="0068560A">
            <w:pPr>
              <w:pStyle w:val="SOFinalContentTableText"/>
            </w:pPr>
            <w:r>
              <w:t>Derivatives can be used to:</w:t>
            </w:r>
          </w:p>
          <w:p w:rsidR="0068560A" w:rsidRDefault="0068560A" w:rsidP="0005071A">
            <w:pPr>
              <w:pStyle w:val="SOFinalContentTableBullets"/>
            </w:pPr>
            <w:r>
              <w:t xml:space="preserve">find the slope of tangents to the graphs of trigonometric </w:t>
            </w:r>
            <w:r w:rsidR="0005071A">
              <w:t>functions, and hence the equation of the tangent and/or normal at any point on the function</w:t>
            </w:r>
          </w:p>
          <w:p w:rsidR="0068560A" w:rsidRDefault="0068560A" w:rsidP="0068560A">
            <w:pPr>
              <w:pStyle w:val="SOFinalContentTableBullets"/>
            </w:pPr>
            <w:r>
              <w:t>find the instantaneous velocity, when an object’s displacement is described by a trigonometric function</w:t>
            </w:r>
          </w:p>
          <w:p w:rsidR="0068560A" w:rsidRPr="00D41D09" w:rsidRDefault="0068560A" w:rsidP="0068560A">
            <w:pPr>
              <w:pStyle w:val="SOFinalContentTableBullets"/>
            </w:pPr>
            <w:r>
              <w:t>determine the rate of change, the position of any local maxima or minima, and when the funct</w:t>
            </w:r>
            <w:r w:rsidR="003C2691">
              <w:t>ion is increasing or decreasing</w:t>
            </w:r>
          </w:p>
        </w:tc>
        <w:tc>
          <w:tcPr>
            <w:tcW w:w="4082" w:type="dxa"/>
          </w:tcPr>
          <w:p w:rsidR="0068560A" w:rsidRPr="00D41D09" w:rsidRDefault="0068560A" w:rsidP="007B7613">
            <w:pPr>
              <w:pStyle w:val="SOFinalContentTableText"/>
            </w:pPr>
            <w:r w:rsidRPr="0068560A">
              <w:t xml:space="preserve">These applications of calculus were developed in Topic 6: Introduction to </w:t>
            </w:r>
            <w:r w:rsidR="007B7613">
              <w:t>d</w:t>
            </w:r>
            <w:r w:rsidR="00EE26D2">
              <w:t xml:space="preserve">ifferential </w:t>
            </w:r>
            <w:r w:rsidR="007B7613">
              <w:t>c</w:t>
            </w:r>
            <w:r w:rsidRPr="0068560A">
              <w:t>alculus</w:t>
            </w:r>
            <w:r w:rsidR="00EE26D2">
              <w:t>,</w:t>
            </w:r>
            <w:r w:rsidRPr="0068560A">
              <w:t xml:space="preserve"> Stage 1 Mathematics, using polynomials and linear combinations of power functions, and using exponential functions.</w:t>
            </w:r>
          </w:p>
        </w:tc>
      </w:tr>
      <w:tr w:rsidR="0068560A" w:rsidRPr="00D41D09" w:rsidTr="003D74FC">
        <w:tc>
          <w:tcPr>
            <w:tcW w:w="4082" w:type="dxa"/>
          </w:tcPr>
          <w:p w:rsidR="0068560A" w:rsidRPr="00D41D09" w:rsidRDefault="0068560A" w:rsidP="0005071A">
            <w:pPr>
              <w:pStyle w:val="SOFinalContentTableText"/>
            </w:pPr>
            <w:r w:rsidRPr="0068560A">
              <w:t>Use trigonometric functions and their derivatives to solve practical problems where trigonometric functions model</w:t>
            </w:r>
            <w:r w:rsidR="00D35153">
              <w:t xml:space="preserve"> </w:t>
            </w:r>
            <w:r w:rsidR="0005071A">
              <w:t>periodic phenomena</w:t>
            </w:r>
          </w:p>
        </w:tc>
        <w:tc>
          <w:tcPr>
            <w:tcW w:w="4082" w:type="dxa"/>
          </w:tcPr>
          <w:p w:rsidR="0068560A" w:rsidRPr="00D41D09" w:rsidRDefault="0068560A" w:rsidP="008234AE">
            <w:pPr>
              <w:pStyle w:val="SOFinalContentTableText"/>
            </w:pPr>
            <w:r w:rsidRPr="0068560A">
              <w:t>Trigonometric functions are used to model many periodic scenarios, such as tidal heights, temperature changes, and AC voltages.</w:t>
            </w:r>
          </w:p>
        </w:tc>
      </w:tr>
    </w:tbl>
    <w:p w:rsidR="008234AE" w:rsidRDefault="008234AE">
      <w:pPr>
        <w:rPr>
          <w:lang w:val="en-US"/>
        </w:rPr>
      </w:pPr>
      <w:r>
        <w:rPr>
          <w:lang w:val="en-US"/>
        </w:rPr>
        <w:br w:type="page"/>
      </w:r>
    </w:p>
    <w:p w:rsidR="008234AE" w:rsidRPr="006124DB" w:rsidRDefault="008234AE" w:rsidP="008234AE">
      <w:pPr>
        <w:pStyle w:val="SOFinalContentTableHead2LeftTOP"/>
      </w:pPr>
      <w:r w:rsidRPr="006124DB">
        <w:lastRenderedPageBreak/>
        <w:t xml:space="preserve">Subtopic </w:t>
      </w:r>
      <w:r w:rsidRPr="00000689">
        <w:t>1.</w:t>
      </w:r>
      <w:r>
        <w:t>5</w:t>
      </w:r>
      <w:r w:rsidRPr="00000689">
        <w:t xml:space="preserve">: </w:t>
      </w:r>
      <w:r w:rsidRPr="008234AE">
        <w:t xml:space="preserve">The </w:t>
      </w:r>
      <w:r w:rsidR="007B7613">
        <w:t>s</w:t>
      </w:r>
      <w:r w:rsidRPr="008234AE">
        <w:t xml:space="preserve">econd </w:t>
      </w:r>
      <w:r w:rsidR="007B7613">
        <w:t>d</w:t>
      </w:r>
      <w:r w:rsidRPr="008234AE">
        <w:t>erivativ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8234AE" w:rsidRPr="006124DB" w:rsidTr="003D74FC">
        <w:trPr>
          <w:tblHeader/>
        </w:trPr>
        <w:tc>
          <w:tcPr>
            <w:tcW w:w="4082" w:type="dxa"/>
          </w:tcPr>
          <w:p w:rsidR="008234AE" w:rsidRPr="006124DB" w:rsidRDefault="00C911B9" w:rsidP="003D74FC">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8234AE" w:rsidRPr="006124DB" w:rsidRDefault="00C911B9" w:rsidP="003D74FC">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8234AE" w:rsidRPr="00D41D09" w:rsidTr="003D74FC">
        <w:tc>
          <w:tcPr>
            <w:tcW w:w="4082" w:type="dxa"/>
          </w:tcPr>
          <w:p w:rsidR="0068560A" w:rsidRDefault="0068560A" w:rsidP="0068560A">
            <w:pPr>
              <w:pStyle w:val="SOFinalContentTableText"/>
            </w:pPr>
            <w:r>
              <w:t>What is meant by the ‘second derivative’?</w:t>
            </w:r>
          </w:p>
          <w:p w:rsidR="0068560A" w:rsidRDefault="0068560A" w:rsidP="0068560A">
            <w:pPr>
              <w:pStyle w:val="SOFinalContentTableBullets"/>
            </w:pPr>
            <w:r>
              <w:t>The second derivative is the result of differentiati</w:t>
            </w:r>
            <w:r w:rsidR="003C6AEF">
              <w:t>ng the derivative of a function</w:t>
            </w:r>
          </w:p>
          <w:p w:rsidR="008234AE" w:rsidRPr="00D41D09" w:rsidRDefault="0068560A" w:rsidP="0093279F">
            <w:pPr>
              <w:pStyle w:val="SOFinalContentTableBullets"/>
            </w:pPr>
            <w:r>
              <w:rPr>
                <w:rFonts w:hint="eastAsia"/>
              </w:rPr>
              <w:t xml:space="preserve">The notations </w:t>
            </w:r>
            <w:r w:rsidR="00EE26D2" w:rsidRPr="0093279F">
              <w:rPr>
                <w:position w:val="-22"/>
              </w:rPr>
              <w:object w:dxaOrig="1640" w:dyaOrig="580">
                <v:shape id="_x0000_i1078" type="#_x0000_t75" style="width:82.2pt;height:28.8pt" o:ole="">
                  <v:imagedata r:id="rId128" o:title=""/>
                </v:shape>
                <o:OLEObject Type="Embed" ProgID="Equation.DSMT4" ShapeID="_x0000_i1078" DrawAspect="Content" ObjectID="_1579593166" r:id="rId129"/>
              </w:object>
            </w:r>
            <w:r>
              <w:rPr>
                <w:rFonts w:hint="eastAsia"/>
              </w:rPr>
              <w:t xml:space="preserve"> can be</w:t>
            </w:r>
            <w:r w:rsidR="003C6AEF">
              <w:rPr>
                <w:rFonts w:hint="eastAsia"/>
              </w:rPr>
              <w:t xml:space="preserve"> used for the second derivative</w:t>
            </w:r>
          </w:p>
        </w:tc>
        <w:tc>
          <w:tcPr>
            <w:tcW w:w="4082" w:type="dxa"/>
          </w:tcPr>
          <w:p w:rsidR="0068560A" w:rsidRDefault="0068560A" w:rsidP="0068560A">
            <w:pPr>
              <w:pStyle w:val="SOFinalContentTableText"/>
            </w:pPr>
            <w:r>
              <w:t>Briefly consider the role of a derivative in describing the rate of change, to enable students to understand that the second derivative describes the rate of change of the first derivative.</w:t>
            </w:r>
          </w:p>
          <w:p w:rsidR="008234AE" w:rsidRPr="00D41D09" w:rsidRDefault="0068560A" w:rsidP="0068560A">
            <w:pPr>
              <w:pStyle w:val="SOFinalContentTableText"/>
            </w:pPr>
            <w:r>
              <w:t>Graphical examples, where the rate of change is interpreted as the slope of the tangent, are used to show the relationships between the function, its derivative, and its second derivative.</w:t>
            </w:r>
          </w:p>
        </w:tc>
      </w:tr>
      <w:tr w:rsidR="0068560A" w:rsidRPr="00D41D09" w:rsidTr="003D74FC">
        <w:tc>
          <w:tcPr>
            <w:tcW w:w="4082" w:type="dxa"/>
          </w:tcPr>
          <w:p w:rsidR="0068560A" w:rsidRDefault="0068560A" w:rsidP="0068560A">
            <w:pPr>
              <w:pStyle w:val="SOFinalContentTableText"/>
            </w:pPr>
            <w:r>
              <w:t>What role does the second derivative play when studying motion along a straight line?</w:t>
            </w:r>
          </w:p>
          <w:p w:rsidR="0068560A" w:rsidRPr="00D41D09" w:rsidRDefault="0068560A" w:rsidP="0068560A">
            <w:pPr>
              <w:pStyle w:val="SOFinalContentTableBullets"/>
            </w:pPr>
            <w:r>
              <w:t>The second derivative of a displacement function describes the acceleration of a particle, and is used to determine when the veloc</w:t>
            </w:r>
            <w:r w:rsidR="003C6AEF">
              <w:t>ity is increasing or decreasing</w:t>
            </w:r>
          </w:p>
        </w:tc>
        <w:tc>
          <w:tcPr>
            <w:tcW w:w="4082" w:type="dxa"/>
          </w:tcPr>
          <w:p w:rsidR="0068560A" w:rsidRPr="00D41D09" w:rsidRDefault="0068560A" w:rsidP="008234AE">
            <w:pPr>
              <w:pStyle w:val="SOFinalContentTableText"/>
            </w:pPr>
            <w:r w:rsidRPr="0068560A">
              <w:t>The use of acceleration functions to describe the changes in the velocity is a direct application of the second derivative’s role in describing the rate of change of the first derivative.</w:t>
            </w:r>
          </w:p>
        </w:tc>
      </w:tr>
      <w:tr w:rsidR="0068560A" w:rsidRPr="00D41D09" w:rsidTr="003D74FC">
        <w:tc>
          <w:tcPr>
            <w:tcW w:w="4082" w:type="dxa"/>
          </w:tcPr>
          <w:p w:rsidR="0068560A" w:rsidRDefault="0068560A" w:rsidP="0068560A">
            <w:pPr>
              <w:pStyle w:val="SOFinalContentTableText"/>
            </w:pPr>
            <w:r>
              <w:t>How can the first and second derivative of a function be used to locate stationary points and points of inflection?</w:t>
            </w:r>
          </w:p>
          <w:p w:rsidR="0005071A" w:rsidRDefault="0005071A" w:rsidP="0068560A">
            <w:pPr>
              <w:pStyle w:val="SOFinalContentTableBullets"/>
            </w:pPr>
            <w:r>
              <w:t>The sign diagram of the first and second derivative provides information to assist in sketching the graphs of functions</w:t>
            </w:r>
          </w:p>
          <w:p w:rsidR="0068560A" w:rsidRDefault="0068560A" w:rsidP="0068560A">
            <w:pPr>
              <w:pStyle w:val="SOFinalContentTableBullets"/>
            </w:pPr>
            <w:r>
              <w:t>Stationary points occur when the first derivative is equal to zero, and may be local maxima, local minima, o</w:t>
            </w:r>
            <w:r w:rsidR="003C6AEF">
              <w:t>r stationary inflections</w:t>
            </w:r>
          </w:p>
          <w:p w:rsidR="0068560A" w:rsidRDefault="0068560A" w:rsidP="00EE26D2">
            <w:pPr>
              <w:pStyle w:val="SOFinalContentTableBullets"/>
            </w:pPr>
            <w:r>
              <w:t>Points of inflection occur when the second derivative equals zero and changes sign, and may be classed as stationary or non</w:t>
            </w:r>
            <w:r w:rsidR="00EE26D2">
              <w:noBreakHyphen/>
            </w:r>
            <w:r w:rsidR="003C6AEF">
              <w:t>stationary</w:t>
            </w:r>
          </w:p>
          <w:p w:rsidR="0068560A" w:rsidRDefault="0068560A" w:rsidP="0068560A">
            <w:pPr>
              <w:pStyle w:val="SOFinalContentTableBullets"/>
            </w:pPr>
            <w:r>
              <w:t>The second derivative can be used to de</w:t>
            </w:r>
            <w:r w:rsidR="003C6AEF">
              <w:t>scribe the concavity of a curve</w:t>
            </w:r>
          </w:p>
          <w:p w:rsidR="0068560A" w:rsidRPr="00D41D09" w:rsidRDefault="0068560A" w:rsidP="0068560A">
            <w:pPr>
              <w:pStyle w:val="SOFinalContentTableBullets"/>
            </w:pPr>
            <w:r>
              <w:t>Whether the second derivative is positive, negative, or zero at a stationary point is used to determine the</w:t>
            </w:r>
            <w:r w:rsidR="003C6AEF">
              <w:t xml:space="preserve"> nature of the stationary point</w:t>
            </w:r>
          </w:p>
        </w:tc>
        <w:tc>
          <w:tcPr>
            <w:tcW w:w="4082" w:type="dxa"/>
          </w:tcPr>
          <w:p w:rsidR="0068560A" w:rsidRPr="00D41D09" w:rsidRDefault="0068560A" w:rsidP="0068560A">
            <w:pPr>
              <w:pStyle w:val="SOFinalContentTableText"/>
            </w:pPr>
            <w:r>
              <w:t>Graphical analysis of functions, their derivatives, and second derivatives (using electronic technology) are used to explore the rules about turning points and points of inflection.</w:t>
            </w:r>
          </w:p>
        </w:tc>
      </w:tr>
    </w:tbl>
    <w:p w:rsidR="00000689" w:rsidRDefault="00000689" w:rsidP="00000689">
      <w:pPr>
        <w:rPr>
          <w:rFonts w:eastAsia="Times New Roman"/>
          <w:color w:val="000000"/>
          <w:lang w:eastAsia="en-US"/>
        </w:rPr>
      </w:pPr>
      <w:r>
        <w:br w:type="page"/>
      </w:r>
    </w:p>
    <w:p w:rsidR="00000689" w:rsidRPr="000C419A" w:rsidRDefault="00000689" w:rsidP="00000689">
      <w:pPr>
        <w:pStyle w:val="SOFinalContentTableHead1TOP"/>
      </w:pPr>
      <w:r w:rsidRPr="000C419A">
        <w:lastRenderedPageBreak/>
        <w:t xml:space="preserve">Topic </w:t>
      </w:r>
      <w:r>
        <w:t>2</w:t>
      </w:r>
      <w:r w:rsidRPr="000C419A">
        <w:t xml:space="preserve">: </w:t>
      </w:r>
      <w:r w:rsidR="008234AE" w:rsidRPr="008234AE">
        <w:t xml:space="preserve">Discrete </w:t>
      </w:r>
      <w:r w:rsidR="007B7613">
        <w:t>r</w:t>
      </w:r>
      <w:r w:rsidR="008234AE" w:rsidRPr="008234AE">
        <w:t xml:space="preserve">andom </w:t>
      </w:r>
      <w:r w:rsidR="007B7613">
        <w:t>v</w:t>
      </w:r>
      <w:r w:rsidR="008234AE" w:rsidRPr="008234AE">
        <w:t>ariables</w:t>
      </w:r>
    </w:p>
    <w:p w:rsidR="00000689" w:rsidRPr="006124DB" w:rsidRDefault="00000689" w:rsidP="008234AE">
      <w:pPr>
        <w:pStyle w:val="SOFinalContentTableHead2LeftTOP"/>
        <w:spacing w:before="240"/>
      </w:pPr>
      <w:r w:rsidRPr="006124DB">
        <w:t xml:space="preserve">Subtopic </w:t>
      </w:r>
      <w:r w:rsidRPr="00000689">
        <w:t xml:space="preserve">2.1: </w:t>
      </w:r>
      <w:r w:rsidR="008234AE" w:rsidRPr="008234AE">
        <w:t xml:space="preserve">Discrete </w:t>
      </w:r>
      <w:r w:rsidR="007B7613">
        <w:t>r</w:t>
      </w:r>
      <w:r w:rsidR="008234AE" w:rsidRPr="008234AE">
        <w:t xml:space="preserve">andom </w:t>
      </w:r>
      <w:r w:rsidR="007B7613">
        <w:t>v</w:t>
      </w:r>
      <w:r w:rsidR="008234AE" w:rsidRPr="008234AE">
        <w:t>ariab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68560A" w:rsidRDefault="0068560A" w:rsidP="0068560A">
            <w:pPr>
              <w:pStyle w:val="SOFinalContentTableText"/>
            </w:pPr>
            <w:r>
              <w:t>What is a random variable?</w:t>
            </w:r>
          </w:p>
          <w:p w:rsidR="00000689" w:rsidRPr="00651396" w:rsidRDefault="0068560A" w:rsidP="0001176F">
            <w:pPr>
              <w:pStyle w:val="SOFinalContentTableBullets"/>
            </w:pPr>
            <w:r>
              <w:t>A random variable is a variable, the value of which is determined by a process, the outcome of which is open to chance. For each random variable, once the probability for each value is</w:t>
            </w:r>
            <w:r w:rsidR="0098218F">
              <w:t xml:space="preserve"> determined it remains constant</w:t>
            </w:r>
          </w:p>
        </w:tc>
        <w:tc>
          <w:tcPr>
            <w:tcW w:w="4082" w:type="dxa"/>
          </w:tcPr>
          <w:p w:rsidR="00000689" w:rsidRPr="00651396" w:rsidRDefault="0068560A" w:rsidP="008234AE">
            <w:pPr>
              <w:pStyle w:val="SOFinalContentTableText"/>
            </w:pPr>
            <w:r w:rsidRPr="0068560A">
              <w:t xml:space="preserve">Use examples to introduce the concept of the random variable, such as the number of heads appearing on a coin tossed </w:t>
            </w:r>
            <w:r w:rsidRPr="00D12D52">
              <w:rPr>
                <w:rFonts w:ascii="Times New Roman" w:hAnsi="Times New Roman"/>
                <w:sz w:val="20"/>
                <w:szCs w:val="20"/>
              </w:rPr>
              <w:t>10</w:t>
            </w:r>
            <w:r w:rsidRPr="0068560A">
              <w:t xml:space="preserve"> times, the number of attempts taken to pass a driving test, and the length of a time before a phone loses its battery charge.</w:t>
            </w:r>
          </w:p>
        </w:tc>
      </w:tr>
      <w:tr w:rsidR="0001176F" w:rsidRPr="00651396" w:rsidTr="00000689">
        <w:tc>
          <w:tcPr>
            <w:tcW w:w="4082" w:type="dxa"/>
          </w:tcPr>
          <w:p w:rsidR="0001176F" w:rsidRDefault="0001176F" w:rsidP="0068560A">
            <w:pPr>
              <w:pStyle w:val="SOFinalContentTableText"/>
            </w:pPr>
            <w:r>
              <w:t>How are discrete random variables different from continuous random variables?</w:t>
            </w:r>
          </w:p>
        </w:tc>
        <w:tc>
          <w:tcPr>
            <w:tcW w:w="4082" w:type="dxa"/>
          </w:tcPr>
          <w:p w:rsidR="0001176F" w:rsidRDefault="0001176F" w:rsidP="0068560A">
            <w:pPr>
              <w:pStyle w:val="SOFinalContentTableText"/>
            </w:pPr>
          </w:p>
        </w:tc>
      </w:tr>
      <w:tr w:rsidR="00000689" w:rsidRPr="00651396" w:rsidTr="00000689">
        <w:tc>
          <w:tcPr>
            <w:tcW w:w="4082" w:type="dxa"/>
          </w:tcPr>
          <w:p w:rsidR="00000689" w:rsidRPr="00651396" w:rsidRDefault="0068560A" w:rsidP="0001176F">
            <w:pPr>
              <w:pStyle w:val="SOFinalContentTableBulletsTOP"/>
            </w:pPr>
            <w:r>
              <w:t xml:space="preserve">Continuous random variables may take any </w:t>
            </w:r>
            <w:r w:rsidR="0098218F">
              <w:t>value (often within set limits)</w:t>
            </w:r>
          </w:p>
        </w:tc>
        <w:tc>
          <w:tcPr>
            <w:tcW w:w="4082" w:type="dxa"/>
          </w:tcPr>
          <w:p w:rsidR="0068560A" w:rsidRDefault="0068560A" w:rsidP="0068560A">
            <w:pPr>
              <w:pStyle w:val="SOFinalContentTableText"/>
            </w:pPr>
            <w:r>
              <w:t>Examples of continuous random variables include</w:t>
            </w:r>
          </w:p>
          <w:p w:rsidR="0068560A" w:rsidRDefault="0068560A" w:rsidP="0001176F">
            <w:pPr>
              <w:pStyle w:val="SOFinalContentTableBullets"/>
            </w:pPr>
            <w:r>
              <w:t>height</w:t>
            </w:r>
          </w:p>
          <w:p w:rsidR="00000689" w:rsidRPr="00651396" w:rsidRDefault="0001176F" w:rsidP="0001176F">
            <w:pPr>
              <w:pStyle w:val="SOFinalContentTableBullets"/>
            </w:pPr>
            <w:r>
              <w:t>mass.</w:t>
            </w:r>
          </w:p>
        </w:tc>
      </w:tr>
      <w:tr w:rsidR="0001176F" w:rsidRPr="00651396" w:rsidTr="00000689">
        <w:tc>
          <w:tcPr>
            <w:tcW w:w="4082" w:type="dxa"/>
          </w:tcPr>
          <w:p w:rsidR="0001176F" w:rsidRDefault="0001176F" w:rsidP="0001176F">
            <w:pPr>
              <w:pStyle w:val="SOFinalContentTableBulletsTOP"/>
            </w:pPr>
            <w:r>
              <w:t>Discrete random variable</w:t>
            </w:r>
            <w:r w:rsidR="0098218F">
              <w:t>s may take only specific values</w:t>
            </w:r>
          </w:p>
        </w:tc>
        <w:tc>
          <w:tcPr>
            <w:tcW w:w="4082" w:type="dxa"/>
          </w:tcPr>
          <w:p w:rsidR="0001176F" w:rsidRDefault="0001176F" w:rsidP="0001176F">
            <w:pPr>
              <w:pStyle w:val="SOFinalContentTableText"/>
            </w:pPr>
            <w:r>
              <w:t>Examples of discrete random variables include the number of:</w:t>
            </w:r>
          </w:p>
          <w:p w:rsidR="0001176F" w:rsidRDefault="0001176F" w:rsidP="0001176F">
            <w:pPr>
              <w:pStyle w:val="SOFinalContentTableBullets"/>
            </w:pPr>
            <w:r>
              <w:t>cars arriving at a set of traffic lights before it turns from red to green</w:t>
            </w:r>
          </w:p>
          <w:p w:rsidR="0001176F" w:rsidRDefault="0001176F" w:rsidP="0001176F">
            <w:pPr>
              <w:pStyle w:val="SOFinalContentTableBullets"/>
            </w:pPr>
            <w:r>
              <w:t xml:space="preserve">phone calls made before a salesperson has sold </w:t>
            </w:r>
            <w:r w:rsidR="007B7613">
              <w:rPr>
                <w:rFonts w:ascii="Times New Roman" w:hAnsi="Times New Roman" w:cs="Times New Roman"/>
                <w:sz w:val="20"/>
                <w:szCs w:val="20"/>
              </w:rPr>
              <w:t>3</w:t>
            </w:r>
            <w:r w:rsidR="00DA15AE">
              <w:rPr>
                <w:rFonts w:ascii="Times New Roman" w:hAnsi="Times New Roman" w:cs="Times New Roman"/>
                <w:sz w:val="20"/>
                <w:szCs w:val="20"/>
              </w:rPr>
              <w:t xml:space="preserve"> </w:t>
            </w:r>
            <w:r>
              <w:t>products</w:t>
            </w:r>
          </w:p>
          <w:p w:rsidR="0001176F" w:rsidRDefault="0001176F" w:rsidP="0001176F">
            <w:pPr>
              <w:pStyle w:val="SOFinalContentTableBullets"/>
            </w:pPr>
            <w:r>
              <w:t>mutations on a strand of DNA</w:t>
            </w:r>
          </w:p>
          <w:p w:rsidR="0001176F" w:rsidRDefault="0001176F" w:rsidP="0001176F">
            <w:pPr>
              <w:pStyle w:val="SOFinalContentTableBullets"/>
            </w:pPr>
            <w:r>
              <w:t>patients in a doctor’s waiting room at any specific time</w:t>
            </w:r>
          </w:p>
          <w:p w:rsidR="0001176F" w:rsidRDefault="0001176F" w:rsidP="0001176F">
            <w:pPr>
              <w:pStyle w:val="SOFinalContentTableBullets"/>
            </w:pPr>
            <w:r>
              <w:t>tropical cyclones annually, in a specific region.</w:t>
            </w:r>
          </w:p>
        </w:tc>
      </w:tr>
      <w:tr w:rsidR="00000689" w:rsidRPr="00651396" w:rsidTr="00000689">
        <w:tc>
          <w:tcPr>
            <w:tcW w:w="4082" w:type="dxa"/>
          </w:tcPr>
          <w:p w:rsidR="0068560A" w:rsidRDefault="0068560A" w:rsidP="0068560A">
            <w:pPr>
              <w:pStyle w:val="SOFinalContentTableText"/>
            </w:pPr>
            <w:r>
              <w:t>What is a probability distribution of a discrete random variable and how can it be displayed?</w:t>
            </w:r>
          </w:p>
          <w:p w:rsidR="0068560A" w:rsidRDefault="0068560A" w:rsidP="0001176F">
            <w:pPr>
              <w:pStyle w:val="SOFinalContentTableBullets"/>
            </w:pPr>
            <w:r>
              <w:t>A probability function specifies the probabilities for each possible value of a discrete random variable. This collection of probabilities is know</w:t>
            </w:r>
            <w:r w:rsidR="0098218F">
              <w:t>n as a probability distribution</w:t>
            </w:r>
          </w:p>
          <w:p w:rsidR="0068560A" w:rsidRDefault="0068560A" w:rsidP="0001176F">
            <w:pPr>
              <w:pStyle w:val="SOFinalContentTableBullets"/>
            </w:pPr>
            <w:r>
              <w:t>A table or probability bar chart can show the different values and their ass</w:t>
            </w:r>
            <w:r w:rsidR="0098218F">
              <w:t>ociated probability</w:t>
            </w:r>
          </w:p>
          <w:p w:rsidR="00000689" w:rsidRPr="00651396" w:rsidRDefault="0068560A" w:rsidP="0001176F">
            <w:pPr>
              <w:pStyle w:val="SOFinalContentTableBullets"/>
            </w:pPr>
            <w:r>
              <w:t>The sum</w:t>
            </w:r>
            <w:r w:rsidR="0098218F">
              <w:t xml:space="preserve"> of the probabilities must be 1</w:t>
            </w:r>
          </w:p>
        </w:tc>
        <w:tc>
          <w:tcPr>
            <w:tcW w:w="4082" w:type="dxa"/>
          </w:tcPr>
          <w:p w:rsidR="0068560A" w:rsidRDefault="0068560A" w:rsidP="0068560A">
            <w:pPr>
              <w:pStyle w:val="SOFinalContentTableText"/>
            </w:pPr>
            <w:r>
              <w:t>A suitable context to explore is the profit/loss obtained by a tradesperson who quotes $</w:t>
            </w:r>
            <w:r w:rsidRPr="007B7613">
              <w:rPr>
                <w:rFonts w:ascii="Times New Roman" w:hAnsi="Times New Roman"/>
                <w:sz w:val="20"/>
                <w:szCs w:val="20"/>
              </w:rPr>
              <w:t>1000</w:t>
            </w:r>
            <w:r>
              <w:t xml:space="preserve"> for a particular job.</w:t>
            </w:r>
          </w:p>
          <w:p w:rsidR="0068560A" w:rsidRDefault="0068560A" w:rsidP="0068560A">
            <w:pPr>
              <w:pStyle w:val="SOFinalContentTableText"/>
            </w:pPr>
            <w:r>
              <w:t>Three outcomes that each have a probability of occurring are that the:</w:t>
            </w:r>
          </w:p>
          <w:p w:rsidR="0068560A" w:rsidRDefault="0068560A" w:rsidP="0001176F">
            <w:pPr>
              <w:pStyle w:val="SOFinalContentTableBullets"/>
            </w:pPr>
            <w:r>
              <w:t>quote is rejected because it was too high, resulting in zero profit</w:t>
            </w:r>
          </w:p>
          <w:p w:rsidR="0068560A" w:rsidRDefault="0068560A" w:rsidP="0001176F">
            <w:pPr>
              <w:pStyle w:val="SOFinalContentTableBullets"/>
            </w:pPr>
            <w:r>
              <w:t>job is done, costing $</w:t>
            </w:r>
            <w:r w:rsidR="007B7613">
              <w:rPr>
                <w:rFonts w:ascii="Times New Roman" w:hAnsi="Times New Roman" w:cs="Times New Roman"/>
                <w:sz w:val="20"/>
                <w:szCs w:val="20"/>
              </w:rPr>
              <w:t>8</w:t>
            </w:r>
            <w:r w:rsidR="007B7613" w:rsidRPr="007B7613">
              <w:rPr>
                <w:rFonts w:ascii="Times New Roman" w:hAnsi="Times New Roman" w:cs="Times New Roman"/>
                <w:sz w:val="20"/>
                <w:szCs w:val="20"/>
              </w:rPr>
              <w:t>00</w:t>
            </w:r>
            <w:r>
              <w:t xml:space="preserve"> in materials and labour, resulting in a $</w:t>
            </w:r>
            <w:r w:rsidR="007B7613">
              <w:rPr>
                <w:rFonts w:ascii="Times New Roman" w:hAnsi="Times New Roman" w:cs="Times New Roman"/>
                <w:sz w:val="20"/>
                <w:szCs w:val="20"/>
              </w:rPr>
              <w:t>2</w:t>
            </w:r>
            <w:r w:rsidR="007B7613" w:rsidRPr="007B7613">
              <w:rPr>
                <w:rFonts w:ascii="Times New Roman" w:hAnsi="Times New Roman" w:cs="Times New Roman"/>
                <w:sz w:val="20"/>
                <w:szCs w:val="20"/>
              </w:rPr>
              <w:t>00</w:t>
            </w:r>
            <w:r>
              <w:t xml:space="preserve"> profit</w:t>
            </w:r>
          </w:p>
          <w:p w:rsidR="0068560A" w:rsidRDefault="0068560A" w:rsidP="0001176F">
            <w:pPr>
              <w:pStyle w:val="SOFinalContentTableBullets"/>
            </w:pPr>
            <w:r>
              <w:t>job is done, costing $</w:t>
            </w:r>
            <w:r w:rsidRPr="007B7613">
              <w:rPr>
                <w:rFonts w:ascii="Times New Roman" w:hAnsi="Times New Roman" w:cs="Times New Roman"/>
                <w:sz w:val="20"/>
                <w:szCs w:val="20"/>
              </w:rPr>
              <w:t>1100</w:t>
            </w:r>
            <w:r>
              <w:t xml:space="preserve"> in materials and labour, resulting in a $</w:t>
            </w:r>
            <w:r w:rsidR="007B7613">
              <w:rPr>
                <w:rFonts w:ascii="Times New Roman" w:hAnsi="Times New Roman" w:cs="Times New Roman"/>
                <w:sz w:val="20"/>
                <w:szCs w:val="20"/>
              </w:rPr>
              <w:t>10</w:t>
            </w:r>
            <w:r w:rsidR="007B7613" w:rsidRPr="007B7613">
              <w:rPr>
                <w:rFonts w:ascii="Times New Roman" w:hAnsi="Times New Roman" w:cs="Times New Roman"/>
                <w:sz w:val="20"/>
                <w:szCs w:val="20"/>
              </w:rPr>
              <w:t>0</w:t>
            </w:r>
            <w:r>
              <w:t xml:space="preserve"> loss.</w:t>
            </w:r>
          </w:p>
          <w:p w:rsidR="00000689" w:rsidRPr="00651396" w:rsidRDefault="0068560A" w:rsidP="0068560A">
            <w:pPr>
              <w:pStyle w:val="SOFinalContentTableText"/>
            </w:pPr>
            <w:r>
              <w:t>It is appropriate to limit the scenarios to examples with variables that are a finite set of integers.</w:t>
            </w:r>
          </w:p>
        </w:tc>
      </w:tr>
      <w:tr w:rsidR="00000689" w:rsidRPr="00651396" w:rsidTr="00000689">
        <w:tc>
          <w:tcPr>
            <w:tcW w:w="4082" w:type="dxa"/>
          </w:tcPr>
          <w:p w:rsidR="0068560A" w:rsidRDefault="0068560A" w:rsidP="0068560A">
            <w:pPr>
              <w:pStyle w:val="SOFinalContentTableText"/>
            </w:pPr>
            <w:r>
              <w:lastRenderedPageBreak/>
              <w:t>What is the difference between uniform discrete random variables and non-uniform discrete random variables?</w:t>
            </w:r>
          </w:p>
          <w:p w:rsidR="00000689" w:rsidRPr="00651396" w:rsidRDefault="0068560A" w:rsidP="0068560A">
            <w:pPr>
              <w:pStyle w:val="SOFinalContentTableBullets"/>
            </w:pPr>
            <w:r>
              <w:t>For most discrete random variables the probabilities for the different outcomes are different, whereas uniform discrete random variables have the sa</w:t>
            </w:r>
            <w:r w:rsidR="003B6580">
              <w:t>me probability for each outcome</w:t>
            </w:r>
          </w:p>
        </w:tc>
        <w:tc>
          <w:tcPr>
            <w:tcW w:w="4082" w:type="dxa"/>
          </w:tcPr>
          <w:p w:rsidR="00000689" w:rsidRPr="00651396" w:rsidRDefault="0068560A" w:rsidP="008234AE">
            <w:pPr>
              <w:pStyle w:val="SOFinalContentTableText"/>
            </w:pPr>
            <w:r w:rsidRPr="0068560A">
              <w:t>A comparison of the probabilities of rolling a single regular dice with the probabilities of rolling two dice simultaneously can emphasise the difference between uniform and non-uniform discrete random variables.</w:t>
            </w:r>
          </w:p>
        </w:tc>
      </w:tr>
      <w:tr w:rsidR="00C0451D" w:rsidRPr="00651396" w:rsidTr="00000689">
        <w:tc>
          <w:tcPr>
            <w:tcW w:w="4082" w:type="dxa"/>
          </w:tcPr>
          <w:p w:rsidR="0068560A" w:rsidRDefault="0068560A" w:rsidP="0068560A">
            <w:pPr>
              <w:pStyle w:val="SOFinalContentTableText"/>
            </w:pPr>
            <w:r>
              <w:t>How can estimates of probabilities be obtained for discrete random variables from relative frequencies and probability bar charts?</w:t>
            </w:r>
          </w:p>
          <w:p w:rsidR="00C0451D" w:rsidRPr="00651396" w:rsidRDefault="0068560A" w:rsidP="0068560A">
            <w:pPr>
              <w:pStyle w:val="SOFinalContentTableBullets"/>
            </w:pPr>
            <w:r>
              <w:t>When a large number of independent trials is considered, the relative frequency of an event gives an approximation fo</w:t>
            </w:r>
            <w:r w:rsidR="003B6580">
              <w:t>r the probability of that event</w:t>
            </w:r>
          </w:p>
        </w:tc>
        <w:tc>
          <w:tcPr>
            <w:tcW w:w="4082" w:type="dxa"/>
          </w:tcPr>
          <w:p w:rsidR="0068560A" w:rsidRDefault="0068560A" w:rsidP="0068560A">
            <w:pPr>
              <w:pStyle w:val="SOFinalContentTableText"/>
            </w:pPr>
            <w:r>
              <w:t>Frequency tables and probability bar charts for simple discrete random variables (such as the number of times each student must roll a dice before getting a 6) are converted into probability distributions, which are then interpreted.</w:t>
            </w:r>
          </w:p>
          <w:p w:rsidR="00C0451D" w:rsidRPr="00651396" w:rsidRDefault="0068560A" w:rsidP="0068560A">
            <w:pPr>
              <w:pStyle w:val="SOFinalContentTableText"/>
            </w:pPr>
            <w:r>
              <w:t>Dice with ‘alternative labelling’ (such as 1,</w:t>
            </w:r>
            <w:r w:rsidR="007B7613">
              <w:t xml:space="preserve"> </w:t>
            </w:r>
            <w:r>
              <w:t>1,</w:t>
            </w:r>
            <w:r w:rsidR="007B7613">
              <w:t xml:space="preserve"> </w:t>
            </w:r>
            <w:r>
              <w:t>2,</w:t>
            </w:r>
            <w:r w:rsidR="007B7613">
              <w:t xml:space="preserve"> </w:t>
            </w:r>
            <w:r>
              <w:t>3,</w:t>
            </w:r>
            <w:r w:rsidR="007B7613">
              <w:t xml:space="preserve"> </w:t>
            </w:r>
            <w:r>
              <w:t>4,</w:t>
            </w:r>
            <w:r w:rsidR="007B7613">
              <w:t xml:space="preserve"> </w:t>
            </w:r>
            <w:r>
              <w:t xml:space="preserve">5 on the six sides) are also </w:t>
            </w:r>
            <w:r w:rsidR="00240F08">
              <w:t xml:space="preserve">used </w:t>
            </w:r>
            <w:r>
              <w:t>to create tables showing relative frequencies. Increasing the number of rolls of such dice shows how the approximation of the relative frequency approaches the theoretical probability. Electronic technology is used to simulate very large sets of data.</w:t>
            </w:r>
          </w:p>
        </w:tc>
      </w:tr>
      <w:tr w:rsidR="0068560A" w:rsidRPr="00651396" w:rsidTr="00000689">
        <w:tc>
          <w:tcPr>
            <w:tcW w:w="4082" w:type="dxa"/>
          </w:tcPr>
          <w:p w:rsidR="0068560A" w:rsidRDefault="0068560A" w:rsidP="0068560A">
            <w:pPr>
              <w:pStyle w:val="SOFinalContentTableText"/>
            </w:pPr>
            <w:r>
              <w:t>How can the expected value of a discrete random variable be calculated and used?</w:t>
            </w:r>
          </w:p>
          <w:p w:rsidR="0068560A" w:rsidRDefault="0068560A" w:rsidP="00D441D4">
            <w:pPr>
              <w:pStyle w:val="SOFinalContentTableBullets"/>
            </w:pPr>
            <w:r>
              <w:t>The expected value of a discrete random variable is calculated using</w:t>
            </w:r>
            <w:r w:rsidR="00090F12" w:rsidRPr="0005071A">
              <w:rPr>
                <w:position w:val="-12"/>
              </w:rPr>
              <w:object w:dxaOrig="1980" w:dyaOrig="340">
                <v:shape id="_x0000_i1079" type="#_x0000_t75" style="width:96.6pt;height:16.8pt" o:ole="">
                  <v:imagedata r:id="rId130" o:title=""/>
                </v:shape>
                <o:OLEObject Type="Embed" ProgID="Equation.DSMT4" ShapeID="_x0000_i1079" DrawAspect="Content" ObjectID="_1579593167" r:id="rId131"/>
              </w:object>
            </w:r>
            <w:r w:rsidR="00D35153">
              <w:t>,</w:t>
            </w:r>
            <w:r w:rsidR="0005071A">
              <w:t xml:space="preserve"> </w:t>
            </w:r>
            <w:r>
              <w:t xml:space="preserve">where </w:t>
            </w:r>
            <w:r w:rsidR="004F4210" w:rsidRPr="004F4210">
              <w:rPr>
                <w:position w:val="-12"/>
              </w:rPr>
              <w:object w:dxaOrig="499" w:dyaOrig="340">
                <v:shape id="_x0000_i1080" type="#_x0000_t75" style="width:25.2pt;height:16.8pt" o:ole="">
                  <v:imagedata r:id="rId132" o:title=""/>
                </v:shape>
                <o:OLEObject Type="Embed" ProgID="Equation.DSMT4" ShapeID="_x0000_i1080" DrawAspect="Content" ObjectID="_1579593168" r:id="rId133"/>
              </w:object>
            </w:r>
            <w:r>
              <w:t xml:space="preserve">is the probability function for achieving result </w:t>
            </w:r>
            <w:r w:rsidRPr="004F4210">
              <w:rPr>
                <w:rStyle w:val="SOFinalEquationTextTable"/>
              </w:rPr>
              <w:t>x</w:t>
            </w:r>
            <w:r w:rsidR="0005071A">
              <w:rPr>
                <w:rStyle w:val="SOFinalEquationTextTable"/>
                <w:i w:val="0"/>
                <w:iCs/>
              </w:rPr>
              <w:t xml:space="preserve"> </w:t>
            </w:r>
            <w:r w:rsidR="00CA5C21">
              <w:rPr>
                <w:rStyle w:val="SOFinalEquationTextTable"/>
                <w:i w:val="0"/>
                <w:iCs/>
              </w:rPr>
              <w:br/>
            </w:r>
            <w:r w:rsidR="00DD6223">
              <w:rPr>
                <w:rStyle w:val="SOFinalEquationTextTable"/>
                <w:rFonts w:ascii="Arial" w:hAnsi="Arial"/>
                <w:i w:val="0"/>
                <w:iCs/>
                <w:sz w:val="18"/>
                <w:szCs w:val="18"/>
              </w:rPr>
              <w:t xml:space="preserve">and </w:t>
            </w:r>
            <w:r w:rsidR="00090F12" w:rsidRPr="00090F12">
              <w:rPr>
                <w:rStyle w:val="SOFinalEquationTextTable"/>
                <w:rFonts w:ascii="Arial" w:hAnsi="Arial"/>
                <w:i w:val="0"/>
                <w:iCs/>
                <w:sz w:val="18"/>
                <w:szCs w:val="18"/>
              </w:rPr>
              <w:object w:dxaOrig="320" w:dyaOrig="320">
                <v:shape id="_x0000_i1081" type="#_x0000_t75" style="width:16.2pt;height:16.2pt" o:ole="">
                  <v:imagedata r:id="rId134" o:title=""/>
                </v:shape>
                <o:OLEObject Type="Embed" ProgID="Equation.DSMT4" ShapeID="_x0000_i1081" DrawAspect="Content" ObjectID="_1579593169" r:id="rId135"/>
              </w:object>
            </w:r>
            <w:r w:rsidR="0005071A">
              <w:rPr>
                <w:rStyle w:val="SOFinalEquationTextTable"/>
                <w:rFonts w:ascii="Arial" w:hAnsi="Arial"/>
                <w:i w:val="0"/>
                <w:iCs/>
                <w:sz w:val="18"/>
                <w:szCs w:val="18"/>
              </w:rPr>
              <w:t>is the mean of the distribution</w:t>
            </w:r>
          </w:p>
          <w:p w:rsidR="0068560A" w:rsidRDefault="0068560A" w:rsidP="0068560A">
            <w:pPr>
              <w:pStyle w:val="SOFinalContentTableBullets"/>
            </w:pPr>
            <w:r>
              <w:t>The principal purpose of the expected value is to be a measurement of</w:t>
            </w:r>
            <w:r w:rsidR="003B6580">
              <w:t xml:space="preserve"> the centre of the distribution</w:t>
            </w:r>
          </w:p>
          <w:p w:rsidR="0068560A" w:rsidRPr="00651396" w:rsidRDefault="0068560A" w:rsidP="0068560A">
            <w:pPr>
              <w:pStyle w:val="SOFinalContentTableBullets"/>
            </w:pPr>
            <w:r>
              <w:t>The expected value can be interp</w:t>
            </w:r>
            <w:r w:rsidR="003B6580">
              <w:t>reted as a long-run sample mean</w:t>
            </w:r>
          </w:p>
        </w:tc>
        <w:tc>
          <w:tcPr>
            <w:tcW w:w="4082" w:type="dxa"/>
          </w:tcPr>
          <w:p w:rsidR="0068560A" w:rsidRDefault="0068560A" w:rsidP="0068560A">
            <w:pPr>
              <w:pStyle w:val="SOFinalContentTableText"/>
            </w:pPr>
            <w:r>
              <w:t>Probability distributions for familiar scenarios, such as the number of burgers purchased by people who enter a takeaway outlet, are used to show the usefulness of the expected value.</w:t>
            </w:r>
          </w:p>
          <w:p w:rsidR="0068560A" w:rsidRDefault="0068560A" w:rsidP="0068560A">
            <w:pPr>
              <w:pStyle w:val="SOFinalContentTableText"/>
            </w:pPr>
            <w:r>
              <w:t>The expected value for the previously described scenario of the tradesperson quoting $</w:t>
            </w:r>
            <w:r w:rsidR="007B7613" w:rsidRPr="007B7613">
              <w:rPr>
                <w:rFonts w:ascii="Times New Roman" w:hAnsi="Times New Roman"/>
                <w:sz w:val="20"/>
                <w:szCs w:val="20"/>
              </w:rPr>
              <w:t>1000</w:t>
            </w:r>
            <w:r>
              <w:t xml:space="preserve"> for a job would give the tradesperson guidance on whether the quotes are too high or too low.</w:t>
            </w:r>
          </w:p>
          <w:p w:rsidR="0068560A" w:rsidRDefault="0068560A" w:rsidP="0068560A">
            <w:pPr>
              <w:pStyle w:val="SOFinalContentTableText"/>
            </w:pPr>
            <w:r>
              <w:t>An analogy for the expected value is the balancing point: if the probability bar chart is considered as stacked weights on a movable pivot then the system balances when the pivot is placed at the position of the expected value.</w:t>
            </w:r>
          </w:p>
          <w:p w:rsidR="0068560A" w:rsidRDefault="005F7DA9" w:rsidP="00B97590">
            <w:pPr>
              <w:pStyle w:val="SOFinalContentTableText"/>
              <w:spacing w:before="240" w:after="240"/>
            </w:pPr>
            <w:r>
              <w:rPr>
                <w:noProof/>
                <w:lang w:val="en-AU" w:eastAsia="zh-CN"/>
              </w:rPr>
              <w:drawing>
                <wp:inline distT="0" distB="0" distL="0" distR="0" wp14:anchorId="114B9601" wp14:editId="1BC64E1A">
                  <wp:extent cx="2454910" cy="414020"/>
                  <wp:effectExtent l="0" t="0" r="254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s - diagram_weights.tif"/>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454910" cy="414020"/>
                          </a:xfrm>
                          <a:prstGeom prst="rect">
                            <a:avLst/>
                          </a:prstGeom>
                        </pic:spPr>
                      </pic:pic>
                    </a:graphicData>
                  </a:graphic>
                </wp:inline>
              </w:drawing>
            </w:r>
          </w:p>
          <w:p w:rsidR="0068560A" w:rsidRDefault="0068560A" w:rsidP="00B97590">
            <w:pPr>
              <w:pStyle w:val="SOFinalContentTableText"/>
              <w:spacing w:after="120"/>
            </w:pPr>
            <w:r>
              <w:t>It is appropriate at this point to introduce discrete random variables that do not have a real-world context, but are given in mathematical form, such as:</w:t>
            </w:r>
          </w:p>
          <w:tbl>
            <w:tblPr>
              <w:tblStyle w:val="TableGrid"/>
              <w:tblW w:w="0" w:type="auto"/>
              <w:tblLayout w:type="fixed"/>
              <w:tblLook w:val="04A0" w:firstRow="1" w:lastRow="0" w:firstColumn="1" w:lastColumn="0" w:noHBand="0" w:noVBand="1"/>
            </w:tblPr>
            <w:tblGrid>
              <w:gridCol w:w="962"/>
              <w:gridCol w:w="963"/>
              <w:gridCol w:w="963"/>
              <w:gridCol w:w="963"/>
            </w:tblGrid>
            <w:tr w:rsidR="004F4210" w:rsidTr="004F4210">
              <w:tc>
                <w:tcPr>
                  <w:tcW w:w="962" w:type="dxa"/>
                </w:tcPr>
                <w:p w:rsidR="004F4210" w:rsidRPr="004F4210" w:rsidRDefault="004F4210" w:rsidP="004F4210">
                  <w:pPr>
                    <w:pStyle w:val="SOFinalContentTableText"/>
                    <w:jc w:val="center"/>
                    <w:rPr>
                      <w:rStyle w:val="SOFinalEquationTextTable"/>
                    </w:rPr>
                  </w:pPr>
                  <w:r w:rsidRPr="004F4210">
                    <w:rPr>
                      <w:rStyle w:val="SOFinalEquationTextTable"/>
                    </w:rPr>
                    <w:t>x</w:t>
                  </w:r>
                </w:p>
              </w:tc>
              <w:tc>
                <w:tcPr>
                  <w:tcW w:w="963" w:type="dxa"/>
                </w:tcPr>
                <w:p w:rsidR="004F4210" w:rsidRPr="007B7613" w:rsidRDefault="004F4210" w:rsidP="004F4210">
                  <w:pPr>
                    <w:pStyle w:val="SOFinalContentTableText"/>
                    <w:jc w:val="center"/>
                    <w:rPr>
                      <w:rFonts w:ascii="Times New Roman" w:hAnsi="Times New Roman"/>
                      <w:sz w:val="20"/>
                      <w:szCs w:val="20"/>
                    </w:rPr>
                  </w:pPr>
                  <w:r w:rsidRPr="007B7613">
                    <w:rPr>
                      <w:rFonts w:ascii="Times New Roman" w:hAnsi="Times New Roman"/>
                      <w:sz w:val="20"/>
                      <w:szCs w:val="20"/>
                    </w:rPr>
                    <w:t>2</w:t>
                  </w:r>
                </w:p>
              </w:tc>
              <w:tc>
                <w:tcPr>
                  <w:tcW w:w="963" w:type="dxa"/>
                </w:tcPr>
                <w:p w:rsidR="004F4210" w:rsidRPr="007B7613" w:rsidRDefault="004F4210" w:rsidP="004F4210">
                  <w:pPr>
                    <w:pStyle w:val="SOFinalContentTableText"/>
                    <w:jc w:val="center"/>
                    <w:rPr>
                      <w:rFonts w:ascii="Times New Roman" w:hAnsi="Times New Roman"/>
                      <w:sz w:val="20"/>
                      <w:szCs w:val="20"/>
                    </w:rPr>
                  </w:pPr>
                  <w:r w:rsidRPr="007B7613">
                    <w:rPr>
                      <w:rFonts w:ascii="Times New Roman" w:hAnsi="Times New Roman"/>
                      <w:sz w:val="20"/>
                      <w:szCs w:val="20"/>
                    </w:rPr>
                    <w:t>5</w:t>
                  </w:r>
                </w:p>
              </w:tc>
              <w:tc>
                <w:tcPr>
                  <w:tcW w:w="963" w:type="dxa"/>
                </w:tcPr>
                <w:p w:rsidR="004F4210" w:rsidRPr="007B7613" w:rsidRDefault="004F4210" w:rsidP="004F4210">
                  <w:pPr>
                    <w:pStyle w:val="SOFinalContentTableText"/>
                    <w:jc w:val="center"/>
                    <w:rPr>
                      <w:rFonts w:ascii="Times New Roman" w:hAnsi="Times New Roman"/>
                      <w:sz w:val="20"/>
                      <w:szCs w:val="20"/>
                    </w:rPr>
                  </w:pPr>
                  <w:r w:rsidRPr="007B7613">
                    <w:rPr>
                      <w:rFonts w:ascii="Times New Roman" w:hAnsi="Times New Roman"/>
                      <w:sz w:val="20"/>
                      <w:szCs w:val="20"/>
                    </w:rPr>
                    <w:t>8</w:t>
                  </w:r>
                </w:p>
              </w:tc>
            </w:tr>
            <w:tr w:rsidR="004F4210" w:rsidTr="004F4210">
              <w:tc>
                <w:tcPr>
                  <w:tcW w:w="962" w:type="dxa"/>
                </w:tcPr>
                <w:p w:rsidR="004F4210" w:rsidRDefault="00240F08" w:rsidP="004F4210">
                  <w:pPr>
                    <w:pStyle w:val="SOFinalContentTableText"/>
                    <w:ind w:left="-70" w:right="-94"/>
                  </w:pPr>
                  <w:r w:rsidRPr="004F4210">
                    <w:rPr>
                      <w:position w:val="-12"/>
                    </w:rPr>
                    <w:object w:dxaOrig="920" w:dyaOrig="340">
                      <v:shape id="_x0000_i1082" type="#_x0000_t75" style="width:46.2pt;height:16.8pt" o:ole="">
                        <v:imagedata r:id="rId137" o:title=""/>
                      </v:shape>
                      <o:OLEObject Type="Embed" ProgID="Equation.DSMT4" ShapeID="_x0000_i1082" DrawAspect="Content" ObjectID="_1579593170" r:id="rId138"/>
                    </w:object>
                  </w:r>
                </w:p>
              </w:tc>
              <w:tc>
                <w:tcPr>
                  <w:tcW w:w="963" w:type="dxa"/>
                </w:tcPr>
                <w:p w:rsidR="004F4210" w:rsidRPr="007B7613" w:rsidRDefault="004F4210" w:rsidP="004F4210">
                  <w:pPr>
                    <w:pStyle w:val="SOFinalContentTableText"/>
                    <w:jc w:val="center"/>
                    <w:rPr>
                      <w:rFonts w:ascii="Times New Roman" w:hAnsi="Times New Roman"/>
                      <w:sz w:val="20"/>
                      <w:szCs w:val="20"/>
                    </w:rPr>
                  </w:pPr>
                  <w:r w:rsidRPr="007B7613">
                    <w:rPr>
                      <w:rFonts w:ascii="Times New Roman" w:hAnsi="Times New Roman"/>
                      <w:sz w:val="20"/>
                      <w:szCs w:val="20"/>
                    </w:rPr>
                    <w:t>0.40</w:t>
                  </w:r>
                </w:p>
              </w:tc>
              <w:tc>
                <w:tcPr>
                  <w:tcW w:w="963" w:type="dxa"/>
                </w:tcPr>
                <w:p w:rsidR="004F4210" w:rsidRPr="007B7613" w:rsidRDefault="004F4210" w:rsidP="004F4210">
                  <w:pPr>
                    <w:pStyle w:val="SOFinalContentTableText"/>
                    <w:jc w:val="center"/>
                    <w:rPr>
                      <w:rFonts w:ascii="Times New Roman" w:hAnsi="Times New Roman"/>
                      <w:sz w:val="20"/>
                      <w:szCs w:val="20"/>
                    </w:rPr>
                  </w:pPr>
                  <w:r w:rsidRPr="007B7613">
                    <w:rPr>
                      <w:rFonts w:ascii="Times New Roman" w:hAnsi="Times New Roman"/>
                      <w:sz w:val="20"/>
                      <w:szCs w:val="20"/>
                    </w:rPr>
                    <w:t>0.25</w:t>
                  </w:r>
                </w:p>
              </w:tc>
              <w:tc>
                <w:tcPr>
                  <w:tcW w:w="963" w:type="dxa"/>
                </w:tcPr>
                <w:p w:rsidR="004F4210" w:rsidRPr="007B7613" w:rsidRDefault="004F4210" w:rsidP="004F4210">
                  <w:pPr>
                    <w:pStyle w:val="SOFinalContentTableText"/>
                    <w:jc w:val="center"/>
                    <w:rPr>
                      <w:rFonts w:ascii="Times New Roman" w:hAnsi="Times New Roman"/>
                      <w:sz w:val="20"/>
                      <w:szCs w:val="20"/>
                    </w:rPr>
                  </w:pPr>
                  <w:r w:rsidRPr="007B7613">
                    <w:rPr>
                      <w:rFonts w:ascii="Times New Roman" w:hAnsi="Times New Roman"/>
                      <w:sz w:val="20"/>
                      <w:szCs w:val="20"/>
                    </w:rPr>
                    <w:t>0.35</w:t>
                  </w:r>
                </w:p>
              </w:tc>
            </w:tr>
          </w:tbl>
          <w:p w:rsidR="0068560A" w:rsidRPr="00651396" w:rsidRDefault="0068560A" w:rsidP="0068560A">
            <w:pPr>
              <w:pStyle w:val="SOFinalContentTableText"/>
            </w:pPr>
          </w:p>
        </w:tc>
      </w:tr>
      <w:tr w:rsidR="0068560A" w:rsidRPr="00651396" w:rsidTr="00000689">
        <w:tc>
          <w:tcPr>
            <w:tcW w:w="4082" w:type="dxa"/>
          </w:tcPr>
          <w:p w:rsidR="0068560A" w:rsidRDefault="0068560A" w:rsidP="0068560A">
            <w:pPr>
              <w:pStyle w:val="SOFinalContentTableText"/>
            </w:pPr>
            <w:r>
              <w:lastRenderedPageBreak/>
              <w:t>How is the standard deviation of a discrete random variable calculated and used?</w:t>
            </w:r>
          </w:p>
          <w:p w:rsidR="0068560A" w:rsidRDefault="0068560A" w:rsidP="0068560A">
            <w:pPr>
              <w:pStyle w:val="SOFinalContentTableBullets"/>
            </w:pPr>
            <w:r>
              <w:t xml:space="preserve">The standard deviation of a discrete random variable is calculated </w:t>
            </w:r>
            <w:r w:rsidR="002510DD" w:rsidRPr="00240F08">
              <w:rPr>
                <w:position w:val="-14"/>
              </w:rPr>
              <w:object w:dxaOrig="2140" w:dyaOrig="440">
                <v:shape id="_x0000_i1083" type="#_x0000_t75" style="width:106.8pt;height:22.2pt" o:ole="">
                  <v:imagedata r:id="rId139" o:title=""/>
                </v:shape>
                <o:OLEObject Type="Embed" ProgID="Equation.DSMT4" ShapeID="_x0000_i1083" DrawAspect="Content" ObjectID="_1579593171" r:id="rId140"/>
              </w:object>
            </w:r>
            <w:r>
              <w:t xml:space="preserve"> where </w:t>
            </w:r>
            <w:r w:rsidR="002510DD" w:rsidRPr="002510DD">
              <w:rPr>
                <w:position w:val="-10"/>
              </w:rPr>
              <w:object w:dxaOrig="320" w:dyaOrig="300">
                <v:shape id="_x0000_i1084" type="#_x0000_t75" style="width:16.2pt;height:15pt" o:ole="">
                  <v:imagedata r:id="rId141" o:title=""/>
                </v:shape>
                <o:OLEObject Type="Embed" ProgID="Equation.DSMT4" ShapeID="_x0000_i1084" DrawAspect="Content" ObjectID="_1579593172" r:id="rId142"/>
              </w:object>
            </w:r>
            <w:r>
              <w:t xml:space="preserve">is the expected value and </w:t>
            </w:r>
            <w:r w:rsidR="004F4210" w:rsidRPr="004F4210">
              <w:rPr>
                <w:position w:val="-12"/>
              </w:rPr>
              <w:object w:dxaOrig="499" w:dyaOrig="340">
                <v:shape id="_x0000_i1085" type="#_x0000_t75" style="width:25.2pt;height:16.8pt" o:ole="">
                  <v:imagedata r:id="rId143" o:title=""/>
                </v:shape>
                <o:OLEObject Type="Embed" ProgID="Equation.DSMT4" ShapeID="_x0000_i1085" DrawAspect="Content" ObjectID="_1579593173" r:id="rId144"/>
              </w:object>
            </w:r>
            <w:r>
              <w:t xml:space="preserve">is the probability function for achieving result </w:t>
            </w:r>
            <w:r w:rsidRPr="004F4210">
              <w:rPr>
                <w:rStyle w:val="SOFinalEquationTextTable"/>
              </w:rPr>
              <w:t>x</w:t>
            </w:r>
          </w:p>
          <w:p w:rsidR="0068560A" w:rsidRPr="00651396" w:rsidRDefault="0068560A" w:rsidP="0068560A">
            <w:pPr>
              <w:pStyle w:val="SOFinalContentTableBullets"/>
            </w:pPr>
            <w:r>
              <w:t>The principal purpose of the standard deviation is to be a measurement of</w:t>
            </w:r>
            <w:r w:rsidR="002D0A92">
              <w:t xml:space="preserve"> the spread of the distribution</w:t>
            </w:r>
          </w:p>
        </w:tc>
        <w:tc>
          <w:tcPr>
            <w:tcW w:w="4082" w:type="dxa"/>
          </w:tcPr>
          <w:p w:rsidR="0068560A" w:rsidRPr="00651396" w:rsidRDefault="0068560A" w:rsidP="008234AE">
            <w:pPr>
              <w:pStyle w:val="SOFinalContentTableText"/>
            </w:pPr>
            <w:r w:rsidRPr="0068560A">
              <w:t>The spreads of discrete random variables are compared using the standard deviation.</w:t>
            </w:r>
          </w:p>
        </w:tc>
      </w:tr>
    </w:tbl>
    <w:p w:rsidR="00000689" w:rsidRDefault="00000689" w:rsidP="00000689">
      <w:pPr>
        <w:rPr>
          <w:rFonts w:eastAsia="Times New Roman"/>
          <w:color w:val="000000"/>
          <w:lang w:eastAsia="en-US"/>
        </w:rPr>
      </w:pPr>
      <w:r>
        <w:br w:type="page"/>
      </w:r>
    </w:p>
    <w:p w:rsidR="00000689" w:rsidRPr="006124DB" w:rsidRDefault="00000689" w:rsidP="00000689">
      <w:pPr>
        <w:pStyle w:val="SOFinalContentTableHead2LeftTOP"/>
      </w:pPr>
      <w:r w:rsidRPr="006124DB">
        <w:lastRenderedPageBreak/>
        <w:t xml:space="preserve">Subtopic </w:t>
      </w:r>
      <w:r w:rsidRPr="00000689">
        <w:t xml:space="preserve">2.2: </w:t>
      </w:r>
      <w:r w:rsidR="0068560A" w:rsidRPr="0068560A">
        <w:t xml:space="preserve">The Bernoulli </w:t>
      </w:r>
      <w:r w:rsidR="007B7613">
        <w:t>d</w:t>
      </w:r>
      <w:r w:rsidR="0068560A" w:rsidRPr="0068560A">
        <w:t>istribu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A1034A" w:rsidRDefault="00A1034A" w:rsidP="00A1034A">
            <w:pPr>
              <w:pStyle w:val="SOFinalContentTableText"/>
            </w:pPr>
            <w:r>
              <w:t>What is a Bernoulli random variable, and where are they seen?</w:t>
            </w:r>
          </w:p>
          <w:p w:rsidR="00A1034A" w:rsidRDefault="00A1034A" w:rsidP="00A1034A">
            <w:pPr>
              <w:pStyle w:val="SOFinalContentTableBullets"/>
            </w:pPr>
            <w:r>
              <w:t>Discrete random variables with only two outcomes are called Bernoulli random variables. These two outcomes are often l</w:t>
            </w:r>
            <w:r w:rsidR="002D0A92">
              <w:t>abelled ‘success’ and ‘failure’</w:t>
            </w:r>
          </w:p>
          <w:p w:rsidR="00000689" w:rsidRDefault="00A1034A" w:rsidP="00A1034A">
            <w:pPr>
              <w:pStyle w:val="SOFinalContentTableBullets"/>
            </w:pPr>
            <w:r>
              <w:t>The Bernoulli distribution is the possible values and their probabilities of</w:t>
            </w:r>
            <w:r w:rsidR="002D0A92">
              <w:t xml:space="preserve"> a Bernoulli random variable</w:t>
            </w:r>
          </w:p>
          <w:p w:rsidR="00114C6C" w:rsidRPr="00651396" w:rsidRDefault="00114C6C" w:rsidP="00A1034A">
            <w:pPr>
              <w:pStyle w:val="SOFinalContentTableBullets"/>
            </w:pPr>
            <w:r>
              <w:t xml:space="preserve">One parameter, </w:t>
            </w:r>
            <w:r w:rsidRPr="004F4210">
              <w:rPr>
                <w:rStyle w:val="SOFinalEquationTextTable"/>
              </w:rPr>
              <w:t>p</w:t>
            </w:r>
            <w:r>
              <w:t>, the probability of ‘success’, is used to describe Bernoulli distributions</w:t>
            </w:r>
          </w:p>
        </w:tc>
        <w:tc>
          <w:tcPr>
            <w:tcW w:w="4082" w:type="dxa"/>
          </w:tcPr>
          <w:p w:rsidR="00A1034A" w:rsidRDefault="00A1034A" w:rsidP="00A1034A">
            <w:pPr>
              <w:pStyle w:val="SOFinalContentTableText"/>
            </w:pPr>
            <w:r>
              <w:t>The probability distribution of different Bernoulli random variables can be introduced by considering scenarios such as tossing a coin or rolling a dice that has different numbers of sides painted with one of two colours. These probabilities can be shown in a table or on a probability bar chart.</w:t>
            </w:r>
          </w:p>
          <w:p w:rsidR="00A1034A" w:rsidRDefault="00A1034A" w:rsidP="00A1034A">
            <w:pPr>
              <w:pStyle w:val="SOFinalContentTableText"/>
            </w:pPr>
            <w:r>
              <w:t>The formula</w:t>
            </w:r>
            <w:r w:rsidR="002F0E03" w:rsidRPr="004F4210">
              <w:rPr>
                <w:position w:val="-12"/>
              </w:rPr>
              <w:object w:dxaOrig="1760" w:dyaOrig="380">
                <v:shape id="_x0000_i1086" type="#_x0000_t75" style="width:88.2pt;height:19.2pt" o:ole="">
                  <v:imagedata r:id="rId145" o:title=""/>
                </v:shape>
                <o:OLEObject Type="Embed" ProgID="Equation.DSMT4" ShapeID="_x0000_i1086" DrawAspect="Content" ObjectID="_1579593174" r:id="rId146"/>
              </w:object>
            </w:r>
            <w:r w:rsidR="00280A80">
              <w:t xml:space="preserve"> </w:t>
            </w:r>
            <w:r w:rsidR="00240F08">
              <w:t xml:space="preserve">for </w:t>
            </w:r>
            <w:r w:rsidR="002F0E03" w:rsidRPr="00280A80">
              <w:rPr>
                <w:position w:val="-6"/>
              </w:rPr>
              <w:object w:dxaOrig="460" w:dyaOrig="240">
                <v:shape id="_x0000_i1087" type="#_x0000_t75" style="width:22.8pt;height:12pt" o:ole="">
                  <v:imagedata r:id="rId147" o:title=""/>
                </v:shape>
                <o:OLEObject Type="Embed" ProgID="Equation.DSMT4" ShapeID="_x0000_i1087" DrawAspect="Content" ObjectID="_1579593175" r:id="rId148"/>
              </w:object>
            </w:r>
            <w:r>
              <w:t xml:space="preserve">signifying success and </w:t>
            </w:r>
            <w:r w:rsidR="00995B08" w:rsidRPr="00280A80">
              <w:rPr>
                <w:position w:val="-6"/>
              </w:rPr>
              <w:object w:dxaOrig="480" w:dyaOrig="240">
                <v:shape id="_x0000_i1088" type="#_x0000_t75" style="width:24pt;height:12pt" o:ole="">
                  <v:imagedata r:id="rId149" o:title=""/>
                </v:shape>
                <o:OLEObject Type="Embed" ProgID="Equation.DSMT4" ShapeID="_x0000_i1088" DrawAspect="Content" ObjectID="_1579593176" r:id="rId150"/>
              </w:object>
            </w:r>
            <w:r>
              <w:t xml:space="preserve"> signifying failure is used for Bernoulli distributions.</w:t>
            </w:r>
          </w:p>
          <w:p w:rsidR="00000689" w:rsidRPr="00651396" w:rsidRDefault="00A1034A" w:rsidP="00A1034A">
            <w:pPr>
              <w:pStyle w:val="SOFinalContentTableText"/>
            </w:pPr>
            <w:r>
              <w:t>Other examples of Bernoulli distributions include whether or not an email is read within an hour of being sent, and the random selection of a tool and discovering whether it is defective or not.</w:t>
            </w:r>
          </w:p>
        </w:tc>
      </w:tr>
      <w:tr w:rsidR="00000689" w:rsidRPr="00651396" w:rsidTr="00000689">
        <w:tc>
          <w:tcPr>
            <w:tcW w:w="4082" w:type="dxa"/>
          </w:tcPr>
          <w:p w:rsidR="00A1034A" w:rsidRDefault="00A1034A" w:rsidP="00A1034A">
            <w:pPr>
              <w:pStyle w:val="SOFinalContentTableText"/>
            </w:pPr>
            <w:r>
              <w:t>What is the mean and standard deviation of the Bernoulli distribution?</w:t>
            </w:r>
          </w:p>
          <w:p w:rsidR="00000689" w:rsidRPr="00651396" w:rsidRDefault="00A1034A" w:rsidP="004F4210">
            <w:pPr>
              <w:pStyle w:val="SOFinalContentTableBullets"/>
            </w:pPr>
            <w:r w:rsidRPr="00A1034A">
              <w:rPr>
                <w:rStyle w:val="SOFinalContentTableBulletsChar"/>
              </w:rPr>
              <w:t xml:space="preserve">The mean of the Bernoulli distribution is </w:t>
            </w:r>
            <w:r w:rsidRPr="00240F08">
              <w:rPr>
                <w:rStyle w:val="SOFinalEquationTextTable"/>
              </w:rPr>
              <w:t>p</w:t>
            </w:r>
            <w:r w:rsidRPr="00A1034A">
              <w:rPr>
                <w:rStyle w:val="SOFinalContentTableBulletsChar"/>
              </w:rPr>
              <w:t>, and the standard deviation is</w:t>
            </w:r>
            <w:r>
              <w:t xml:space="preserve"> given by </w:t>
            </w:r>
            <w:r w:rsidR="004F4210" w:rsidRPr="004F4210">
              <w:rPr>
                <w:position w:val="-14"/>
              </w:rPr>
              <w:object w:dxaOrig="920" w:dyaOrig="400">
                <v:shape id="_x0000_i1089" type="#_x0000_t75" style="width:46.2pt;height:19.8pt" o:ole="">
                  <v:imagedata r:id="rId151" o:title=""/>
                </v:shape>
                <o:OLEObject Type="Embed" ProgID="Equation.DSMT4" ShapeID="_x0000_i1089" DrawAspect="Content" ObjectID="_1579593177" r:id="rId152"/>
              </w:object>
            </w:r>
          </w:p>
        </w:tc>
        <w:tc>
          <w:tcPr>
            <w:tcW w:w="4082" w:type="dxa"/>
          </w:tcPr>
          <w:p w:rsidR="00280A80" w:rsidRDefault="00A1034A" w:rsidP="00240F08">
            <w:pPr>
              <w:pStyle w:val="SOFinalContentTableText"/>
            </w:pPr>
            <w:r>
              <w:t>Investigation of the means of different Bernoulli distributions</w:t>
            </w:r>
            <w:r w:rsidR="00240F08">
              <w:t>,</w:t>
            </w:r>
            <w:r>
              <w:t xml:space="preserve"> calculated using</w:t>
            </w:r>
          </w:p>
          <w:p w:rsidR="00280A80" w:rsidRDefault="00240F08" w:rsidP="00280A80">
            <w:pPr>
              <w:pStyle w:val="SOFinalContentTableText"/>
              <w:jc w:val="center"/>
            </w:pPr>
            <w:r w:rsidRPr="00240F08">
              <w:rPr>
                <w:position w:val="-12"/>
              </w:rPr>
              <w:object w:dxaOrig="1540" w:dyaOrig="340">
                <v:shape id="_x0000_i1090" type="#_x0000_t75" style="width:76.8pt;height:16.8pt" o:ole="">
                  <v:imagedata r:id="rId153" o:title=""/>
                </v:shape>
                <o:OLEObject Type="Embed" ProgID="Equation.DSMT4" ShapeID="_x0000_i1090" DrawAspect="Content" ObjectID="_1579593178" r:id="rId154"/>
              </w:object>
            </w:r>
            <w:r>
              <w:t>,</w:t>
            </w:r>
          </w:p>
          <w:p w:rsidR="00A1034A" w:rsidRDefault="00A1034A" w:rsidP="00280A80">
            <w:pPr>
              <w:pStyle w:val="SOFinalContentTableText"/>
              <w:spacing w:before="0"/>
            </w:pPr>
            <w:r>
              <w:t xml:space="preserve">leads students to conjecture that the mean of a Bernoulli distribution is equal to </w:t>
            </w:r>
            <w:r w:rsidRPr="00240F08">
              <w:rPr>
                <w:rStyle w:val="SOFinalEquationTextTable"/>
              </w:rPr>
              <w:t>p</w:t>
            </w:r>
            <w:r>
              <w:t>. This result can be proved using the algebraic formula for Bernoulli distributions.</w:t>
            </w:r>
          </w:p>
          <w:p w:rsidR="00A1034A" w:rsidRDefault="00A1034A" w:rsidP="00A1034A">
            <w:pPr>
              <w:pStyle w:val="SOFinalContentTableText"/>
            </w:pPr>
            <w:r>
              <w:t>A similar investigation for the standard deviation may be used with guidance for formulating the conjecture, followed by completion of the algebraic proof.</w:t>
            </w:r>
          </w:p>
          <w:p w:rsidR="00000689" w:rsidRPr="00651396" w:rsidRDefault="00A1034A" w:rsidP="00A1034A">
            <w:pPr>
              <w:pStyle w:val="SOFinalContentTableText"/>
            </w:pPr>
            <w:r>
              <w:t>In this subject, the principal purpose of these values is to determine the mean and standard deviation for the binomial distribution.</w:t>
            </w:r>
          </w:p>
        </w:tc>
      </w:tr>
    </w:tbl>
    <w:p w:rsidR="00000689" w:rsidRDefault="00000689">
      <w:pPr>
        <w:rPr>
          <w:rFonts w:ascii="Arial Narrow" w:hAnsi="Arial Narrow"/>
          <w:b/>
          <w:sz w:val="24"/>
        </w:rPr>
      </w:pPr>
      <w:r>
        <w:br w:type="page"/>
      </w:r>
    </w:p>
    <w:p w:rsidR="0068560A" w:rsidRPr="006124DB" w:rsidRDefault="0068560A" w:rsidP="0068560A">
      <w:pPr>
        <w:pStyle w:val="SOFinalContentTableHead2LeftTOP"/>
      </w:pPr>
      <w:r w:rsidRPr="006124DB">
        <w:lastRenderedPageBreak/>
        <w:t xml:space="preserve">Subtopic </w:t>
      </w:r>
      <w:r w:rsidR="00A1034A" w:rsidRPr="00A1034A">
        <w:t xml:space="preserve">2.3: Repeated Bernoulli </w:t>
      </w:r>
      <w:r w:rsidR="007B7613">
        <w:t>t</w:t>
      </w:r>
      <w:r w:rsidR="00A1034A" w:rsidRPr="00A1034A">
        <w:t xml:space="preserve">rials and the </w:t>
      </w:r>
      <w:r w:rsidR="007B7613">
        <w:t>b</w:t>
      </w:r>
      <w:r w:rsidR="00A1034A" w:rsidRPr="00A1034A">
        <w:t xml:space="preserve">inomial </w:t>
      </w:r>
      <w:r w:rsidR="007B7613">
        <w:t>d</w:t>
      </w:r>
      <w:r w:rsidR="00A1034A" w:rsidRPr="00A1034A">
        <w:t>istribu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8560A" w:rsidRPr="006124DB" w:rsidTr="002B703D">
        <w:trPr>
          <w:tblHeader/>
        </w:trPr>
        <w:tc>
          <w:tcPr>
            <w:tcW w:w="4082" w:type="dxa"/>
          </w:tcPr>
          <w:p w:rsidR="0068560A"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68560A"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68560A" w:rsidRPr="00651396" w:rsidTr="002B703D">
        <w:tc>
          <w:tcPr>
            <w:tcW w:w="4082" w:type="dxa"/>
          </w:tcPr>
          <w:p w:rsidR="00A1034A" w:rsidRDefault="00A1034A" w:rsidP="00A1034A">
            <w:pPr>
              <w:pStyle w:val="SOFinalContentTableText"/>
            </w:pPr>
            <w:r>
              <w:t>What is a binomial distribution and how is it related to Bernoulli trials?</w:t>
            </w:r>
          </w:p>
          <w:p w:rsidR="00A1034A" w:rsidRDefault="00A1034A" w:rsidP="00A1034A">
            <w:pPr>
              <w:pStyle w:val="SOFinalContentTableText"/>
            </w:pPr>
          </w:p>
          <w:p w:rsidR="00A1034A" w:rsidRDefault="00A1034A" w:rsidP="00280A80">
            <w:pPr>
              <w:pStyle w:val="SOFinalContentTableBullets"/>
            </w:pPr>
            <w:r>
              <w:t>When a Bernoulli trial is repeated, the number of successes is classe</w:t>
            </w:r>
            <w:r w:rsidR="00002D45">
              <w:t>d as a binomial random variable</w:t>
            </w:r>
          </w:p>
          <w:p w:rsidR="0068560A" w:rsidRPr="00651396" w:rsidRDefault="00A1034A" w:rsidP="00280A80">
            <w:pPr>
              <w:pStyle w:val="SOFinalContentTableBullets"/>
            </w:pPr>
            <w:r>
              <w:t xml:space="preserve">The possible values for the different numbers of successes and their probabilities </w:t>
            </w:r>
            <w:r w:rsidR="00002D45">
              <w:t>make up a binomial distribution</w:t>
            </w:r>
          </w:p>
        </w:tc>
        <w:tc>
          <w:tcPr>
            <w:tcW w:w="4082" w:type="dxa"/>
          </w:tcPr>
          <w:p w:rsidR="0068560A" w:rsidRPr="00651396" w:rsidRDefault="00A1034A" w:rsidP="002B703D">
            <w:pPr>
              <w:pStyle w:val="SOFinalContentTableText"/>
            </w:pPr>
            <w:r w:rsidRPr="00A1034A">
              <w:t>Students use tree diagrams to build simple binomial distributions such as the number of heads resulting when a coin is tossed three times.</w:t>
            </w:r>
          </w:p>
        </w:tc>
      </w:tr>
      <w:tr w:rsidR="0068560A" w:rsidRPr="00651396" w:rsidTr="002B703D">
        <w:tc>
          <w:tcPr>
            <w:tcW w:w="4082" w:type="dxa"/>
          </w:tcPr>
          <w:p w:rsidR="00A1034A" w:rsidRDefault="00A1034A" w:rsidP="00A1034A">
            <w:pPr>
              <w:pStyle w:val="SOFinalContentTableText"/>
            </w:pPr>
            <w:r>
              <w:t>What is the mean and standard deviation of the binomial distribution?</w:t>
            </w:r>
          </w:p>
          <w:p w:rsidR="00A1034A" w:rsidRDefault="00A1034A" w:rsidP="00280A80">
            <w:pPr>
              <w:pStyle w:val="SOFinalContentTableBullets"/>
            </w:pPr>
            <w:r>
              <w:t xml:space="preserve">The mean of the binomial distribution is </w:t>
            </w:r>
            <w:r w:rsidRPr="00240F08">
              <w:rPr>
                <w:rStyle w:val="SOFinalEquationTextTable"/>
              </w:rPr>
              <w:t>np</w:t>
            </w:r>
            <w:r>
              <w:t xml:space="preserve">, and the standard deviation is given by </w:t>
            </w:r>
            <w:r w:rsidR="00280A80" w:rsidRPr="00280A80">
              <w:rPr>
                <w:position w:val="-14"/>
              </w:rPr>
              <w:object w:dxaOrig="980" w:dyaOrig="400">
                <v:shape id="_x0000_i1091" type="#_x0000_t75" style="width:49.2pt;height:19.8pt" o:ole="">
                  <v:imagedata r:id="rId155" o:title=""/>
                </v:shape>
                <o:OLEObject Type="Embed" ProgID="Equation.DSMT4" ShapeID="_x0000_i1091" DrawAspect="Content" ObjectID="_1579593179" r:id="rId156"/>
              </w:object>
            </w:r>
            <w:r w:rsidR="00240F08">
              <w:t>,</w:t>
            </w:r>
          </w:p>
          <w:p w:rsidR="0068560A" w:rsidRPr="00651396" w:rsidRDefault="00240F08" w:rsidP="00240F08">
            <w:pPr>
              <w:pStyle w:val="SOFinalContentTableText"/>
              <w:ind w:left="151"/>
            </w:pPr>
            <w:r>
              <w:t>w</w:t>
            </w:r>
            <w:r w:rsidR="00A1034A">
              <w:t xml:space="preserve">here </w:t>
            </w:r>
            <w:r w:rsidR="00A1034A" w:rsidRPr="00240F08">
              <w:rPr>
                <w:rStyle w:val="SOFinalEquationTextTable"/>
              </w:rPr>
              <w:t>p</w:t>
            </w:r>
            <w:r w:rsidR="00A1034A">
              <w:t xml:space="preserve"> is the probability of success in a Bernoulli trial and </w:t>
            </w:r>
            <w:r w:rsidR="00A1034A" w:rsidRPr="00280A80">
              <w:rPr>
                <w:rStyle w:val="SOFinalEquationTextTable"/>
              </w:rPr>
              <w:t>n</w:t>
            </w:r>
            <w:r w:rsidR="00002D45">
              <w:t xml:space="preserve"> is the number of trials</w:t>
            </w:r>
          </w:p>
        </w:tc>
        <w:tc>
          <w:tcPr>
            <w:tcW w:w="4082" w:type="dxa"/>
          </w:tcPr>
          <w:p w:rsidR="00A1034A" w:rsidRDefault="00A1034A" w:rsidP="00240F08">
            <w:pPr>
              <w:pStyle w:val="SOFinalContentTableText"/>
            </w:pPr>
            <w:r>
              <w:t xml:space="preserve">Both of these expressions can be built by considering a binomial variable as the sum of </w:t>
            </w:r>
            <w:r w:rsidRPr="00106CE3">
              <w:rPr>
                <w:rStyle w:val="SOFinalEquationTextTable"/>
              </w:rPr>
              <w:t>n</w:t>
            </w:r>
            <w:r>
              <w:t xml:space="preserve"> Bernoulli variables. The mean and standard deviation of the Bernoulli distribution </w:t>
            </w:r>
            <w:r w:rsidR="00240F08">
              <w:t>are</w:t>
            </w:r>
            <w:r>
              <w:t xml:space="preserve"> used to obtain these expressions.</w:t>
            </w:r>
          </w:p>
          <w:p w:rsidR="0068560A" w:rsidRPr="00651396" w:rsidRDefault="00A1034A" w:rsidP="007B7613">
            <w:pPr>
              <w:pStyle w:val="SOFinalContentTableText"/>
            </w:pPr>
            <w:r>
              <w:t xml:space="preserve">In this subject, the principal purpose of these values is to determine the mean and standard deviation for the distribution of sample proportions in Topic 6: Sampling and </w:t>
            </w:r>
            <w:r w:rsidR="007B7613">
              <w:t>c</w:t>
            </w:r>
            <w:r>
              <w:t xml:space="preserve">onfidence </w:t>
            </w:r>
            <w:r w:rsidR="007B7613">
              <w:t>i</w:t>
            </w:r>
            <w:r>
              <w:t>ntervals.</w:t>
            </w:r>
          </w:p>
        </w:tc>
      </w:tr>
      <w:tr w:rsidR="0068560A" w:rsidRPr="00651396" w:rsidTr="002B703D">
        <w:tc>
          <w:tcPr>
            <w:tcW w:w="4082" w:type="dxa"/>
          </w:tcPr>
          <w:p w:rsidR="00A1034A" w:rsidRDefault="00A1034A" w:rsidP="00A1034A">
            <w:pPr>
              <w:pStyle w:val="SOFinalContentTableText"/>
            </w:pPr>
            <w:r>
              <w:t>When can a situation be modelled using the binomial distribution?</w:t>
            </w:r>
          </w:p>
          <w:p w:rsidR="0068560A" w:rsidRPr="00651396" w:rsidRDefault="00A1034A" w:rsidP="00280A80">
            <w:pPr>
              <w:pStyle w:val="SOFinalContentTableBullets"/>
            </w:pPr>
            <w:r>
              <w:t xml:space="preserve">A binomial distribution is suitable when the number of trials is fixed in advance, the trials are independent, and each trial has </w:t>
            </w:r>
            <w:r w:rsidR="00002D45">
              <w:t>the same probability of success</w:t>
            </w:r>
          </w:p>
        </w:tc>
        <w:tc>
          <w:tcPr>
            <w:tcW w:w="4082" w:type="dxa"/>
          </w:tcPr>
          <w:p w:rsidR="00A1034A" w:rsidRDefault="00A1034A" w:rsidP="00A1034A">
            <w:pPr>
              <w:pStyle w:val="SOFinalContentTableText"/>
            </w:pPr>
            <w:r>
              <w:t>Students classify scenarios as ones that can or cannot be modelled with a binomial distribution.</w:t>
            </w:r>
          </w:p>
          <w:p w:rsidR="0068560A" w:rsidRPr="00651396" w:rsidRDefault="00A1034A" w:rsidP="00A1034A">
            <w:pPr>
              <w:pStyle w:val="SOFinalContentTableText"/>
            </w:pPr>
            <w:r>
              <w:t>In a context where sampling is done without replacement (e.g. an opinion poll), the distribution is not strictly binomial. When the population is large in comparison with the sample, the binomial distribution provides an excellent approximation of the probability of success.</w:t>
            </w:r>
          </w:p>
        </w:tc>
      </w:tr>
      <w:tr w:rsidR="0068560A" w:rsidRPr="00651396" w:rsidTr="002B703D">
        <w:tc>
          <w:tcPr>
            <w:tcW w:w="4082" w:type="dxa"/>
          </w:tcPr>
          <w:p w:rsidR="00A1034A" w:rsidRDefault="00A1034A" w:rsidP="00A1034A">
            <w:pPr>
              <w:pStyle w:val="SOFinalContentTableText"/>
            </w:pPr>
            <w:r>
              <w:t>How can binomial probabilities be calculated?</w:t>
            </w:r>
          </w:p>
          <w:p w:rsidR="0068560A" w:rsidRPr="00651396" w:rsidRDefault="00A1034A" w:rsidP="00280A80">
            <w:pPr>
              <w:pStyle w:val="SOFinalContentTableBullets"/>
            </w:pPr>
            <w:r>
              <w:t xml:space="preserve">The probability of </w:t>
            </w:r>
            <w:r w:rsidRPr="00280A80">
              <w:rPr>
                <w:rStyle w:val="SOFinalEquationTextTable"/>
              </w:rPr>
              <w:t>k</w:t>
            </w:r>
            <w:r>
              <w:t xml:space="preserve"> successes from </w:t>
            </w:r>
            <w:r w:rsidRPr="00280A80">
              <w:rPr>
                <w:rStyle w:val="SOFinalEquationTextTable"/>
              </w:rPr>
              <w:t>n</w:t>
            </w:r>
            <w:r>
              <w:t xml:space="preserve"> trials is given by</w:t>
            </w:r>
            <w:r w:rsidR="00280A80" w:rsidRPr="00280A80">
              <w:rPr>
                <w:position w:val="-12"/>
              </w:rPr>
              <w:object w:dxaOrig="2439" w:dyaOrig="380">
                <v:shape id="_x0000_i1092" type="#_x0000_t75" style="width:121.8pt;height:19.2pt" o:ole="">
                  <v:imagedata r:id="rId157" o:title=""/>
                </v:shape>
                <o:OLEObject Type="Embed" ProgID="Equation.DSMT4" ShapeID="_x0000_i1092" DrawAspect="Content" ObjectID="_1579593180" r:id="rId158"/>
              </w:object>
            </w:r>
            <w:r>
              <w:t xml:space="preserve"> where </w:t>
            </w:r>
            <w:r w:rsidRPr="00280A80">
              <w:rPr>
                <w:rStyle w:val="SOFinalEquationTextTable"/>
              </w:rPr>
              <w:t>p</w:t>
            </w:r>
            <w:r>
              <w:t xml:space="preserve"> is the probability of succes</w:t>
            </w:r>
            <w:r w:rsidR="00002D45">
              <w:t>s in the single Bernoulli trial</w:t>
            </w:r>
          </w:p>
        </w:tc>
        <w:tc>
          <w:tcPr>
            <w:tcW w:w="4082" w:type="dxa"/>
          </w:tcPr>
          <w:p w:rsidR="00A1034A" w:rsidRDefault="00A1034A" w:rsidP="00A1034A">
            <w:pPr>
              <w:pStyle w:val="SOFinalContentTableText"/>
            </w:pPr>
            <w:r>
              <w:t>The tree diagram used to determine the probability of obtaining a 6 on a dice twice when the dice is rolled three times, is considered to show that the calculation of binomial probabilities involves:</w:t>
            </w:r>
          </w:p>
          <w:p w:rsidR="00A1034A" w:rsidRDefault="00A1034A" w:rsidP="00280A80">
            <w:pPr>
              <w:pStyle w:val="SOFinalContentTableBullets"/>
            </w:pPr>
            <w:r>
              <w:t xml:space="preserve">calculation of the number of ways that </w:t>
            </w:r>
            <w:r w:rsidRPr="00106CE3">
              <w:rPr>
                <w:rStyle w:val="SOFinalEquationTextTable"/>
              </w:rPr>
              <w:t>k</w:t>
            </w:r>
            <w:r>
              <w:t xml:space="preserve"> successes can occur within </w:t>
            </w:r>
            <w:r w:rsidRPr="00280A80">
              <w:rPr>
                <w:rStyle w:val="SOFinalEquationTextTable"/>
              </w:rPr>
              <w:t>n</w:t>
            </w:r>
            <w:r>
              <w:t xml:space="preserve"> events (using the concepts in Topic 4: Counting and </w:t>
            </w:r>
            <w:r w:rsidR="007B7613">
              <w:t>s</w:t>
            </w:r>
            <w:r>
              <w:t>tatistics in Stage 1 Mathematics)</w:t>
            </w:r>
          </w:p>
          <w:p w:rsidR="00A1034A" w:rsidRDefault="00A1034A" w:rsidP="00280A80">
            <w:pPr>
              <w:pStyle w:val="SOFinalContentTableBullets"/>
            </w:pPr>
            <w:r>
              <w:t>probability of success to the power of the required number of successes</w:t>
            </w:r>
          </w:p>
          <w:p w:rsidR="0068560A" w:rsidRPr="00194C68" w:rsidRDefault="00A1034A" w:rsidP="00280A80">
            <w:pPr>
              <w:pStyle w:val="SOFinalContentTableBullets"/>
            </w:pPr>
            <w:r>
              <w:t>probability of failure to the power of the required number of failures.</w:t>
            </w:r>
          </w:p>
        </w:tc>
      </w:tr>
      <w:tr w:rsidR="0068560A" w:rsidRPr="00651396" w:rsidTr="002B703D">
        <w:tc>
          <w:tcPr>
            <w:tcW w:w="4082" w:type="dxa"/>
          </w:tcPr>
          <w:p w:rsidR="0068560A" w:rsidRPr="00651396" w:rsidRDefault="00A1034A" w:rsidP="002B703D">
            <w:pPr>
              <w:pStyle w:val="SOFinalContentTableText"/>
            </w:pPr>
            <w:r w:rsidRPr="00A1034A">
              <w:lastRenderedPageBreak/>
              <w:t>How can electronic technology be used to calculate binomial probabilities?</w:t>
            </w:r>
          </w:p>
        </w:tc>
        <w:tc>
          <w:tcPr>
            <w:tcW w:w="4082" w:type="dxa"/>
          </w:tcPr>
          <w:p w:rsidR="00A1034A" w:rsidRDefault="00A1034A" w:rsidP="00A1034A">
            <w:pPr>
              <w:pStyle w:val="SOFinalContentTableText"/>
            </w:pPr>
            <w:r>
              <w:t>Although an understanding of the binomial probability formula is a requirement of this subject, calculations of binomial probabilities in problem-solving should be done using electronic technology.</w:t>
            </w:r>
          </w:p>
          <w:p w:rsidR="00A1034A" w:rsidRDefault="00A1034A" w:rsidP="00A1034A">
            <w:pPr>
              <w:pStyle w:val="SOFinalContentTableText"/>
            </w:pPr>
            <w:r>
              <w:t>Students, given the probability of success, calculate probabilities such as:</w:t>
            </w:r>
          </w:p>
          <w:p w:rsidR="00A1034A" w:rsidRDefault="00A1034A" w:rsidP="00280A80">
            <w:pPr>
              <w:pStyle w:val="SOFinalContentTableBullets"/>
            </w:pPr>
            <w:r>
              <w:t xml:space="preserve">exactly </w:t>
            </w:r>
            <w:r w:rsidRPr="00280A80">
              <w:rPr>
                <w:rStyle w:val="SOFinalEquationTextTable"/>
              </w:rPr>
              <w:t>k</w:t>
            </w:r>
            <w:r>
              <w:t xml:space="preserve"> success</w:t>
            </w:r>
            <w:r w:rsidR="00240F08">
              <w:t>es</w:t>
            </w:r>
            <w:r>
              <w:t xml:space="preserve"> out of </w:t>
            </w:r>
            <w:r w:rsidRPr="00280A80">
              <w:rPr>
                <w:rStyle w:val="SOFinalEquationTextTable"/>
              </w:rPr>
              <w:t>n</w:t>
            </w:r>
            <w:r>
              <w:t xml:space="preserve"> trials</w:t>
            </w:r>
          </w:p>
          <w:p w:rsidR="00A1034A" w:rsidRDefault="00A1034A" w:rsidP="00280A80">
            <w:pPr>
              <w:pStyle w:val="SOFinalContentTableBullets"/>
            </w:pPr>
            <w:r>
              <w:t xml:space="preserve">at least </w:t>
            </w:r>
            <w:r w:rsidRPr="00280A80">
              <w:rPr>
                <w:rStyle w:val="SOFinalEquationTextTable"/>
              </w:rPr>
              <w:t>k</w:t>
            </w:r>
            <w:r>
              <w:t xml:space="preserve"> success</w:t>
            </w:r>
            <w:r w:rsidR="00240F08">
              <w:t>es</w:t>
            </w:r>
            <w:r>
              <w:t xml:space="preserve"> out of </w:t>
            </w:r>
            <w:r w:rsidRPr="00280A80">
              <w:rPr>
                <w:rStyle w:val="SOFinalEquationTextTable"/>
              </w:rPr>
              <w:t>n</w:t>
            </w:r>
            <w:r>
              <w:t xml:space="preserve"> trials</w:t>
            </w:r>
          </w:p>
          <w:p w:rsidR="0068560A" w:rsidRPr="00194C68" w:rsidRDefault="00A1034A" w:rsidP="00280A80">
            <w:pPr>
              <w:pStyle w:val="SOFinalContentTableBullets"/>
            </w:pPr>
            <w:r>
              <w:t xml:space="preserve">between </w:t>
            </w:r>
            <w:r w:rsidR="00280A80" w:rsidRPr="00280A80">
              <w:rPr>
                <w:position w:val="-10"/>
              </w:rPr>
              <w:object w:dxaOrig="220" w:dyaOrig="300">
                <v:shape id="_x0000_i1093" type="#_x0000_t75" style="width:10.8pt;height:15pt" o:ole="">
                  <v:imagedata r:id="rId159" o:title=""/>
                </v:shape>
                <o:OLEObject Type="Embed" ProgID="Equation.DSMT4" ShapeID="_x0000_i1093" DrawAspect="Content" ObjectID="_1579593181" r:id="rId160"/>
              </w:object>
            </w:r>
            <w:r w:rsidR="00280A80">
              <w:t xml:space="preserve"> </w:t>
            </w:r>
            <w:r>
              <w:t xml:space="preserve">and </w:t>
            </w:r>
            <w:r w:rsidR="00280A80" w:rsidRPr="00280A80">
              <w:rPr>
                <w:position w:val="-10"/>
              </w:rPr>
              <w:object w:dxaOrig="240" w:dyaOrig="300">
                <v:shape id="_x0000_i1094" type="#_x0000_t75" style="width:12pt;height:15pt" o:ole="">
                  <v:imagedata r:id="rId161" o:title=""/>
                </v:shape>
                <o:OLEObject Type="Embed" ProgID="Equation.DSMT4" ShapeID="_x0000_i1094" DrawAspect="Content" ObjectID="_1579593182" r:id="rId162"/>
              </w:object>
            </w:r>
            <w:r>
              <w:t>success</w:t>
            </w:r>
            <w:r w:rsidR="00240F08">
              <w:t>es</w:t>
            </w:r>
            <w:r>
              <w:t xml:space="preserve"> out of </w:t>
            </w:r>
            <w:r w:rsidRPr="00280A80">
              <w:rPr>
                <w:rStyle w:val="SOFinalEquationTextTable"/>
              </w:rPr>
              <w:t>n</w:t>
            </w:r>
            <w:r>
              <w:t xml:space="preserve"> trials</w:t>
            </w:r>
          </w:p>
        </w:tc>
      </w:tr>
      <w:tr w:rsidR="0068560A" w:rsidRPr="00651396" w:rsidTr="002B703D">
        <w:tc>
          <w:tcPr>
            <w:tcW w:w="4082" w:type="dxa"/>
          </w:tcPr>
          <w:p w:rsidR="00A1034A" w:rsidRDefault="00A1034A" w:rsidP="00A1034A">
            <w:pPr>
              <w:pStyle w:val="SOFinalContentTableText"/>
            </w:pPr>
            <w:r>
              <w:t xml:space="preserve">What happens to the binomial distribution as </w:t>
            </w:r>
            <w:r w:rsidRPr="00240F08">
              <w:rPr>
                <w:rStyle w:val="SOFinalEquationTextTable"/>
              </w:rPr>
              <w:t>n</w:t>
            </w:r>
            <w:r>
              <w:t xml:space="preserve"> gets larger and larger?</w:t>
            </w:r>
          </w:p>
          <w:p w:rsidR="0068560A" w:rsidRPr="00C0451D" w:rsidRDefault="00A1034A" w:rsidP="00280A80">
            <w:pPr>
              <w:pStyle w:val="SOFinalContentTableBullets"/>
            </w:pPr>
            <w:r>
              <w:t xml:space="preserve">The binomial distribution for large values of </w:t>
            </w:r>
            <w:r w:rsidRPr="00240F08">
              <w:rPr>
                <w:rStyle w:val="SOFinalEquationTextTable"/>
              </w:rPr>
              <w:t>n</w:t>
            </w:r>
            <w:r>
              <w:t xml:space="preserve"> has a symmetrical shape th</w:t>
            </w:r>
            <w:r w:rsidR="00801E2E">
              <w:t>at many students will recognise</w:t>
            </w:r>
          </w:p>
        </w:tc>
        <w:tc>
          <w:tcPr>
            <w:tcW w:w="4082" w:type="dxa"/>
          </w:tcPr>
          <w:p w:rsidR="00A1034A" w:rsidRDefault="00A1034A" w:rsidP="00A1034A">
            <w:pPr>
              <w:pStyle w:val="SOFinalContentTableText"/>
            </w:pPr>
            <w:r>
              <w:t>Students will not have been formally introduced to the normal distribution yet, but it may be familiar to many.</w:t>
            </w:r>
          </w:p>
          <w:p w:rsidR="00DA15AE" w:rsidRDefault="00A1034A" w:rsidP="00DA15AE">
            <w:pPr>
              <w:pStyle w:val="SOFinalContentTableText"/>
            </w:pPr>
            <w:r>
              <w:t xml:space="preserve">Probability bar charts for binomial distributions of </w:t>
            </w:r>
            <w:r w:rsidR="00A47AAD" w:rsidRPr="00A47AAD">
              <w:rPr>
                <w:position w:val="-10"/>
              </w:rPr>
              <w:object w:dxaOrig="2079" w:dyaOrig="279">
                <v:shape id="_x0000_i1095" type="#_x0000_t75" style="width:103.8pt;height:13.8pt" o:ole="">
                  <v:imagedata r:id="rId163" o:title=""/>
                </v:shape>
                <o:OLEObject Type="Embed" ProgID="Equation.DSMT4" ShapeID="_x0000_i1095" DrawAspect="Content" ObjectID="_1579593183" r:id="rId164"/>
              </w:object>
            </w:r>
            <w:r w:rsidR="00A47AAD">
              <w:t xml:space="preserve"> </w:t>
            </w:r>
            <w:r>
              <w:t xml:space="preserve">are built using a </w:t>
            </w:r>
          </w:p>
          <w:p w:rsidR="00DA15AE" w:rsidRDefault="00A1034A" w:rsidP="00DA15AE">
            <w:pPr>
              <w:pStyle w:val="SOFinalContentTableText"/>
              <w:spacing w:before="0" w:line="160" w:lineRule="exact"/>
            </w:pPr>
            <w:r>
              <w:t xml:space="preserve">spreadsheet (for a specific value of </w:t>
            </w:r>
            <w:r w:rsidRPr="00FF16E9">
              <w:rPr>
                <w:rStyle w:val="SOFinalEquationTextTable"/>
              </w:rPr>
              <w:t>p</w:t>
            </w:r>
            <w:r>
              <w:t xml:space="preserve">). </w:t>
            </w:r>
          </w:p>
          <w:p w:rsidR="0068560A" w:rsidRPr="00194C68" w:rsidRDefault="00A1034A" w:rsidP="00DA15AE">
            <w:pPr>
              <w:pStyle w:val="SOFinalContentTableText"/>
              <w:spacing w:before="0"/>
            </w:pPr>
            <w:r>
              <w:t>Comparing these graphs shows the shape approaching a normal distribution. Discussion on adding a smooth curve to emphasise the shape leads to the concept of continuous random variables.</w:t>
            </w:r>
          </w:p>
        </w:tc>
      </w:tr>
    </w:tbl>
    <w:p w:rsidR="0068560A" w:rsidRDefault="0068560A" w:rsidP="0068560A">
      <w:pPr>
        <w:rPr>
          <w:rFonts w:ascii="Arial Narrow" w:hAnsi="Arial Narrow"/>
          <w:b/>
          <w:sz w:val="24"/>
        </w:rPr>
      </w:pPr>
      <w:r>
        <w:br w:type="page"/>
      </w:r>
    </w:p>
    <w:p w:rsidR="00000689" w:rsidRDefault="00000689" w:rsidP="00000689">
      <w:pPr>
        <w:pStyle w:val="SOFinalContentTableHead1TOP"/>
      </w:pPr>
      <w:r>
        <w:lastRenderedPageBreak/>
        <w:t xml:space="preserve">Topic 3: </w:t>
      </w:r>
      <w:r w:rsidR="00A1034A" w:rsidRPr="00A1034A">
        <w:t xml:space="preserve">Integral </w:t>
      </w:r>
      <w:r w:rsidR="007B7613">
        <w:t>c</w:t>
      </w:r>
      <w:r w:rsidR="00A1034A" w:rsidRPr="00A1034A">
        <w:t>alculus</w:t>
      </w:r>
    </w:p>
    <w:p w:rsidR="00000689" w:rsidRPr="006124DB" w:rsidRDefault="00000689" w:rsidP="00A1034A">
      <w:pPr>
        <w:pStyle w:val="SOFinalContentTableHead2LeftTOP"/>
        <w:spacing w:before="240"/>
      </w:pPr>
      <w:r w:rsidRPr="006124DB">
        <w:t xml:space="preserve">Subtopic </w:t>
      </w:r>
      <w:r w:rsidRPr="00000689">
        <w:t xml:space="preserve">3.1: </w:t>
      </w:r>
      <w:r w:rsidR="00A1034A" w:rsidRPr="00A1034A">
        <w:t>Anti-d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A1034A" w:rsidRDefault="00A1034A" w:rsidP="00A1034A">
            <w:pPr>
              <w:pStyle w:val="SOFinalContentTableText"/>
            </w:pPr>
            <w:r>
              <w:t>Is there an operation which is the reverse of differentiation?</w:t>
            </w:r>
          </w:p>
          <w:p w:rsidR="00A1034A" w:rsidRDefault="00A1034A" w:rsidP="007D5640">
            <w:pPr>
              <w:pStyle w:val="SOFinalContentTableBullets"/>
            </w:pPr>
            <w:r>
              <w:t>Finding a function whose derivative is the given function i</w:t>
            </w:r>
            <w:r w:rsidR="00705B5F">
              <w:t>s called ‘anti-differentiation’</w:t>
            </w:r>
          </w:p>
          <w:p w:rsidR="00000689" w:rsidRPr="00651396" w:rsidRDefault="00A1034A" w:rsidP="007D5640">
            <w:pPr>
              <w:pStyle w:val="SOFinalContentTableBullets"/>
            </w:pPr>
            <w:r>
              <w:t>Anti-differentiation is more commonly called ‘integration’ or ‘finding the indefinite integral’</w:t>
            </w:r>
          </w:p>
        </w:tc>
        <w:tc>
          <w:tcPr>
            <w:tcW w:w="4082" w:type="dxa"/>
          </w:tcPr>
          <w:p w:rsidR="00A1034A" w:rsidRDefault="00A1034A" w:rsidP="00A1034A">
            <w:pPr>
              <w:pStyle w:val="SOFinalContentTableText"/>
            </w:pPr>
            <w:r>
              <w:t>Briefly consider simple derivatives.</w:t>
            </w:r>
          </w:p>
          <w:p w:rsidR="00000689" w:rsidRPr="00651396" w:rsidRDefault="00A1034A" w:rsidP="00A1034A">
            <w:pPr>
              <w:pStyle w:val="SOFinalContentTableText"/>
            </w:pPr>
            <w:r>
              <w:t>Posing a question about determining the original function, if its derivative is known, introduces integral calculus.</w:t>
            </w:r>
          </w:p>
        </w:tc>
      </w:tr>
      <w:tr w:rsidR="00000689" w:rsidRPr="00651396" w:rsidTr="00000689">
        <w:tc>
          <w:tcPr>
            <w:tcW w:w="4082" w:type="dxa"/>
          </w:tcPr>
          <w:p w:rsidR="007D5640" w:rsidRDefault="007D5640" w:rsidP="007D5640">
            <w:pPr>
              <w:pStyle w:val="SOFinalContentTableText"/>
            </w:pPr>
            <w:r>
              <w:t>What is the indefinite integral</w:t>
            </w:r>
            <w:r w:rsidR="00FF16E9">
              <w:t xml:space="preserve"> </w:t>
            </w:r>
            <w:r w:rsidR="00A47AAD" w:rsidRPr="00A47AAD">
              <w:rPr>
                <w:position w:val="-14"/>
              </w:rPr>
              <w:object w:dxaOrig="940" w:dyaOrig="380">
                <v:shape id="_x0000_i1096" type="#_x0000_t75" style="width:46.8pt;height:19.2pt" o:ole="">
                  <v:imagedata r:id="rId165" o:title=""/>
                </v:shape>
                <o:OLEObject Type="Embed" ProgID="Equation.DSMT4" ShapeID="_x0000_i1096" DrawAspect="Content" ObjectID="_1579593184" r:id="rId166"/>
              </w:object>
            </w:r>
          </w:p>
          <w:p w:rsidR="007D5640" w:rsidRDefault="007D5640" w:rsidP="00A47AAD">
            <w:pPr>
              <w:pStyle w:val="SOFinalContentTableBullets"/>
            </w:pPr>
            <w:r>
              <w:t xml:space="preserve">Any function </w:t>
            </w:r>
            <w:r w:rsidR="00A47AAD" w:rsidRPr="00A47AAD">
              <w:rPr>
                <w:position w:val="-12"/>
              </w:rPr>
              <w:object w:dxaOrig="499" w:dyaOrig="340">
                <v:shape id="_x0000_i1097" type="#_x0000_t75" style="width:25.2pt;height:16.8pt" o:ole="">
                  <v:imagedata r:id="rId167" o:title=""/>
                </v:shape>
                <o:OLEObject Type="Embed" ProgID="Equation.DSMT4" ShapeID="_x0000_i1097" DrawAspect="Content" ObjectID="_1579593185" r:id="rId168"/>
              </w:object>
            </w:r>
            <w:r>
              <w:t xml:space="preserve"> such that </w:t>
            </w:r>
            <w:r w:rsidR="00A47AAD" w:rsidRPr="00A47AAD">
              <w:rPr>
                <w:position w:val="-12"/>
              </w:rPr>
              <w:object w:dxaOrig="1180" w:dyaOrig="340">
                <v:shape id="_x0000_i1098" type="#_x0000_t75" style="width:58.8pt;height:16.8pt" o:ole="">
                  <v:imagedata r:id="rId169" o:title=""/>
                </v:shape>
                <o:OLEObject Type="Embed" ProgID="Equation.DSMT4" ShapeID="_x0000_i1098" DrawAspect="Content" ObjectID="_1579593186" r:id="rId170"/>
              </w:object>
            </w:r>
            <w:r>
              <w:t xml:space="preserve"> is called the indefinite integral of </w:t>
            </w:r>
            <w:r w:rsidR="00A47AAD" w:rsidRPr="00A47AAD">
              <w:rPr>
                <w:position w:val="-12"/>
              </w:rPr>
              <w:object w:dxaOrig="499" w:dyaOrig="340">
                <v:shape id="_x0000_i1099" type="#_x0000_t75" style="width:25.2pt;height:16.8pt" o:ole="">
                  <v:imagedata r:id="rId171" o:title=""/>
                </v:shape>
                <o:OLEObject Type="Embed" ProgID="Equation.DSMT4" ShapeID="_x0000_i1099" DrawAspect="Content" ObjectID="_1579593187" r:id="rId172"/>
              </w:object>
            </w:r>
          </w:p>
          <w:p w:rsidR="00000689" w:rsidRPr="00651396" w:rsidRDefault="007D5640" w:rsidP="00240F08">
            <w:pPr>
              <w:pStyle w:val="SOFinalContentTableBullets"/>
            </w:pPr>
            <w:r>
              <w:t xml:space="preserve">The notation used for determining the indefinite integral is </w:t>
            </w:r>
            <w:r w:rsidR="00A47AAD" w:rsidRPr="00A47AAD">
              <w:rPr>
                <w:position w:val="-14"/>
              </w:rPr>
              <w:object w:dxaOrig="859" w:dyaOrig="380">
                <v:shape id="_x0000_i1100" type="#_x0000_t75" style="width:43.2pt;height:19.2pt" o:ole="">
                  <v:imagedata r:id="rId173" o:title=""/>
                </v:shape>
                <o:OLEObject Type="Embed" ProgID="Equation.DSMT4" ShapeID="_x0000_i1100" DrawAspect="Content" ObjectID="_1579593188" r:id="rId174"/>
              </w:object>
            </w:r>
          </w:p>
        </w:tc>
        <w:tc>
          <w:tcPr>
            <w:tcW w:w="4082" w:type="dxa"/>
          </w:tcPr>
          <w:p w:rsidR="00000689" w:rsidRPr="00651396" w:rsidRDefault="007D5640" w:rsidP="00A1034A">
            <w:pPr>
              <w:pStyle w:val="SOFinalContentTableText"/>
            </w:pPr>
            <w:r w:rsidRPr="007D5640">
              <w:t>Introduce the formal language and notation of integration before exploring the different processes in detail.</w:t>
            </w:r>
          </w:p>
        </w:tc>
      </w:tr>
      <w:tr w:rsidR="00000689" w:rsidRPr="00651396" w:rsidTr="00000689">
        <w:tc>
          <w:tcPr>
            <w:tcW w:w="4082" w:type="dxa"/>
          </w:tcPr>
          <w:p w:rsidR="007D5640" w:rsidRDefault="007D5640" w:rsidP="007D5640">
            <w:pPr>
              <w:pStyle w:val="SOFinalContentTableText"/>
            </w:pPr>
            <w:r>
              <w:t>Are there families of curves that have the same derivatives?</w:t>
            </w:r>
          </w:p>
          <w:p w:rsidR="00000689" w:rsidRPr="00651396" w:rsidRDefault="007D5640" w:rsidP="004474BE">
            <w:pPr>
              <w:pStyle w:val="SOFinalContentTableBullets"/>
            </w:pPr>
            <w:r>
              <w:t xml:space="preserve">All families of functions of the form </w:t>
            </w:r>
            <w:r w:rsidR="004474BE" w:rsidRPr="004474BE">
              <w:rPr>
                <w:position w:val="-12"/>
              </w:rPr>
              <w:object w:dxaOrig="780" w:dyaOrig="340">
                <v:shape id="_x0000_i1101" type="#_x0000_t75" style="width:39pt;height:16.8pt" o:ole="">
                  <v:imagedata r:id="rId175" o:title=""/>
                </v:shape>
                <o:OLEObject Type="Embed" ProgID="Equation.DSMT4" ShapeID="_x0000_i1101" DrawAspect="Content" ObjectID="_1579593189" r:id="rId176"/>
              </w:object>
            </w:r>
            <w:r>
              <w:t xml:space="preserve"> </w:t>
            </w:r>
            <w:r w:rsidR="004474BE">
              <w:t>f</w:t>
            </w:r>
            <w:r>
              <w:t xml:space="preserve">or any constant </w:t>
            </w:r>
            <w:r w:rsidR="004474BE" w:rsidRPr="004474BE">
              <w:rPr>
                <w:rStyle w:val="SOFinalEquationTextTable"/>
              </w:rPr>
              <w:t>c</w:t>
            </w:r>
            <w:r>
              <w:t xml:space="preserve"> have the same derivative. Hence, if </w:t>
            </w:r>
            <w:r w:rsidR="004474BE" w:rsidRPr="00A47AAD">
              <w:rPr>
                <w:position w:val="-12"/>
              </w:rPr>
              <w:object w:dxaOrig="499" w:dyaOrig="340">
                <v:shape id="_x0000_i1102" type="#_x0000_t75" style="width:25.2pt;height:16.8pt" o:ole="">
                  <v:imagedata r:id="rId167" o:title=""/>
                </v:shape>
                <o:OLEObject Type="Embed" ProgID="Equation.DSMT4" ShapeID="_x0000_i1102" DrawAspect="Content" ObjectID="_1579593190" r:id="rId177"/>
              </w:object>
            </w:r>
            <w:r>
              <w:t xml:space="preserve"> is an indefinite integral of </w:t>
            </w:r>
            <w:r w:rsidR="004474BE" w:rsidRPr="00A47AAD">
              <w:rPr>
                <w:position w:val="-12"/>
              </w:rPr>
              <w:object w:dxaOrig="499" w:dyaOrig="340">
                <v:shape id="_x0000_i1103" type="#_x0000_t75" style="width:25.2pt;height:16.8pt" o:ole="">
                  <v:imagedata r:id="rId171" o:title=""/>
                </v:shape>
                <o:OLEObject Type="Embed" ProgID="Equation.DSMT4" ShapeID="_x0000_i1103" DrawAspect="Content" ObjectID="_1579593191" r:id="rId178"/>
              </w:object>
            </w:r>
            <w:r>
              <w:t xml:space="preserve">, then so is </w:t>
            </w:r>
            <w:r w:rsidR="004474BE" w:rsidRPr="004474BE">
              <w:rPr>
                <w:position w:val="-12"/>
              </w:rPr>
              <w:object w:dxaOrig="780" w:dyaOrig="340">
                <v:shape id="_x0000_i1104" type="#_x0000_t75" style="width:39pt;height:16.8pt" o:ole="">
                  <v:imagedata r:id="rId175" o:title=""/>
                </v:shape>
                <o:OLEObject Type="Embed" ProgID="Equation.DSMT4" ShapeID="_x0000_i1104" DrawAspect="Content" ObjectID="_1579593192" r:id="rId179"/>
              </w:object>
            </w:r>
            <w:r>
              <w:t xml:space="preserve"> for any constant</w:t>
            </w:r>
            <w:r w:rsidR="004474BE">
              <w:t> </w:t>
            </w:r>
            <w:r w:rsidR="004474BE" w:rsidRPr="004474BE">
              <w:rPr>
                <w:rStyle w:val="SOFinalEquationTextTable"/>
              </w:rPr>
              <w:t>c</w:t>
            </w:r>
          </w:p>
        </w:tc>
        <w:tc>
          <w:tcPr>
            <w:tcW w:w="4082" w:type="dxa"/>
          </w:tcPr>
          <w:p w:rsidR="00000689" w:rsidRPr="00651396" w:rsidRDefault="00000689" w:rsidP="00A1034A">
            <w:pPr>
              <w:pStyle w:val="SOFinalContentTableText"/>
            </w:pPr>
          </w:p>
        </w:tc>
      </w:tr>
      <w:tr w:rsidR="0005071A" w:rsidRPr="00651396" w:rsidTr="00000689">
        <w:tc>
          <w:tcPr>
            <w:tcW w:w="4082" w:type="dxa"/>
          </w:tcPr>
          <w:p w:rsidR="0005071A" w:rsidRDefault="0005071A" w:rsidP="0005071A">
            <w:pPr>
              <w:pStyle w:val="SOFinalContentTableText"/>
            </w:pPr>
            <w:r>
              <w:t>What are some types of functions that can be integrated?</w:t>
            </w:r>
          </w:p>
          <w:p w:rsidR="0005071A" w:rsidRDefault="0005071A" w:rsidP="00D35153">
            <w:pPr>
              <w:pStyle w:val="SOFinalContentTableBullets"/>
            </w:pPr>
            <w:r>
              <w:t xml:space="preserve">By reversing the differentiation processes, the integrals of </w:t>
            </w:r>
            <w:r w:rsidRPr="00FA7BE9">
              <w:rPr>
                <w:position w:val="-6"/>
              </w:rPr>
              <w:object w:dxaOrig="260" w:dyaOrig="300">
                <v:shape id="_x0000_i1105" type="#_x0000_t75" style="width:13.2pt;height:15pt" o:ole="">
                  <v:imagedata r:id="rId180" o:title=""/>
                </v:shape>
                <o:OLEObject Type="Embed" ProgID="Equation.DSMT4" ShapeID="_x0000_i1105" DrawAspect="Content" ObjectID="_1579593193" r:id="rId181"/>
              </w:object>
            </w:r>
            <w:r>
              <w:t xml:space="preserve"> (for </w:t>
            </w:r>
            <w:r w:rsidRPr="00FA7BE9">
              <w:rPr>
                <w:position w:val="-6"/>
              </w:rPr>
              <w:object w:dxaOrig="580" w:dyaOrig="240">
                <v:shape id="_x0000_i1106" type="#_x0000_t75" style="width:28.8pt;height:12pt" o:ole="">
                  <v:imagedata r:id="rId182" o:title=""/>
                </v:shape>
                <o:OLEObject Type="Embed" ProgID="Equation.DSMT4" ShapeID="_x0000_i1106" DrawAspect="Content" ObjectID="_1579593194" r:id="rId183"/>
              </w:object>
            </w:r>
            <w:r>
              <w:t xml:space="preserve">), </w:t>
            </w:r>
            <w:r w:rsidRPr="00FA7BE9">
              <w:rPr>
                <w:position w:val="-6"/>
              </w:rPr>
              <w:object w:dxaOrig="240" w:dyaOrig="300">
                <v:shape id="_x0000_i1107" type="#_x0000_t75" style="width:12pt;height:15pt" o:ole="">
                  <v:imagedata r:id="rId184" o:title=""/>
                </v:shape>
                <o:OLEObject Type="Embed" ProgID="Equation.DSMT4" ShapeID="_x0000_i1107" DrawAspect="Content" ObjectID="_1579593195" r:id="rId185"/>
              </w:object>
            </w:r>
            <w:r>
              <w:t xml:space="preserve">, </w:t>
            </w:r>
            <w:r w:rsidRPr="00FA7BE9">
              <w:rPr>
                <w:position w:val="-6"/>
              </w:rPr>
              <w:object w:dxaOrig="440" w:dyaOrig="260">
                <v:shape id="_x0000_i1108" type="#_x0000_t75" style="width:22.2pt;height:13.2pt" o:ole="">
                  <v:imagedata r:id="rId186" o:title=""/>
                </v:shape>
                <o:OLEObject Type="Embed" ProgID="Equation.DSMT4" ShapeID="_x0000_i1108" DrawAspect="Content" ObjectID="_1579593196" r:id="rId187"/>
              </w:object>
            </w:r>
            <w:r w:rsidR="00D35153">
              <w:t>,</w:t>
            </w:r>
            <w:r>
              <w:t xml:space="preserve"> and </w:t>
            </w:r>
            <w:r w:rsidRPr="00FA7BE9">
              <w:rPr>
                <w:position w:val="-6"/>
              </w:rPr>
              <w:object w:dxaOrig="480" w:dyaOrig="200">
                <v:shape id="_x0000_i1109" type="#_x0000_t75" style="width:24pt;height:10.2pt" o:ole="">
                  <v:imagedata r:id="rId188" o:title=""/>
                </v:shape>
                <o:OLEObject Type="Embed" ProgID="Equation.DSMT4" ShapeID="_x0000_i1109" DrawAspect="Content" ObjectID="_1579593197" r:id="rId189"/>
              </w:object>
            </w:r>
            <w:r>
              <w:t xml:space="preserve"> can be determined</w:t>
            </w:r>
          </w:p>
        </w:tc>
        <w:tc>
          <w:tcPr>
            <w:tcW w:w="4082" w:type="dxa"/>
          </w:tcPr>
          <w:p w:rsidR="0005071A" w:rsidRPr="007D5640" w:rsidRDefault="0005071A" w:rsidP="00A1034A">
            <w:pPr>
              <w:pStyle w:val="SOFinalContentTableText"/>
            </w:pPr>
            <w:r w:rsidRPr="007D5640">
              <w:t>The processes for evaluating these integrals are developed by considering the relevant differentiation processes, and examining what must be done to reverse them.</w:t>
            </w:r>
          </w:p>
        </w:tc>
      </w:tr>
      <w:tr w:rsidR="00C0451D" w:rsidRPr="00651396" w:rsidTr="00000689">
        <w:tc>
          <w:tcPr>
            <w:tcW w:w="4082" w:type="dxa"/>
          </w:tcPr>
          <w:p w:rsidR="007D5640" w:rsidRDefault="007D5640" w:rsidP="00FA7BE9">
            <w:pPr>
              <w:pStyle w:val="SOFinalContentTableBullets"/>
            </w:pPr>
            <w:r>
              <w:t xml:space="preserve">Reversing the differentiation processes and consideration of the chain rule can be used to determine the integrals of </w:t>
            </w:r>
            <w:r w:rsidR="00FA7BE9" w:rsidRPr="00FA7BE9">
              <w:rPr>
                <w:position w:val="-14"/>
              </w:rPr>
              <w:object w:dxaOrig="760" w:dyaOrig="420">
                <v:shape id="_x0000_i1110" type="#_x0000_t75" style="width:37.8pt;height:21pt" o:ole="">
                  <v:imagedata r:id="rId190" o:title=""/>
                </v:shape>
                <o:OLEObject Type="Embed" ProgID="Equation.DSMT4" ShapeID="_x0000_i1110" DrawAspect="Content" ObjectID="_1579593198" r:id="rId191"/>
              </w:object>
            </w:r>
            <w:r>
              <w:t xml:space="preserve"> </w:t>
            </w:r>
            <w:r w:rsidR="00FA7BE9">
              <w:t xml:space="preserve">(for </w:t>
            </w:r>
            <w:r w:rsidR="00FA7BE9" w:rsidRPr="00FA7BE9">
              <w:rPr>
                <w:position w:val="-6"/>
              </w:rPr>
              <w:object w:dxaOrig="580" w:dyaOrig="240">
                <v:shape id="_x0000_i1111" type="#_x0000_t75" style="width:28.8pt;height:12pt" o:ole="">
                  <v:imagedata r:id="rId182" o:title=""/>
                </v:shape>
                <o:OLEObject Type="Embed" ProgID="Equation.DSMT4" ShapeID="_x0000_i1111" DrawAspect="Content" ObjectID="_1579593199" r:id="rId192"/>
              </w:object>
            </w:r>
            <w:r w:rsidR="00FA7BE9">
              <w:t xml:space="preserve">), </w:t>
            </w:r>
            <w:r w:rsidR="00FA7BE9" w:rsidRPr="00FA7BE9">
              <w:rPr>
                <w:position w:val="-6"/>
              </w:rPr>
              <w:object w:dxaOrig="440" w:dyaOrig="320">
                <v:shape id="_x0000_i1112" type="#_x0000_t75" style="width:22.2pt;height:16.2pt" o:ole="">
                  <v:imagedata r:id="rId193" o:title=""/>
                </v:shape>
                <o:OLEObject Type="Embed" ProgID="Equation.DSMT4" ShapeID="_x0000_i1112" DrawAspect="Content" ObjectID="_1579593200" r:id="rId194"/>
              </w:object>
            </w:r>
            <w:r>
              <w:t xml:space="preserve">, </w:t>
            </w:r>
            <w:r w:rsidR="00FA7BE9" w:rsidRPr="00FA7BE9">
              <w:rPr>
                <w:position w:val="-12"/>
              </w:rPr>
              <w:object w:dxaOrig="760" w:dyaOrig="340">
                <v:shape id="_x0000_i1113" type="#_x0000_t75" style="width:37.8pt;height:16.8pt" o:ole="">
                  <v:imagedata r:id="rId195" o:title=""/>
                </v:shape>
                <o:OLEObject Type="Embed" ProgID="Equation.DSMT4" ShapeID="_x0000_i1113" DrawAspect="Content" ObjectID="_1579593201" r:id="rId196"/>
              </w:object>
            </w:r>
            <w:r w:rsidR="00240F08">
              <w:t xml:space="preserve">, </w:t>
            </w:r>
            <w:r>
              <w:t xml:space="preserve">and </w:t>
            </w:r>
            <w:r w:rsidR="00FA7BE9" w:rsidRPr="00FA7BE9">
              <w:rPr>
                <w:position w:val="-12"/>
              </w:rPr>
              <w:object w:dxaOrig="780" w:dyaOrig="340">
                <v:shape id="_x0000_i1114" type="#_x0000_t75" style="width:39pt;height:16.8pt" o:ole="">
                  <v:imagedata r:id="rId197" o:title=""/>
                </v:shape>
                <o:OLEObject Type="Embed" ProgID="Equation.DSMT4" ShapeID="_x0000_i1114" DrawAspect="Content" ObjectID="_1579593202" r:id="rId198"/>
              </w:object>
            </w:r>
            <w:r>
              <w:t xml:space="preserve"> for linear functions </w:t>
            </w:r>
            <w:r w:rsidR="00FA7BE9" w:rsidRPr="00A47AAD">
              <w:rPr>
                <w:position w:val="-12"/>
              </w:rPr>
              <w:object w:dxaOrig="499" w:dyaOrig="340">
                <v:shape id="_x0000_i1115" type="#_x0000_t75" style="width:25.2pt;height:16.8pt" o:ole="">
                  <v:imagedata r:id="rId171" o:title=""/>
                </v:shape>
                <o:OLEObject Type="Embed" ProgID="Equation.DSMT4" ShapeID="_x0000_i1115" DrawAspect="Content" ObjectID="_1579593203" r:id="rId199"/>
              </w:object>
            </w:r>
          </w:p>
          <w:p w:rsidR="00C0451D" w:rsidRPr="00651396" w:rsidRDefault="007D5640" w:rsidP="00240F08">
            <w:pPr>
              <w:pStyle w:val="SOFinalContentTableBullets"/>
            </w:pPr>
            <w:r>
              <w:t xml:space="preserve"> </w:t>
            </w:r>
            <w:r w:rsidR="00240F08" w:rsidRPr="00FA7BE9">
              <w:rPr>
                <w:position w:val="-14"/>
              </w:rPr>
              <w:object w:dxaOrig="3500" w:dyaOrig="380">
                <v:shape id="_x0000_i1116" type="#_x0000_t75" style="width:175.2pt;height:19.2pt" o:ole="">
                  <v:imagedata r:id="rId200" o:title=""/>
                </v:shape>
                <o:OLEObject Type="Embed" ProgID="Equation.DSMT4" ShapeID="_x0000_i1116" DrawAspect="Content" ObjectID="_1579593204" r:id="rId201"/>
              </w:object>
            </w:r>
            <w:r>
              <w:t xml:space="preserve">  </w:t>
            </w:r>
          </w:p>
        </w:tc>
        <w:tc>
          <w:tcPr>
            <w:tcW w:w="4082" w:type="dxa"/>
          </w:tcPr>
          <w:p w:rsidR="00C0451D" w:rsidRPr="00651396" w:rsidRDefault="0005071A" w:rsidP="00D35153">
            <w:pPr>
              <w:pStyle w:val="SOFinalContentTableText"/>
              <w:spacing w:before="60"/>
            </w:pPr>
            <w:r>
              <w:t>The use of substitution to find the integral of nested functions is not required.</w:t>
            </w:r>
          </w:p>
        </w:tc>
      </w:tr>
      <w:tr w:rsidR="00C0451D" w:rsidRPr="00651396" w:rsidTr="00000689">
        <w:tc>
          <w:tcPr>
            <w:tcW w:w="4082" w:type="dxa"/>
          </w:tcPr>
          <w:p w:rsidR="007D5640" w:rsidRDefault="007D5640" w:rsidP="007D5640">
            <w:pPr>
              <w:pStyle w:val="SOFinalContentTableText"/>
            </w:pPr>
            <w:r>
              <w:lastRenderedPageBreak/>
              <w:t>What is needed to be able to determine a specific constant of integration?</w:t>
            </w:r>
          </w:p>
          <w:p w:rsidR="007D5640" w:rsidRDefault="007D5640" w:rsidP="007D5640">
            <w:pPr>
              <w:pStyle w:val="SOFinalContentTableBullets"/>
            </w:pPr>
            <w:r>
              <w:t>When the value of the indefinite integral is known for a specific value of the variable (often an initial condition), the constant o</w:t>
            </w:r>
            <w:r w:rsidR="00705B5F">
              <w:t>f integration can be determined</w:t>
            </w:r>
          </w:p>
          <w:p w:rsidR="00C0451D" w:rsidRPr="00C0451D" w:rsidRDefault="007D5640" w:rsidP="007D5640">
            <w:pPr>
              <w:pStyle w:val="SOFinalContentTableBullets"/>
            </w:pPr>
            <w:r>
              <w:t>Determine the displacement given the velo</w:t>
            </w:r>
            <w:r w:rsidR="00705B5F">
              <w:t>city in a linear motion problem</w:t>
            </w:r>
          </w:p>
        </w:tc>
        <w:tc>
          <w:tcPr>
            <w:tcW w:w="4082" w:type="dxa"/>
          </w:tcPr>
          <w:p w:rsidR="00C0451D" w:rsidRPr="00C0451D" w:rsidRDefault="007D5640" w:rsidP="00037259">
            <w:pPr>
              <w:pStyle w:val="SOFinalContentTableText"/>
            </w:pPr>
            <w:r w:rsidRPr="007D5640">
              <w:t xml:space="preserve">Determine </w:t>
            </w:r>
            <w:r w:rsidR="00037259" w:rsidRPr="00A47AAD">
              <w:rPr>
                <w:position w:val="-12"/>
              </w:rPr>
              <w:object w:dxaOrig="499" w:dyaOrig="340">
                <v:shape id="_x0000_i1117" type="#_x0000_t75" style="width:25.2pt;height:16.8pt" o:ole="">
                  <v:imagedata r:id="rId171" o:title=""/>
                </v:shape>
                <o:OLEObject Type="Embed" ProgID="Equation.DSMT4" ShapeID="_x0000_i1117" DrawAspect="Content" ObjectID="_1579593205" r:id="rId202"/>
              </w:object>
            </w:r>
            <w:r w:rsidRPr="007D5640">
              <w:t xml:space="preserve">, given </w:t>
            </w:r>
            <w:r w:rsidR="00037259" w:rsidRPr="00037259">
              <w:rPr>
                <w:position w:val="-12"/>
              </w:rPr>
              <w:object w:dxaOrig="540" w:dyaOrig="340">
                <v:shape id="_x0000_i1118" type="#_x0000_t75" style="width:27pt;height:16.8pt" o:ole="">
                  <v:imagedata r:id="rId203" o:title=""/>
                </v:shape>
                <o:OLEObject Type="Embed" ProgID="Equation.DSMT4" ShapeID="_x0000_i1118" DrawAspect="Content" ObjectID="_1579593206" r:id="rId204"/>
              </w:object>
            </w:r>
            <w:r w:rsidR="00037259">
              <w:t xml:space="preserve"> </w:t>
            </w:r>
            <w:r w:rsidRPr="007D5640">
              <w:t xml:space="preserve">and </w:t>
            </w:r>
            <w:r w:rsidR="00037259" w:rsidRPr="00037259">
              <w:rPr>
                <w:position w:val="-12"/>
              </w:rPr>
              <w:object w:dxaOrig="800" w:dyaOrig="340">
                <v:shape id="_x0000_i1119" type="#_x0000_t75" style="width:40.2pt;height:16.8pt" o:ole="">
                  <v:imagedata r:id="rId205" o:title=""/>
                </v:shape>
                <o:OLEObject Type="Embed" ProgID="Equation.DSMT4" ShapeID="_x0000_i1119" DrawAspect="Content" ObjectID="_1579593207" r:id="rId206"/>
              </w:object>
            </w:r>
            <w:r w:rsidRPr="007D5640">
              <w:t>.</w:t>
            </w:r>
          </w:p>
        </w:tc>
      </w:tr>
    </w:tbl>
    <w:p w:rsidR="00000689" w:rsidRDefault="00000689" w:rsidP="00000689">
      <w:pPr>
        <w:rPr>
          <w:rFonts w:eastAsia="Times New Roman"/>
          <w:color w:val="000000"/>
          <w:lang w:eastAsia="en-US"/>
        </w:rPr>
      </w:pPr>
      <w:r>
        <w:br w:type="page"/>
      </w:r>
    </w:p>
    <w:p w:rsidR="00000689" w:rsidRPr="006124DB" w:rsidRDefault="00000689" w:rsidP="00240F08">
      <w:pPr>
        <w:pStyle w:val="SOFinalContentTableHead2LeftTOP"/>
      </w:pPr>
      <w:r w:rsidRPr="006124DB">
        <w:lastRenderedPageBreak/>
        <w:t xml:space="preserve">Subtopic </w:t>
      </w:r>
      <w:r w:rsidRPr="00000689">
        <w:t xml:space="preserve">3.2: The </w:t>
      </w:r>
      <w:r w:rsidR="007B7613">
        <w:t>a</w:t>
      </w:r>
      <w:r w:rsidR="00240F08">
        <w:t xml:space="preserve">rea under </w:t>
      </w:r>
      <w:r w:rsidR="007B7613">
        <w:t>c</w:t>
      </w:r>
      <w:r w:rsidR="00240F08">
        <w:t>ur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7D5640" w:rsidRDefault="007D5640" w:rsidP="007D5640">
            <w:pPr>
              <w:pStyle w:val="SOFinalContentTableText"/>
            </w:pPr>
            <w:r>
              <w:t>How can the area under a curve be estimated?</w:t>
            </w:r>
          </w:p>
          <w:p w:rsidR="00000689" w:rsidRPr="00651396" w:rsidRDefault="007D5640" w:rsidP="007D5640">
            <w:pPr>
              <w:pStyle w:val="SOFinalContentTableBullets"/>
            </w:pPr>
            <w:r>
              <w:t>The area under a simple positive monotonic curve is approximated by upper and lower sums of the are</w:t>
            </w:r>
            <w:r w:rsidR="009C0A52">
              <w:t>as of rectangles of equal width</w:t>
            </w:r>
          </w:p>
        </w:tc>
        <w:tc>
          <w:tcPr>
            <w:tcW w:w="4082" w:type="dxa"/>
          </w:tcPr>
          <w:p w:rsidR="00000689" w:rsidRPr="00651396" w:rsidRDefault="007D5640" w:rsidP="007B7613">
            <w:pPr>
              <w:pStyle w:val="SOFinalContentTableText"/>
            </w:pPr>
            <w:r w:rsidRPr="007D5640">
              <w:t>This subtopic can be introduced by briefly considering the areas of polygons, then discussing the difficulty of generalising this concept to figures with curved boundaries. Students start with simple graphs where area is worked out using geometric principles (e.g.</w:t>
            </w:r>
            <w:r w:rsidR="007B7613">
              <w:t xml:space="preserve"> </w:t>
            </w:r>
            <w:r w:rsidRPr="007D5640">
              <w:t xml:space="preserve">cross-sectional areas, and the determination of approximation of </w:t>
            </w:r>
            <w:r w:rsidR="00B50FEB" w:rsidRPr="00B50FEB">
              <w:rPr>
                <w:rStyle w:val="SOFinalEquationTextTable"/>
              </w:rPr>
              <w:t>π</w:t>
            </w:r>
            <w:r w:rsidRPr="007D5640">
              <w:t xml:space="preserve"> or other irrational numbers).</w:t>
            </w:r>
          </w:p>
        </w:tc>
      </w:tr>
      <w:tr w:rsidR="00000689" w:rsidRPr="00651396" w:rsidTr="00000689">
        <w:tc>
          <w:tcPr>
            <w:tcW w:w="4082" w:type="dxa"/>
          </w:tcPr>
          <w:p w:rsidR="007D5640" w:rsidRDefault="007D5640" w:rsidP="007D5640">
            <w:pPr>
              <w:pStyle w:val="SOFinalContentTableText"/>
            </w:pPr>
            <w:r>
              <w:t>How can the estimate of the area be improved?</w:t>
            </w:r>
          </w:p>
          <w:p w:rsidR="00000689" w:rsidRPr="00651396" w:rsidRDefault="007D5640" w:rsidP="007D5640">
            <w:pPr>
              <w:pStyle w:val="SOFinalContentTableBullets"/>
            </w:pPr>
            <w:r w:rsidRPr="007D5640">
              <w:rPr>
                <w:rStyle w:val="SOFinalContentTableBulletsChar"/>
              </w:rPr>
              <w:t>Decreasing the width of the rectangles improves the estimate of the area, but makes it more cumbersome to calculate</w:t>
            </w:r>
          </w:p>
        </w:tc>
        <w:tc>
          <w:tcPr>
            <w:tcW w:w="4082" w:type="dxa"/>
          </w:tcPr>
          <w:p w:rsidR="00000689" w:rsidRPr="00651396" w:rsidRDefault="007D5640" w:rsidP="00A1034A">
            <w:pPr>
              <w:pStyle w:val="SOFinalContentTableText"/>
            </w:pPr>
            <w:r w:rsidRPr="007D5640">
              <w:t>After students have calculated areas under a curve using electronic technology, they consider what process the technology is using to evaluate these areas by addition and multiplication operations only.</w:t>
            </w:r>
          </w:p>
        </w:tc>
      </w:tr>
      <w:tr w:rsidR="00000689" w:rsidRPr="00651396" w:rsidTr="00000689">
        <w:tc>
          <w:tcPr>
            <w:tcW w:w="4082" w:type="dxa"/>
          </w:tcPr>
          <w:p w:rsidR="007D5640" w:rsidRDefault="007D5640" w:rsidP="007D5640">
            <w:pPr>
              <w:pStyle w:val="SOFinalContentTableText"/>
            </w:pPr>
            <w:r>
              <w:t>How can integration be used to find the exact value of the area under a curve?</w:t>
            </w:r>
          </w:p>
          <w:p w:rsidR="00000689" w:rsidRPr="00651396" w:rsidRDefault="007D5640" w:rsidP="007D5640">
            <w:pPr>
              <w:pStyle w:val="SOFinalContentTableBullets"/>
            </w:pPr>
            <w:r>
              <w:t>The exact value of the area is the unique number between the upper and lower sums, which is obtained as the width of</w:t>
            </w:r>
            <w:r w:rsidR="009C0A52">
              <w:t xml:space="preserve"> the rectangles approaches zero</w:t>
            </w:r>
          </w:p>
        </w:tc>
        <w:tc>
          <w:tcPr>
            <w:tcW w:w="4082" w:type="dxa"/>
          </w:tcPr>
          <w:p w:rsidR="00000689" w:rsidRPr="00651396" w:rsidRDefault="007D5640" w:rsidP="00A1034A">
            <w:pPr>
              <w:pStyle w:val="SOFinalContentTableText"/>
            </w:pPr>
            <w:r w:rsidRPr="007D5640">
              <w:t>Students are introduced to the correct notation and use electronic technology to calculate areas. In many cases the technology will only give an approximation for the area, leading to the need for an algebraic process to calculate the exact value of definite integrals.</w:t>
            </w:r>
          </w:p>
        </w:tc>
      </w:tr>
      <w:tr w:rsidR="006318D1" w:rsidRPr="00651396" w:rsidTr="00000689">
        <w:tc>
          <w:tcPr>
            <w:tcW w:w="4082" w:type="dxa"/>
          </w:tcPr>
          <w:p w:rsidR="006318D1" w:rsidRPr="00651396" w:rsidRDefault="007D5640" w:rsidP="00037259">
            <w:pPr>
              <w:pStyle w:val="SOFinalContentTableBulletsTOP"/>
            </w:pPr>
            <w:r w:rsidRPr="007D5640">
              <w:t xml:space="preserve">The definite integral </w:t>
            </w:r>
            <w:r w:rsidR="00037259" w:rsidRPr="00037259">
              <w:rPr>
                <w:position w:val="-28"/>
              </w:rPr>
              <w:object w:dxaOrig="859" w:dyaOrig="660">
                <v:shape id="_x0000_i1120" type="#_x0000_t75" style="width:43.2pt;height:33pt" o:ole="">
                  <v:imagedata r:id="rId207" o:title=""/>
                </v:shape>
                <o:OLEObject Type="Embed" ProgID="Equation.DSMT4" ShapeID="_x0000_i1120" DrawAspect="Content" ObjectID="_1579593208" r:id="rId208"/>
              </w:object>
            </w:r>
            <w:r w:rsidRPr="007D5640">
              <w:t xml:space="preserve"> can be interpreted as the exact area of the region between the curve </w:t>
            </w:r>
            <w:r w:rsidR="00037259" w:rsidRPr="00037259">
              <w:rPr>
                <w:position w:val="-12"/>
              </w:rPr>
              <w:object w:dxaOrig="820" w:dyaOrig="340">
                <v:shape id="_x0000_i1121" type="#_x0000_t75" style="width:40.8pt;height:16.8pt" o:ole="">
                  <v:imagedata r:id="rId209" o:title=""/>
                </v:shape>
                <o:OLEObject Type="Embed" ProgID="Equation.DSMT4" ShapeID="_x0000_i1121" DrawAspect="Content" ObjectID="_1579593209" r:id="rId210"/>
              </w:object>
            </w:r>
            <w:r w:rsidRPr="007D5640">
              <w:t xml:space="preserve"> and the </w:t>
            </w:r>
            <w:r w:rsidR="00037259" w:rsidRPr="00037259">
              <w:rPr>
                <w:rStyle w:val="SOFinalEquationTextTable"/>
              </w:rPr>
              <w:t>x</w:t>
            </w:r>
            <w:r w:rsidR="00037259">
              <w:t>-axis</w:t>
            </w:r>
            <w:r w:rsidRPr="007D5640">
              <w:t xml:space="preserve"> over the interval </w:t>
            </w:r>
            <w:r w:rsidR="00037259" w:rsidRPr="00037259">
              <w:rPr>
                <w:position w:val="-6"/>
              </w:rPr>
              <w:object w:dxaOrig="800" w:dyaOrig="260">
                <v:shape id="_x0000_i1122" type="#_x0000_t75" style="width:40.2pt;height:13.2pt" o:ole="">
                  <v:imagedata r:id="rId211" o:title=""/>
                </v:shape>
                <o:OLEObject Type="Embed" ProgID="Equation.DSMT4" ShapeID="_x0000_i1122" DrawAspect="Content" ObjectID="_1579593210" r:id="rId212"/>
              </w:object>
            </w:r>
            <w:r w:rsidR="00037259">
              <w:t xml:space="preserve"> </w:t>
            </w:r>
            <w:r w:rsidRPr="007D5640">
              <w:t xml:space="preserve">(for a positive continuous function </w:t>
            </w:r>
            <w:r w:rsidR="00037259" w:rsidRPr="00037259">
              <w:rPr>
                <w:position w:val="-12"/>
              </w:rPr>
              <w:object w:dxaOrig="499" w:dyaOrig="340">
                <v:shape id="_x0000_i1123" type="#_x0000_t75" style="width:25.2pt;height:16.8pt" o:ole="">
                  <v:imagedata r:id="rId213" o:title=""/>
                </v:shape>
                <o:OLEObject Type="Embed" ProgID="Equation.DSMT4" ShapeID="_x0000_i1123" DrawAspect="Content" ObjectID="_1579593211" r:id="rId214"/>
              </w:object>
            </w:r>
            <w:r w:rsidR="009C0A52">
              <w:t>)</w:t>
            </w:r>
          </w:p>
        </w:tc>
        <w:tc>
          <w:tcPr>
            <w:tcW w:w="4082" w:type="dxa"/>
          </w:tcPr>
          <w:p w:rsidR="006318D1" w:rsidRPr="00651396" w:rsidRDefault="007D5640" w:rsidP="00A1034A">
            <w:pPr>
              <w:pStyle w:val="SOFinalContentTableText"/>
            </w:pPr>
            <w:r w:rsidRPr="007D5640">
              <w:t>This subtopic can be developed without reference to the algebraic computation of the antiderivative.</w:t>
            </w:r>
          </w:p>
        </w:tc>
      </w:tr>
      <w:tr w:rsidR="006318D1" w:rsidRPr="00651396" w:rsidTr="00000689">
        <w:tc>
          <w:tcPr>
            <w:tcW w:w="4082" w:type="dxa"/>
          </w:tcPr>
          <w:p w:rsidR="007D5640" w:rsidRDefault="007D5640" w:rsidP="007D5640">
            <w:pPr>
              <w:pStyle w:val="SOFinalContentTableText"/>
            </w:pPr>
            <w:r>
              <w:t xml:space="preserve">How is the area above a function that is below the </w:t>
            </w:r>
            <w:r w:rsidRPr="00037259">
              <w:rPr>
                <w:rStyle w:val="SOFinalEquationTextTable"/>
              </w:rPr>
              <w:t>x</w:t>
            </w:r>
            <w:r>
              <w:t>-axis calculated?</w:t>
            </w:r>
          </w:p>
          <w:p w:rsidR="006318D1" w:rsidRDefault="007D5640" w:rsidP="00037259">
            <w:pPr>
              <w:pStyle w:val="SOFinalContentTableBullets"/>
            </w:pPr>
            <w:r>
              <w:t xml:space="preserve">When </w:t>
            </w:r>
            <w:r w:rsidR="00037259" w:rsidRPr="00037259">
              <w:rPr>
                <w:position w:val="-12"/>
              </w:rPr>
              <w:object w:dxaOrig="499" w:dyaOrig="340">
                <v:shape id="_x0000_i1124" type="#_x0000_t75" style="width:25.2pt;height:16.8pt" o:ole="">
                  <v:imagedata r:id="rId213" o:title=""/>
                </v:shape>
                <o:OLEObject Type="Embed" ProgID="Equation.DSMT4" ShapeID="_x0000_i1124" DrawAspect="Content" ObjectID="_1579593212" r:id="rId215"/>
              </w:object>
            </w:r>
            <w:r>
              <w:t xml:space="preserve">is a continuous negative function the exact area of the region between the curve </w:t>
            </w:r>
            <w:r w:rsidR="00037259" w:rsidRPr="00037259">
              <w:rPr>
                <w:position w:val="-12"/>
              </w:rPr>
              <w:object w:dxaOrig="820" w:dyaOrig="340">
                <v:shape id="_x0000_i1125" type="#_x0000_t75" style="width:40.8pt;height:16.8pt" o:ole="">
                  <v:imagedata r:id="rId209" o:title=""/>
                </v:shape>
                <o:OLEObject Type="Embed" ProgID="Equation.DSMT4" ShapeID="_x0000_i1125" DrawAspect="Content" ObjectID="_1579593213" r:id="rId216"/>
              </w:object>
            </w:r>
            <w:r>
              <w:t xml:space="preserve"> and the </w:t>
            </w:r>
            <w:r w:rsidR="00037259" w:rsidRPr="00037259">
              <w:rPr>
                <w:rStyle w:val="SOFinalEquationTextTable"/>
              </w:rPr>
              <w:t>x</w:t>
            </w:r>
            <w:r w:rsidR="00037259">
              <w:t>-axis</w:t>
            </w:r>
            <w:r>
              <w:t xml:space="preserve"> over the interval </w:t>
            </w:r>
            <w:r w:rsidR="00037259" w:rsidRPr="00037259">
              <w:rPr>
                <w:position w:val="-6"/>
              </w:rPr>
              <w:object w:dxaOrig="800" w:dyaOrig="260">
                <v:shape id="_x0000_i1126" type="#_x0000_t75" style="width:40.2pt;height:13.2pt" o:ole="">
                  <v:imagedata r:id="rId211" o:title=""/>
                </v:shape>
                <o:OLEObject Type="Embed" ProgID="Equation.DSMT4" ShapeID="_x0000_i1126" DrawAspect="Content" ObjectID="_1579593214" r:id="rId217"/>
              </w:object>
            </w:r>
            <w:r>
              <w:t xml:space="preserve"> is given by</w:t>
            </w:r>
            <w:r w:rsidR="00AD7582">
              <w:t>:</w:t>
            </w:r>
            <w:r>
              <w:t xml:space="preserve"> </w:t>
            </w:r>
            <w:r w:rsidR="00AD7582" w:rsidRPr="00037259">
              <w:rPr>
                <w:position w:val="-28"/>
              </w:rPr>
              <w:object w:dxaOrig="960" w:dyaOrig="660">
                <v:shape id="_x0000_i1127" type="#_x0000_t75" style="width:48pt;height:33pt" o:ole="">
                  <v:imagedata r:id="rId218" o:title=""/>
                </v:shape>
                <o:OLEObject Type="Embed" ProgID="Equation.DSMT4" ShapeID="_x0000_i1127" DrawAspect="Content" ObjectID="_1579593215" r:id="rId219"/>
              </w:object>
            </w:r>
          </w:p>
          <w:p w:rsidR="007D5640" w:rsidRDefault="007D5640" w:rsidP="00037259">
            <w:pPr>
              <w:pStyle w:val="SOFinalContentTableText"/>
            </w:pPr>
            <w:r>
              <w:t xml:space="preserve">How is the area between the functions </w:t>
            </w:r>
            <w:r w:rsidR="00037259" w:rsidRPr="00037259">
              <w:rPr>
                <w:position w:val="-12"/>
              </w:rPr>
              <w:object w:dxaOrig="499" w:dyaOrig="340">
                <v:shape id="_x0000_i1128" type="#_x0000_t75" style="width:25.2pt;height:16.8pt" o:ole="">
                  <v:imagedata r:id="rId213" o:title=""/>
                </v:shape>
                <o:OLEObject Type="Embed" ProgID="Equation.DSMT4" ShapeID="_x0000_i1128" DrawAspect="Content" ObjectID="_1579593216" r:id="rId220"/>
              </w:object>
            </w:r>
            <w:r>
              <w:t>and</w:t>
            </w:r>
            <w:r w:rsidR="00037259" w:rsidRPr="00037259">
              <w:rPr>
                <w:position w:val="-12"/>
              </w:rPr>
              <w:object w:dxaOrig="480" w:dyaOrig="340">
                <v:shape id="_x0000_i1129" type="#_x0000_t75" style="width:24pt;height:16.8pt" o:ole="">
                  <v:imagedata r:id="rId221" o:title=""/>
                </v:shape>
                <o:OLEObject Type="Embed" ProgID="Equation.DSMT4" ShapeID="_x0000_i1129" DrawAspect="Content" ObjectID="_1579593217" r:id="rId222"/>
              </w:object>
            </w:r>
            <w:r w:rsidR="00037259">
              <w:t xml:space="preserve"> </w:t>
            </w:r>
            <w:r>
              <w:t xml:space="preserve">over the interval </w:t>
            </w:r>
            <w:r w:rsidR="00037259" w:rsidRPr="00037259">
              <w:rPr>
                <w:position w:val="-6"/>
              </w:rPr>
              <w:object w:dxaOrig="800" w:dyaOrig="260">
                <v:shape id="_x0000_i1130" type="#_x0000_t75" style="width:40.2pt;height:13.2pt" o:ole="">
                  <v:imagedata r:id="rId211" o:title=""/>
                </v:shape>
                <o:OLEObject Type="Embed" ProgID="Equation.DSMT4" ShapeID="_x0000_i1130" DrawAspect="Content" ObjectID="_1579593218" r:id="rId223"/>
              </w:object>
            </w:r>
            <w:r>
              <w:t xml:space="preserve"> calculated?</w:t>
            </w:r>
          </w:p>
          <w:p w:rsidR="007D5640" w:rsidRPr="00651396" w:rsidRDefault="00037259" w:rsidP="00B50FEB">
            <w:pPr>
              <w:pStyle w:val="SOFinalContentTableBullets"/>
            </w:pPr>
            <w:r>
              <w:rPr>
                <w:rFonts w:hint="eastAsia"/>
              </w:rPr>
              <w:t>When</w:t>
            </w:r>
            <w:r w:rsidRPr="00037259">
              <w:rPr>
                <w:position w:val="-12"/>
              </w:rPr>
              <w:object w:dxaOrig="499" w:dyaOrig="340">
                <v:shape id="_x0000_i1131" type="#_x0000_t75" style="width:25.2pt;height:16.8pt" o:ole="">
                  <v:imagedata r:id="rId213" o:title=""/>
                </v:shape>
                <o:OLEObject Type="Embed" ProgID="Equation.DSMT4" ShapeID="_x0000_i1131" DrawAspect="Content" ObjectID="_1579593219" r:id="rId224"/>
              </w:object>
            </w:r>
            <w:r w:rsidR="007D5640">
              <w:rPr>
                <w:rFonts w:hint="eastAsia"/>
              </w:rPr>
              <w:t xml:space="preserve">is above </w:t>
            </w:r>
            <w:r w:rsidR="00AD7582" w:rsidRPr="00AD7582">
              <w:rPr>
                <w:position w:val="-12"/>
              </w:rPr>
              <w:object w:dxaOrig="480" w:dyaOrig="340">
                <v:shape id="_x0000_i1132" type="#_x0000_t75" style="width:24pt;height:16.8pt" o:ole="">
                  <v:imagedata r:id="rId225" o:title=""/>
                </v:shape>
                <o:OLEObject Type="Embed" ProgID="Equation.DSMT4" ShapeID="_x0000_i1132" DrawAspect="Content" ObjectID="_1579593220" r:id="rId226"/>
              </w:object>
            </w:r>
            <w:r w:rsidR="00AD7582">
              <w:t xml:space="preserve">, that is </w:t>
            </w:r>
            <w:r w:rsidR="00AD7582" w:rsidRPr="00AD7582">
              <w:rPr>
                <w:position w:val="-12"/>
              </w:rPr>
              <w:object w:dxaOrig="1100" w:dyaOrig="340">
                <v:shape id="_x0000_i1133" type="#_x0000_t75" style="width:55.2pt;height:16.8pt" o:ole="">
                  <v:imagedata r:id="rId227" o:title=""/>
                </v:shape>
                <o:OLEObject Type="Embed" ProgID="Equation.DSMT4" ShapeID="_x0000_i1133" DrawAspect="Content" ObjectID="_1579593221" r:id="rId228"/>
              </w:object>
            </w:r>
            <w:r w:rsidR="007D5640">
              <w:rPr>
                <w:rFonts w:hint="eastAsia"/>
              </w:rPr>
              <w:t>, the area is given by</w:t>
            </w:r>
            <w:r w:rsidR="00B50FEB">
              <w:t xml:space="preserve"> </w:t>
            </w:r>
            <w:r w:rsidR="00AD7582" w:rsidRPr="00B50FEB">
              <w:rPr>
                <w:position w:val="-28"/>
              </w:rPr>
              <w:object w:dxaOrig="1579" w:dyaOrig="660">
                <v:shape id="_x0000_i1134" type="#_x0000_t75" style="width:79.2pt;height:33pt" o:ole="">
                  <v:imagedata r:id="rId229" o:title=""/>
                </v:shape>
                <o:OLEObject Type="Embed" ProgID="Equation.DSMT4" ShapeID="_x0000_i1134" DrawAspect="Content" ObjectID="_1579593222" r:id="rId230"/>
              </w:object>
            </w:r>
            <w:r w:rsidR="009C0A52">
              <w:t xml:space="preserve"> </w:t>
            </w:r>
          </w:p>
        </w:tc>
        <w:tc>
          <w:tcPr>
            <w:tcW w:w="4082" w:type="dxa"/>
          </w:tcPr>
          <w:p w:rsidR="007D5640" w:rsidRDefault="007D5640" w:rsidP="007D5640">
            <w:pPr>
              <w:pStyle w:val="SOFinalContentTableText"/>
            </w:pPr>
            <w:r>
              <w:t>The computation of carefully chosen integrals (using electronic technology) leads students to observe the following results:</w:t>
            </w:r>
          </w:p>
          <w:p w:rsidR="007D5640" w:rsidRDefault="007D5640" w:rsidP="00240F08">
            <w:pPr>
              <w:pStyle w:val="SOFinalContentTableBullets"/>
            </w:pPr>
            <w:r>
              <w:t xml:space="preserve"> </w:t>
            </w:r>
            <w:r w:rsidR="00240F08" w:rsidRPr="00037259">
              <w:rPr>
                <w:position w:val="-28"/>
              </w:rPr>
              <w:object w:dxaOrig="1140" w:dyaOrig="660">
                <v:shape id="_x0000_i1135" type="#_x0000_t75" style="width:57pt;height:33pt" o:ole="">
                  <v:imagedata r:id="rId231" o:title=""/>
                </v:shape>
                <o:OLEObject Type="Embed" ProgID="Equation.DSMT4" ShapeID="_x0000_i1135" DrawAspect="Content" ObjectID="_1579593223" r:id="rId232"/>
              </w:object>
            </w:r>
          </w:p>
          <w:p w:rsidR="006318D1" w:rsidRPr="00651396" w:rsidRDefault="00B50FEB" w:rsidP="00240F08">
            <w:pPr>
              <w:pStyle w:val="SOFinalContentTableBullets"/>
            </w:pPr>
            <w:r w:rsidRPr="00037259">
              <w:rPr>
                <w:position w:val="-28"/>
              </w:rPr>
              <w:object w:dxaOrig="2799" w:dyaOrig="660">
                <v:shape id="_x0000_i1136" type="#_x0000_t75" style="width:139.8pt;height:33pt" o:ole="">
                  <v:imagedata r:id="rId233" o:title=""/>
                </v:shape>
                <o:OLEObject Type="Embed" ProgID="Equation.DSMT4" ShapeID="_x0000_i1136" DrawAspect="Content" ObjectID="_1579593224" r:id="rId234"/>
              </w:object>
            </w:r>
          </w:p>
        </w:tc>
      </w:tr>
    </w:tbl>
    <w:p w:rsidR="00A1034A" w:rsidRPr="006124DB" w:rsidRDefault="00A1034A" w:rsidP="00AD7582">
      <w:pPr>
        <w:pStyle w:val="SOFinalContentTableHead2LeftTOP"/>
        <w:spacing w:before="240"/>
      </w:pPr>
      <w:r w:rsidRPr="006124DB">
        <w:lastRenderedPageBreak/>
        <w:t xml:space="preserve">Subtopic </w:t>
      </w:r>
      <w:r w:rsidRPr="00000689">
        <w:t>3.</w:t>
      </w:r>
      <w:r>
        <w:t>3</w:t>
      </w:r>
      <w:r w:rsidRPr="00000689">
        <w:t xml:space="preserve">: </w:t>
      </w:r>
      <w:r w:rsidR="00AD7582">
        <w:t xml:space="preserve">Fundamental </w:t>
      </w:r>
      <w:r w:rsidR="007B7613">
        <w:t>t</w:t>
      </w:r>
      <w:r w:rsidR="00AD7582">
        <w:t xml:space="preserve">heorem of </w:t>
      </w:r>
      <w:r w:rsidR="007B7613">
        <w:t>c</w:t>
      </w:r>
      <w:r w:rsidR="00AD7582">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1034A" w:rsidRPr="006124DB" w:rsidTr="002B703D">
        <w:trPr>
          <w:tblHeader/>
        </w:trPr>
        <w:tc>
          <w:tcPr>
            <w:tcW w:w="4082" w:type="dxa"/>
          </w:tcPr>
          <w:p w:rsidR="00A1034A"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A1034A"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A1034A" w:rsidRPr="00651396" w:rsidTr="002B703D">
        <w:tc>
          <w:tcPr>
            <w:tcW w:w="4082" w:type="dxa"/>
          </w:tcPr>
          <w:p w:rsidR="007D5640" w:rsidRDefault="007D5640" w:rsidP="007D5640">
            <w:pPr>
              <w:pStyle w:val="SOFinalContentTableText"/>
            </w:pPr>
            <w:r>
              <w:t>How can exact values of definite integrals be calculated?</w:t>
            </w:r>
          </w:p>
          <w:p w:rsidR="007D5640" w:rsidRDefault="007D5640" w:rsidP="007D5640">
            <w:pPr>
              <w:pStyle w:val="SOFinalContentTableBullets"/>
            </w:pPr>
            <w:r>
              <w:t>The statement of the fundamental theorem of calculus</w:t>
            </w:r>
          </w:p>
          <w:p w:rsidR="007D5640" w:rsidRDefault="00B50FEB" w:rsidP="00DA15AE">
            <w:pPr>
              <w:pStyle w:val="SOFinalContentTableText"/>
              <w:jc w:val="center"/>
            </w:pPr>
            <w:r w:rsidRPr="00B50FEB">
              <w:rPr>
                <w:position w:val="-28"/>
              </w:rPr>
              <w:object w:dxaOrig="2100" w:dyaOrig="660">
                <v:shape id="_x0000_i1137" type="#_x0000_t75" style="width:105pt;height:33pt" o:ole="">
                  <v:imagedata r:id="rId235" o:title=""/>
                </v:shape>
                <o:OLEObject Type="Embed" ProgID="Equation.DSMT4" ShapeID="_x0000_i1137" DrawAspect="Content" ObjectID="_1579593225" r:id="rId236"/>
              </w:object>
            </w:r>
          </w:p>
          <w:p w:rsidR="00A1034A" w:rsidRPr="00651396" w:rsidRDefault="007D5640" w:rsidP="00B50FEB">
            <w:pPr>
              <w:pStyle w:val="SOFinalContentTableText"/>
            </w:pPr>
            <w:r>
              <w:t xml:space="preserve">where </w:t>
            </w:r>
            <w:r w:rsidR="00B50FEB" w:rsidRPr="00B50FEB">
              <w:rPr>
                <w:position w:val="-12"/>
              </w:rPr>
              <w:object w:dxaOrig="499" w:dyaOrig="340">
                <v:shape id="_x0000_i1138" type="#_x0000_t75" style="width:25.2pt;height:16.8pt" o:ole="">
                  <v:imagedata r:id="rId237" o:title=""/>
                </v:shape>
                <o:OLEObject Type="Embed" ProgID="Equation.DSMT4" ShapeID="_x0000_i1138" DrawAspect="Content" ObjectID="_1579593226" r:id="rId238"/>
              </w:object>
            </w:r>
            <w:r>
              <w:t xml:space="preserve"> is such that </w:t>
            </w:r>
            <w:r w:rsidR="00B50FEB" w:rsidRPr="00B50FEB">
              <w:rPr>
                <w:position w:val="-12"/>
              </w:rPr>
              <w:object w:dxaOrig="1180" w:dyaOrig="340">
                <v:shape id="_x0000_i1139" type="#_x0000_t75" style="width:58.8pt;height:16.8pt" o:ole="">
                  <v:imagedata r:id="rId239" o:title=""/>
                </v:shape>
                <o:OLEObject Type="Embed" ProgID="Equation.DSMT4" ShapeID="_x0000_i1139" DrawAspect="Content" ObjectID="_1579593227" r:id="rId240"/>
              </w:object>
            </w:r>
            <w:r>
              <w:t xml:space="preserve"> </w:t>
            </w:r>
          </w:p>
        </w:tc>
        <w:tc>
          <w:tcPr>
            <w:tcW w:w="4082" w:type="dxa"/>
          </w:tcPr>
          <w:p w:rsidR="00A1034A" w:rsidRPr="00651396" w:rsidRDefault="007D5640" w:rsidP="002B703D">
            <w:pPr>
              <w:pStyle w:val="SOFinalContentTableText"/>
            </w:pPr>
            <w:r w:rsidRPr="007D5640">
              <w:t>The fundamental theorem of calculus is now introduced to address the need for exact values for areas under curves.</w:t>
            </w:r>
          </w:p>
        </w:tc>
      </w:tr>
      <w:tr w:rsidR="00A1034A" w:rsidRPr="00651396" w:rsidTr="002B703D">
        <w:tc>
          <w:tcPr>
            <w:tcW w:w="4082" w:type="dxa"/>
          </w:tcPr>
          <w:p w:rsidR="007D5640" w:rsidRDefault="007D5640" w:rsidP="007D5640">
            <w:pPr>
              <w:pStyle w:val="SOFinalContentTableText"/>
            </w:pPr>
            <w:r>
              <w:t>What results can be interpreted from the direct application of the fundamental theorem of calculus?</w:t>
            </w:r>
          </w:p>
          <w:p w:rsidR="007D5640" w:rsidRDefault="00AD7582" w:rsidP="00B50FEB">
            <w:pPr>
              <w:pStyle w:val="SOFinalContentTableBullets"/>
            </w:pPr>
            <w:r w:rsidRPr="00037259">
              <w:rPr>
                <w:position w:val="-28"/>
              </w:rPr>
              <w:object w:dxaOrig="1140" w:dyaOrig="660">
                <v:shape id="_x0000_i1140" type="#_x0000_t75" style="width:57pt;height:33pt" o:ole="">
                  <v:imagedata r:id="rId241" o:title=""/>
                </v:shape>
                <o:OLEObject Type="Embed" ProgID="Equation.DSMT4" ShapeID="_x0000_i1140" DrawAspect="Content" ObjectID="_1579593228" r:id="rId242"/>
              </w:object>
            </w:r>
            <w:r w:rsidR="007D5640">
              <w:t xml:space="preserve"> </w:t>
            </w:r>
          </w:p>
          <w:p w:rsidR="00A1034A" w:rsidRPr="00651396" w:rsidRDefault="00B50FEB" w:rsidP="00B50FEB">
            <w:pPr>
              <w:pStyle w:val="SOFinalContentTableBullets"/>
            </w:pPr>
            <w:r w:rsidRPr="00037259">
              <w:rPr>
                <w:position w:val="-28"/>
              </w:rPr>
              <w:object w:dxaOrig="2799" w:dyaOrig="660">
                <v:shape id="_x0000_i1141" type="#_x0000_t75" style="width:139.8pt;height:33pt" o:ole="">
                  <v:imagedata r:id="rId233" o:title=""/>
                </v:shape>
                <o:OLEObject Type="Embed" ProgID="Equation.DSMT4" ShapeID="_x0000_i1141" DrawAspect="Content" ObjectID="_1579593229" r:id="rId243"/>
              </w:object>
            </w:r>
          </w:p>
        </w:tc>
        <w:tc>
          <w:tcPr>
            <w:tcW w:w="4082" w:type="dxa"/>
          </w:tcPr>
          <w:p w:rsidR="007D5640" w:rsidRDefault="007D5640" w:rsidP="007D5640">
            <w:pPr>
              <w:pStyle w:val="SOFinalContentTableText"/>
            </w:pPr>
            <w:r>
              <w:t>These two results may have been discovered when the areas under curves were being explored. They can now be verified by applying the fundamental theorem of calculus.</w:t>
            </w:r>
          </w:p>
          <w:p w:rsidR="00A1034A" w:rsidRPr="00651396" w:rsidRDefault="007D5640" w:rsidP="00B50FEB">
            <w:pPr>
              <w:pStyle w:val="SOFinalContentTableText"/>
            </w:pPr>
            <w:r>
              <w:rPr>
                <w:rFonts w:hint="eastAsia"/>
              </w:rPr>
              <w:t xml:space="preserve">The theorem </w:t>
            </w:r>
            <w:r w:rsidR="00B50FEB" w:rsidRPr="00037259">
              <w:rPr>
                <w:position w:val="-28"/>
              </w:rPr>
              <w:object w:dxaOrig="2360" w:dyaOrig="660">
                <v:shape id="_x0000_i1142" type="#_x0000_t75" style="width:118.2pt;height:33pt" o:ole="">
                  <v:imagedata r:id="rId244" o:title=""/>
                </v:shape>
                <o:OLEObject Type="Embed" ProgID="Equation.DSMT4" ShapeID="_x0000_i1142" DrawAspect="Content" ObjectID="_1579593230" r:id="rId245"/>
              </w:object>
            </w:r>
            <w:r>
              <w:rPr>
                <w:rFonts w:hint="eastAsia"/>
              </w:rPr>
              <w:t>can be explored, and proved geometrically to show that the fundamental theorem of calculus links the processes of differentiation and integration.</w:t>
            </w:r>
          </w:p>
        </w:tc>
      </w:tr>
      <w:tr w:rsidR="00A1034A" w:rsidRPr="00651396" w:rsidTr="002B703D">
        <w:tc>
          <w:tcPr>
            <w:tcW w:w="4082" w:type="dxa"/>
          </w:tcPr>
          <w:p w:rsidR="007D5640" w:rsidRDefault="007D5640" w:rsidP="007D5640">
            <w:pPr>
              <w:pStyle w:val="SOFinalContentTableText"/>
            </w:pPr>
            <w:r>
              <w:t>How can the fundamental theorem of calculus be applied to evaluate areas?</w:t>
            </w:r>
          </w:p>
          <w:p w:rsidR="00A1034A" w:rsidRPr="00651396" w:rsidRDefault="007D5640" w:rsidP="007D5640">
            <w:pPr>
              <w:pStyle w:val="SOFinalContentTableBullets"/>
            </w:pPr>
            <w:r>
              <w:t>In the exploration of areas in Subtopic 3.2, the use of technology meant that the exact value of areas (or the exact value of one of the end points of the area) could not always be obtained. The fundamental theorem of calculus can</w:t>
            </w:r>
            <w:r w:rsidR="0031079C">
              <w:t xml:space="preserve"> be used in those circumstances</w:t>
            </w:r>
          </w:p>
        </w:tc>
        <w:tc>
          <w:tcPr>
            <w:tcW w:w="4082" w:type="dxa"/>
          </w:tcPr>
          <w:p w:rsidR="00A1034A" w:rsidRPr="00651396" w:rsidRDefault="00A1034A" w:rsidP="002B703D">
            <w:pPr>
              <w:pStyle w:val="SOFinalContentTableText"/>
            </w:pPr>
          </w:p>
        </w:tc>
      </w:tr>
    </w:tbl>
    <w:p w:rsidR="00A1034A" w:rsidRDefault="00A1034A" w:rsidP="00A1034A">
      <w:pPr>
        <w:rPr>
          <w:rFonts w:eastAsia="Times New Roman"/>
          <w:color w:val="000000"/>
          <w:lang w:eastAsia="en-US"/>
        </w:rPr>
      </w:pPr>
      <w:r>
        <w:br w:type="page"/>
      </w:r>
    </w:p>
    <w:p w:rsidR="00A1034A" w:rsidRPr="006124DB" w:rsidRDefault="00A1034A" w:rsidP="00AD7582">
      <w:pPr>
        <w:pStyle w:val="SOFinalContentTableHead2LeftTOP"/>
        <w:spacing w:before="240"/>
      </w:pPr>
      <w:r w:rsidRPr="006124DB">
        <w:lastRenderedPageBreak/>
        <w:t xml:space="preserve">Subtopic </w:t>
      </w:r>
      <w:r w:rsidRPr="00000689">
        <w:t>3.</w:t>
      </w:r>
      <w:r>
        <w:t>4</w:t>
      </w:r>
      <w:r w:rsidRPr="00000689">
        <w:t xml:space="preserve">: </w:t>
      </w:r>
      <w:r w:rsidR="00AD7582">
        <w:t xml:space="preserve">Applications of </w:t>
      </w:r>
      <w:r w:rsidR="007B7613">
        <w:t>i</w:t>
      </w:r>
      <w:r w:rsidR="00AD7582">
        <w:t>ntegr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1034A" w:rsidRPr="006124DB" w:rsidTr="002B703D">
        <w:trPr>
          <w:tblHeader/>
        </w:trPr>
        <w:tc>
          <w:tcPr>
            <w:tcW w:w="4082" w:type="dxa"/>
          </w:tcPr>
          <w:p w:rsidR="00A1034A"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A1034A"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A1034A" w:rsidRPr="00651396" w:rsidTr="002B703D">
        <w:tc>
          <w:tcPr>
            <w:tcW w:w="4082" w:type="dxa"/>
          </w:tcPr>
          <w:p w:rsidR="007D5640" w:rsidRDefault="007D5640" w:rsidP="007D5640">
            <w:pPr>
              <w:pStyle w:val="SOFinalContentTableText"/>
            </w:pPr>
            <w:r>
              <w:t>What useful information can be obtained by calculating the area under a curve?</w:t>
            </w:r>
          </w:p>
          <w:p w:rsidR="007D5640" w:rsidRDefault="007D5640" w:rsidP="007D5640">
            <w:pPr>
              <w:pStyle w:val="SOFinalContentTableBullets"/>
            </w:pPr>
            <w:r>
              <w:t>Applications can be modelled by functions, and evaluating the area under or between curve</w:t>
            </w:r>
            <w:r w:rsidR="0031079C">
              <w:t>s can be used to solve problems</w:t>
            </w:r>
          </w:p>
          <w:p w:rsidR="00A1034A" w:rsidRPr="00651396" w:rsidRDefault="007D5640" w:rsidP="007D5640">
            <w:pPr>
              <w:pStyle w:val="SOFinalContentTableBullets"/>
            </w:pPr>
            <w:r>
              <w:t>When the rate of change of a quantity is graphed against the elapsed time, the area under the curve is the total chan</w:t>
            </w:r>
            <w:r w:rsidR="0031079C">
              <w:t>ge in the quantity</w:t>
            </w:r>
          </w:p>
        </w:tc>
        <w:tc>
          <w:tcPr>
            <w:tcW w:w="4082" w:type="dxa"/>
          </w:tcPr>
          <w:p w:rsidR="007D5640" w:rsidRDefault="007D5640" w:rsidP="007D5640">
            <w:pPr>
              <w:pStyle w:val="SOFinalContentTableText"/>
            </w:pPr>
            <w:r>
              <w:t>The types of functions that may be suitable for this subtopic are given in Subtopic 3.1.</w:t>
            </w:r>
          </w:p>
          <w:p w:rsidR="00A1034A" w:rsidRPr="00651396" w:rsidRDefault="007D5640" w:rsidP="007D5640">
            <w:pPr>
              <w:pStyle w:val="SOFinalContentTableText"/>
            </w:pPr>
            <w:r>
              <w:t>When curves describe, for example, caves, tunnels, and drainage pipe cross-sections, the calculation of different areas has practical applications.</w:t>
            </w:r>
          </w:p>
        </w:tc>
      </w:tr>
      <w:tr w:rsidR="00A1034A" w:rsidRPr="00651396" w:rsidTr="002B703D">
        <w:tc>
          <w:tcPr>
            <w:tcW w:w="4082" w:type="dxa"/>
          </w:tcPr>
          <w:p w:rsidR="007D5640" w:rsidRDefault="007D5640" w:rsidP="007D5640">
            <w:pPr>
              <w:pStyle w:val="SOFinalContentTableText"/>
            </w:pPr>
            <w:r>
              <w:t>How can integration be used in motion problems?</w:t>
            </w:r>
          </w:p>
          <w:p w:rsidR="007D5640" w:rsidRDefault="007D5640" w:rsidP="007D5640">
            <w:pPr>
              <w:pStyle w:val="SOFinalContentTableBullets"/>
            </w:pPr>
            <w:r>
              <w:t>The total distance travelled by an object is determ</w:t>
            </w:r>
            <w:r w:rsidR="002C4F74">
              <w:t>ined from its velocity function</w:t>
            </w:r>
          </w:p>
          <w:p w:rsidR="007D5640" w:rsidRDefault="007D5640" w:rsidP="007D5640">
            <w:pPr>
              <w:pStyle w:val="SOFinalContentTableBullets"/>
            </w:pPr>
            <w:r>
              <w:t xml:space="preserve">An object’s position is determined from its velocity function if the initial position (or position at some specific time) </w:t>
            </w:r>
            <w:r w:rsidR="002C4F74">
              <w:t>is known</w:t>
            </w:r>
          </w:p>
          <w:p w:rsidR="00A1034A" w:rsidRPr="00651396" w:rsidRDefault="007D5640" w:rsidP="007D5640">
            <w:pPr>
              <w:pStyle w:val="SOFinalContentTableBullets"/>
            </w:pPr>
            <w:r>
              <w:t xml:space="preserve">An object’s velocity is determined from its acceleration function if the initial velocity (or velocity </w:t>
            </w:r>
            <w:r w:rsidR="002C4F74">
              <w:t>at some specific time) is known</w:t>
            </w:r>
          </w:p>
        </w:tc>
        <w:tc>
          <w:tcPr>
            <w:tcW w:w="4082" w:type="dxa"/>
          </w:tcPr>
          <w:p w:rsidR="007D5640" w:rsidRDefault="007D5640" w:rsidP="007D5640">
            <w:pPr>
              <w:pStyle w:val="SOFinalContentTableText"/>
            </w:pPr>
            <w:r>
              <w:t>The following examples of rates of change models can be considered:</w:t>
            </w:r>
          </w:p>
          <w:p w:rsidR="007D5640" w:rsidRDefault="007D5640" w:rsidP="007D5640">
            <w:pPr>
              <w:pStyle w:val="SOFinalContentTableBullets"/>
            </w:pPr>
            <w:r>
              <w:t>The rate at which people enter a sports venue</w:t>
            </w:r>
          </w:p>
          <w:p w:rsidR="007D5640" w:rsidRDefault="007D5640" w:rsidP="007D5640">
            <w:pPr>
              <w:pStyle w:val="SOFinalContentTableBullets"/>
            </w:pPr>
            <w:r>
              <w:t>Water flow during a storm</w:t>
            </w:r>
          </w:p>
          <w:p w:rsidR="007D5640" w:rsidRDefault="007D5640" w:rsidP="007D5640">
            <w:pPr>
              <w:pStyle w:val="SOFinalContentTableBullets"/>
            </w:pPr>
            <w:r>
              <w:t>The velocity of a vehicle</w:t>
            </w:r>
          </w:p>
          <w:p w:rsidR="007D5640" w:rsidRDefault="007D5640" w:rsidP="007D5640">
            <w:pPr>
              <w:pStyle w:val="SOFinalContentTableBullets"/>
            </w:pPr>
            <w:r>
              <w:t>Traffic flow through a city</w:t>
            </w:r>
          </w:p>
          <w:p w:rsidR="00A1034A" w:rsidRPr="00651396" w:rsidRDefault="007D5640" w:rsidP="007D5640">
            <w:pPr>
              <w:pStyle w:val="SOFinalContentTableBullets"/>
            </w:pPr>
            <w:r>
              <w:t>The electricity consumption of a household.</w:t>
            </w:r>
          </w:p>
        </w:tc>
      </w:tr>
    </w:tbl>
    <w:p w:rsidR="00A1034A" w:rsidRDefault="00A1034A" w:rsidP="00A1034A">
      <w:pPr>
        <w:rPr>
          <w:rFonts w:eastAsia="Times New Roman"/>
          <w:color w:val="000000"/>
          <w:lang w:eastAsia="en-US"/>
        </w:rPr>
      </w:pPr>
      <w:r>
        <w:br w:type="page"/>
      </w:r>
    </w:p>
    <w:p w:rsidR="00000689" w:rsidRDefault="00000689" w:rsidP="00000689">
      <w:pPr>
        <w:pStyle w:val="SOFinalContentTableHead1TOP"/>
      </w:pPr>
      <w:r>
        <w:lastRenderedPageBreak/>
        <w:t xml:space="preserve">Topic 4: </w:t>
      </w:r>
      <w:r w:rsidR="007D5640" w:rsidRPr="007D5640">
        <w:t xml:space="preserve">Logarithmic </w:t>
      </w:r>
      <w:r w:rsidR="007B7613">
        <w:t>f</w:t>
      </w:r>
      <w:r w:rsidR="007D5640" w:rsidRPr="007D5640">
        <w:t>unctions</w:t>
      </w:r>
    </w:p>
    <w:p w:rsidR="00000689" w:rsidRPr="006124DB" w:rsidRDefault="00000689" w:rsidP="007D5640">
      <w:pPr>
        <w:pStyle w:val="SOFinalContentTableHead2LeftTOP"/>
        <w:spacing w:before="240"/>
      </w:pPr>
      <w:r w:rsidRPr="006124DB">
        <w:t xml:space="preserve">Subtopic </w:t>
      </w:r>
      <w:r w:rsidRPr="00B74869">
        <w:t xml:space="preserve">4.1: </w:t>
      </w:r>
      <w:r w:rsidR="007D5640" w:rsidRPr="007D5640">
        <w:t xml:space="preserve">Using </w:t>
      </w:r>
      <w:r w:rsidR="007B7613">
        <w:t>l</w:t>
      </w:r>
      <w:r w:rsidR="007D5640" w:rsidRPr="007D5640">
        <w:t xml:space="preserve">ogarithms for </w:t>
      </w:r>
      <w:r w:rsidR="007B7613">
        <w:t>s</w:t>
      </w:r>
      <w:r w:rsidR="007D5640" w:rsidRPr="007D5640">
        <w:t xml:space="preserve">olving </w:t>
      </w:r>
      <w:r w:rsidR="007B7613">
        <w:t>e</w:t>
      </w:r>
      <w:r w:rsidR="007D5640" w:rsidRPr="007D5640">
        <w:t xml:space="preserve">xponential </w:t>
      </w:r>
      <w:r w:rsidR="007B7613">
        <w:t>e</w:t>
      </w:r>
      <w:r w:rsidR="007D5640" w:rsidRPr="007D5640">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547CE0" w:rsidRDefault="00547CE0" w:rsidP="00547CE0">
            <w:pPr>
              <w:pStyle w:val="SOFinalContentTableText"/>
            </w:pPr>
            <w:r>
              <w:t>How can an exact solution to an equation be obtained where the power is the unknown quantity?</w:t>
            </w:r>
          </w:p>
          <w:p w:rsidR="00000689" w:rsidRPr="00651396" w:rsidRDefault="00547CE0" w:rsidP="00C523D6">
            <w:pPr>
              <w:pStyle w:val="SOFinalContentTableBullets"/>
            </w:pPr>
            <w:r>
              <w:t xml:space="preserve">The solution for </w:t>
            </w:r>
            <w:r w:rsidRPr="00C523D6">
              <w:rPr>
                <w:rStyle w:val="SOFinalEquationTextTable"/>
              </w:rPr>
              <w:t>x</w:t>
            </w:r>
            <w:r>
              <w:t xml:space="preserve"> of the exponential equation </w:t>
            </w:r>
            <w:r w:rsidR="00C523D6" w:rsidRPr="00C523D6">
              <w:rPr>
                <w:position w:val="-6"/>
              </w:rPr>
              <w:object w:dxaOrig="580" w:dyaOrig="300">
                <v:shape id="_x0000_i1143" type="#_x0000_t75" style="width:28.8pt;height:15pt" o:ole="">
                  <v:imagedata r:id="rId246" o:title=""/>
                </v:shape>
                <o:OLEObject Type="Embed" ProgID="Equation.DSMT4" ShapeID="_x0000_i1143" DrawAspect="Content" ObjectID="_1579593231" r:id="rId247"/>
              </w:object>
            </w:r>
            <w:r>
              <w:t xml:space="preserve"> is given using logarithms </w:t>
            </w:r>
            <w:r w:rsidR="00C523D6" w:rsidRPr="00C523D6">
              <w:rPr>
                <w:position w:val="-10"/>
              </w:rPr>
              <w:object w:dxaOrig="859" w:dyaOrig="300">
                <v:shape id="_x0000_i1144" type="#_x0000_t75" style="width:43.2pt;height:15pt" o:ole="">
                  <v:imagedata r:id="rId248" o:title=""/>
                </v:shape>
                <o:OLEObject Type="Embed" ProgID="Equation.DSMT4" ShapeID="_x0000_i1144" DrawAspect="Content" ObjectID="_1579593232" r:id="rId249"/>
              </w:object>
            </w:r>
          </w:p>
        </w:tc>
        <w:tc>
          <w:tcPr>
            <w:tcW w:w="4082" w:type="dxa"/>
          </w:tcPr>
          <w:p w:rsidR="00547CE0" w:rsidRDefault="00547CE0" w:rsidP="00AD7582">
            <w:pPr>
              <w:pStyle w:val="SOFinalContentTableText"/>
            </w:pPr>
            <w:r>
              <w:t xml:space="preserve">Logarithms were introduced in Subtopic 5.3 in Topic 5: Growth and </w:t>
            </w:r>
            <w:r w:rsidR="007B7613">
              <w:t>d</w:t>
            </w:r>
            <w:r>
              <w:t>ecay, Stage 1 Mathematics.</w:t>
            </w:r>
          </w:p>
          <w:p w:rsidR="00547CE0" w:rsidRDefault="00547CE0" w:rsidP="00547CE0">
            <w:pPr>
              <w:pStyle w:val="SOFinalContentTableText"/>
            </w:pPr>
            <w:r>
              <w:t>Logarithms are reviewed here for their use in algebraically solving exponential equations.</w:t>
            </w:r>
          </w:p>
          <w:p w:rsidR="00547CE0" w:rsidRDefault="00547CE0" w:rsidP="00547CE0">
            <w:pPr>
              <w:pStyle w:val="SOFinalContentTableText"/>
            </w:pPr>
            <w:r>
              <w:t>Briefly consider the definition of a logarithm as a number, and the rules for operating with logarithms.</w:t>
            </w:r>
          </w:p>
          <w:p w:rsidR="00000689" w:rsidRPr="00651396" w:rsidRDefault="00547CE0" w:rsidP="00547CE0">
            <w:pPr>
              <w:pStyle w:val="SOFinalContentTableText"/>
            </w:pPr>
            <w:r>
              <w:t xml:space="preserve">Although logarithms of base </w:t>
            </w:r>
            <w:r w:rsidRPr="00C523D6">
              <w:rPr>
                <w:rStyle w:val="SOFinalEquationTextTable"/>
              </w:rPr>
              <w:t>a</w:t>
            </w:r>
            <w:r>
              <w:t xml:space="preserve"> are a suitable revision of content from Stage 1 Mathematics, the focus of this topic is the natural logarithm.</w:t>
            </w:r>
          </w:p>
        </w:tc>
      </w:tr>
      <w:tr w:rsidR="00000689" w:rsidRPr="00651396" w:rsidTr="00000689">
        <w:tc>
          <w:tcPr>
            <w:tcW w:w="4082" w:type="dxa"/>
          </w:tcPr>
          <w:p w:rsidR="00547CE0" w:rsidRDefault="00547CE0" w:rsidP="00C523D6">
            <w:pPr>
              <w:pStyle w:val="SOFinalContentTableText"/>
            </w:pPr>
            <w:r>
              <w:t xml:space="preserve">Given </w:t>
            </w:r>
            <w:r w:rsidR="00C523D6" w:rsidRPr="00C523D6">
              <w:rPr>
                <w:position w:val="-10"/>
              </w:rPr>
              <w:object w:dxaOrig="560" w:dyaOrig="340">
                <v:shape id="_x0000_i1145" type="#_x0000_t75" style="width:28.2pt;height:16.8pt" o:ole="">
                  <v:imagedata r:id="rId250" o:title=""/>
                </v:shape>
                <o:OLEObject Type="Embed" ProgID="Equation.DSMT4" ShapeID="_x0000_i1145" DrawAspect="Content" ObjectID="_1579593233" r:id="rId251"/>
              </w:object>
            </w:r>
            <w:r>
              <w:t xml:space="preserve"> what value of </w:t>
            </w:r>
            <w:r w:rsidR="00C523D6" w:rsidRPr="00C523D6">
              <w:rPr>
                <w:rStyle w:val="SOFinalEquationTextTable"/>
              </w:rPr>
              <w:t>x</w:t>
            </w:r>
            <w:r w:rsidR="00C523D6">
              <w:t xml:space="preserve"> </w:t>
            </w:r>
            <w:r>
              <w:t xml:space="preserve">will produce a given value of </w:t>
            </w:r>
            <w:r w:rsidR="00C523D6">
              <w:rPr>
                <w:rStyle w:val="SOFinalEquationTextTable"/>
              </w:rPr>
              <w:t>y</w:t>
            </w:r>
            <w:r w:rsidR="00C523D6">
              <w:t>?</w:t>
            </w:r>
          </w:p>
          <w:p w:rsidR="00547CE0" w:rsidRDefault="00547CE0" w:rsidP="00C523D6">
            <w:pPr>
              <w:pStyle w:val="SOFinalContentTableBullets"/>
            </w:pPr>
            <w:r>
              <w:t>The natural logarithm is the logarithm of base</w:t>
            </w:r>
            <w:r w:rsidR="00C523D6">
              <w:t> </w:t>
            </w:r>
            <w:r w:rsidR="00C523D6">
              <w:rPr>
                <w:rStyle w:val="SOFinalEquationTextTable"/>
              </w:rPr>
              <w:t>e</w:t>
            </w:r>
          </w:p>
          <w:p w:rsidR="00547CE0" w:rsidRDefault="00547CE0" w:rsidP="00C523D6">
            <w:pPr>
              <w:pStyle w:val="SOFinalContentTableBullets"/>
            </w:pPr>
            <w:r>
              <w:t xml:space="preserve">When </w:t>
            </w:r>
            <w:r w:rsidR="00C523D6" w:rsidRPr="00C523D6">
              <w:rPr>
                <w:position w:val="-10"/>
              </w:rPr>
              <w:object w:dxaOrig="560" w:dyaOrig="340">
                <v:shape id="_x0000_i1146" type="#_x0000_t75" style="width:28.2pt;height:16.8pt" o:ole="">
                  <v:imagedata r:id="rId250" o:title=""/>
                </v:shape>
                <o:OLEObject Type="Embed" ProgID="Equation.DSMT4" ShapeID="_x0000_i1146" DrawAspect="Content" ObjectID="_1579593234" r:id="rId252"/>
              </w:object>
            </w:r>
            <w:r w:rsidR="00C523D6">
              <w:t xml:space="preserve"> </w:t>
            </w:r>
            <w:r>
              <w:t xml:space="preserve">then </w:t>
            </w:r>
            <w:r w:rsidR="00C523D6" w:rsidRPr="00C523D6">
              <w:rPr>
                <w:position w:val="-10"/>
              </w:rPr>
              <w:object w:dxaOrig="1380" w:dyaOrig="300">
                <v:shape id="_x0000_i1147" type="#_x0000_t75" style="width:69pt;height:15pt" o:ole="">
                  <v:imagedata r:id="rId253" o:title=""/>
                </v:shape>
                <o:OLEObject Type="Embed" ProgID="Equation.DSMT4" ShapeID="_x0000_i1147" DrawAspect="Content" ObjectID="_1579593235" r:id="rId254"/>
              </w:object>
            </w:r>
          </w:p>
          <w:p w:rsidR="00547CE0" w:rsidRDefault="00547CE0" w:rsidP="00547CE0">
            <w:pPr>
              <w:pStyle w:val="SOFinalContentTableBullets"/>
            </w:pPr>
            <w:r>
              <w:t>Natural logarithms obey the laws:</w:t>
            </w:r>
          </w:p>
          <w:p w:rsidR="00547CE0" w:rsidRDefault="00547CE0" w:rsidP="00C523D6">
            <w:pPr>
              <w:pStyle w:val="SOFinalContentTableText"/>
            </w:pPr>
            <w:r>
              <w:tab/>
            </w:r>
            <w:r w:rsidR="00C523D6" w:rsidRPr="00C523D6">
              <w:rPr>
                <w:position w:val="-6"/>
              </w:rPr>
              <w:object w:dxaOrig="1080" w:dyaOrig="300">
                <v:shape id="_x0000_i1148" type="#_x0000_t75" style="width:54pt;height:15pt" o:ole="">
                  <v:imagedata r:id="rId255" o:title=""/>
                </v:shape>
                <o:OLEObject Type="Embed" ProgID="Equation.DSMT4" ShapeID="_x0000_i1148" DrawAspect="Content" ObjectID="_1579593236" r:id="rId256"/>
              </w:object>
            </w:r>
          </w:p>
          <w:p w:rsidR="007F3C1E" w:rsidRDefault="00547CE0" w:rsidP="00547CE0">
            <w:pPr>
              <w:pStyle w:val="SOFinalContentTableText"/>
            </w:pPr>
            <w:r>
              <w:tab/>
            </w:r>
            <w:r w:rsidR="007F3C1E" w:rsidRPr="00C523D6">
              <w:rPr>
                <w:position w:val="-6"/>
              </w:rPr>
              <w:object w:dxaOrig="1420" w:dyaOrig="260">
                <v:shape id="_x0000_i1149" type="#_x0000_t75" style="width:70.8pt;height:13.2pt" o:ole="">
                  <v:imagedata r:id="rId257" o:title=""/>
                </v:shape>
                <o:OLEObject Type="Embed" ProgID="Equation.DSMT4" ShapeID="_x0000_i1149" DrawAspect="Content" ObjectID="_1579593237" r:id="rId258"/>
              </w:object>
            </w:r>
          </w:p>
          <w:p w:rsidR="00000689" w:rsidRPr="00651396" w:rsidRDefault="007F3C1E" w:rsidP="007F3C1E">
            <w:pPr>
              <w:pStyle w:val="SOFinalContentTableText"/>
            </w:pPr>
            <w:r>
              <w:tab/>
            </w:r>
            <w:r w:rsidR="00AD7582" w:rsidRPr="007F3C1E">
              <w:rPr>
                <w:position w:val="-20"/>
              </w:rPr>
              <w:object w:dxaOrig="1340" w:dyaOrig="520">
                <v:shape id="_x0000_i1150" type="#_x0000_t75" style="width:67.2pt;height:25.8pt" o:ole="">
                  <v:imagedata r:id="rId259" o:title=""/>
                </v:shape>
                <o:OLEObject Type="Embed" ProgID="Equation.DSMT4" ShapeID="_x0000_i1150" DrawAspect="Content" ObjectID="_1579593238" r:id="rId260"/>
              </w:object>
            </w:r>
          </w:p>
        </w:tc>
        <w:tc>
          <w:tcPr>
            <w:tcW w:w="4082" w:type="dxa"/>
          </w:tcPr>
          <w:p w:rsidR="00547CE0" w:rsidRDefault="00547CE0" w:rsidP="00626395">
            <w:pPr>
              <w:pStyle w:val="SOFinalContentTableText"/>
            </w:pPr>
            <w:r>
              <w:t xml:space="preserve">Examining a table of the non-negative integer powers of </w:t>
            </w:r>
            <w:r w:rsidR="00626395" w:rsidRPr="00626395">
              <w:rPr>
                <w:rStyle w:val="SOFinalEquationTextTable"/>
              </w:rPr>
              <w:t>e</w:t>
            </w:r>
            <w:r>
              <w:t xml:space="preserve"> enables students to understand the extent and rapidity of exponential growth, and also raises the following questions:</w:t>
            </w:r>
          </w:p>
          <w:p w:rsidR="00547CE0" w:rsidRDefault="00547CE0" w:rsidP="00626395">
            <w:pPr>
              <w:pStyle w:val="SOFinalContentTableBullets"/>
            </w:pPr>
            <w:r>
              <w:t xml:space="preserve">In a population growth model </w:t>
            </w:r>
            <w:r w:rsidR="00626395" w:rsidRPr="00626395">
              <w:rPr>
                <w:position w:val="-10"/>
              </w:rPr>
              <w:object w:dxaOrig="800" w:dyaOrig="340">
                <v:shape id="_x0000_i1151" type="#_x0000_t75" style="width:40.2pt;height:16.8pt" o:ole="">
                  <v:imagedata r:id="rId261" o:title=""/>
                </v:shape>
                <o:OLEObject Type="Embed" ProgID="Equation.DSMT4" ShapeID="_x0000_i1151" DrawAspect="Content" ObjectID="_1579593239" r:id="rId262"/>
              </w:object>
            </w:r>
            <w:r w:rsidR="00AD7582">
              <w:t>,</w:t>
            </w:r>
            <w:r>
              <w:t xml:space="preserve"> when will the population reach a particular value?</w:t>
            </w:r>
          </w:p>
          <w:p w:rsidR="00000689" w:rsidRPr="00651396" w:rsidRDefault="00547CE0" w:rsidP="00626395">
            <w:pPr>
              <w:pStyle w:val="SOFinalContentTableBullets"/>
            </w:pPr>
            <w:r>
              <w:t xml:space="preserve">In a purely mathematical sense, what power of </w:t>
            </w:r>
            <w:r w:rsidRPr="00AD7582">
              <w:rPr>
                <w:rStyle w:val="SOFinalEquationTextTable"/>
              </w:rPr>
              <w:t>e</w:t>
            </w:r>
            <w:r>
              <w:t xml:space="preserve"> gives </w:t>
            </w:r>
            <w:r w:rsidRPr="00D12D52">
              <w:rPr>
                <w:rFonts w:ascii="Times New Roman" w:hAnsi="Times New Roman" w:cs="Times New Roman"/>
                <w:sz w:val="20"/>
                <w:szCs w:val="20"/>
              </w:rPr>
              <w:t>2</w:t>
            </w:r>
            <w:r>
              <w:t xml:space="preserve">, or </w:t>
            </w:r>
            <w:r w:rsidRPr="00D12D52">
              <w:rPr>
                <w:rFonts w:ascii="Times New Roman" w:hAnsi="Times New Roman" w:cs="Times New Roman"/>
                <w:sz w:val="20"/>
                <w:szCs w:val="20"/>
              </w:rPr>
              <w:t>5</w:t>
            </w:r>
            <w:r>
              <w:t xml:space="preserve">, and so on? Looking for some of these values (by trial and error with a calculator) gives approximations for some specific natural logarithms, encountered previously as the multipliers for the derivatives of </w:t>
            </w:r>
            <w:r w:rsidR="00626395" w:rsidRPr="00626395">
              <w:rPr>
                <w:position w:val="-4"/>
              </w:rPr>
              <w:object w:dxaOrig="260" w:dyaOrig="279">
                <v:shape id="_x0000_i1152" type="#_x0000_t75" style="width:13.2pt;height:13.8pt" o:ole="">
                  <v:imagedata r:id="rId263" o:title=""/>
                </v:shape>
                <o:OLEObject Type="Embed" ProgID="Equation.DSMT4" ShapeID="_x0000_i1152" DrawAspect="Content" ObjectID="_1579593240" r:id="rId264"/>
              </w:object>
            </w:r>
            <w:r>
              <w:t xml:space="preserve"> and </w:t>
            </w:r>
            <w:r w:rsidR="00626395" w:rsidRPr="00626395">
              <w:rPr>
                <w:position w:val="-6"/>
              </w:rPr>
              <w:object w:dxaOrig="240" w:dyaOrig="300">
                <v:shape id="_x0000_i1153" type="#_x0000_t75" style="width:12pt;height:15pt" o:ole="">
                  <v:imagedata r:id="rId265" o:title=""/>
                </v:shape>
                <o:OLEObject Type="Embed" ProgID="Equation.DSMT4" ShapeID="_x0000_i1153" DrawAspect="Content" ObjectID="_1579593241" r:id="rId266"/>
              </w:object>
            </w:r>
            <w:r>
              <w:t>.</w:t>
            </w:r>
          </w:p>
        </w:tc>
      </w:tr>
      <w:tr w:rsidR="00000689" w:rsidRPr="00651396" w:rsidTr="00000689">
        <w:tc>
          <w:tcPr>
            <w:tcW w:w="4082" w:type="dxa"/>
          </w:tcPr>
          <w:p w:rsidR="00547CE0" w:rsidRDefault="00547CE0" w:rsidP="00547CE0">
            <w:pPr>
              <w:pStyle w:val="SOFinalContentTableText"/>
            </w:pPr>
            <w:r>
              <w:t>How are natural logarithms used to find the solutions for problems involving applications of differential calculus with exponential functions?</w:t>
            </w:r>
          </w:p>
          <w:p w:rsidR="00547CE0" w:rsidRDefault="00547CE0" w:rsidP="00547CE0">
            <w:pPr>
              <w:pStyle w:val="SOFinalContentTableText"/>
            </w:pPr>
            <w:r>
              <w:t>Derivatives are used to:</w:t>
            </w:r>
          </w:p>
          <w:p w:rsidR="00547CE0" w:rsidRDefault="00547CE0" w:rsidP="00547CE0">
            <w:pPr>
              <w:pStyle w:val="SOFinalContentTableBullets"/>
            </w:pPr>
            <w:r>
              <w:t xml:space="preserve">find the slope of tangents to the graphs of </w:t>
            </w:r>
            <w:r w:rsidR="001A55DE">
              <w:t xml:space="preserve">logarithmic </w:t>
            </w:r>
            <w:r>
              <w:t>functions</w:t>
            </w:r>
            <w:r w:rsidR="001A55DE">
              <w:t>, and hence the equation of the tangent and/or normal at any point on the function</w:t>
            </w:r>
          </w:p>
          <w:p w:rsidR="00547CE0" w:rsidRDefault="00547CE0" w:rsidP="00547CE0">
            <w:pPr>
              <w:pStyle w:val="SOFinalContentTableBullets"/>
            </w:pPr>
            <w:r>
              <w:t>find the instantaneous velocity, when an object’s displacement is described by an exponential function</w:t>
            </w:r>
          </w:p>
          <w:p w:rsidR="00000689" w:rsidRPr="00651396" w:rsidRDefault="00547CE0" w:rsidP="00547CE0">
            <w:pPr>
              <w:pStyle w:val="SOFinalContentTableBullets"/>
            </w:pPr>
            <w:r>
              <w:t>determine the rate of change, the position of any local maxima or minima, and when the funct</w:t>
            </w:r>
            <w:r w:rsidR="002C4F74">
              <w:t>ion is increasing or decreasing</w:t>
            </w:r>
          </w:p>
        </w:tc>
        <w:tc>
          <w:tcPr>
            <w:tcW w:w="4082" w:type="dxa"/>
          </w:tcPr>
          <w:p w:rsidR="00547CE0" w:rsidRDefault="00547CE0" w:rsidP="00547CE0">
            <w:pPr>
              <w:pStyle w:val="SOFinalContentTableText"/>
            </w:pPr>
            <w:r>
              <w:t>This subtopic allows for extension of the problem-solving approaches used in exploring applications of differential calculus. The use of logarithms allows solutions to be found.</w:t>
            </w:r>
          </w:p>
          <w:p w:rsidR="00000689" w:rsidRPr="00651396" w:rsidRDefault="00547CE0" w:rsidP="00547CE0">
            <w:pPr>
              <w:pStyle w:val="SOFinalContentTableText"/>
            </w:pPr>
            <w:r>
              <w:t xml:space="preserve">An example of suitable functions to explore is the logistic function: </w:t>
            </w:r>
            <w:r w:rsidR="00626395" w:rsidRPr="00626395">
              <w:rPr>
                <w:position w:val="-22"/>
              </w:rPr>
              <w:object w:dxaOrig="1380" w:dyaOrig="540">
                <v:shape id="_x0000_i1154" type="#_x0000_t75" style="width:69pt;height:27pt" o:ole="">
                  <v:imagedata r:id="rId267" o:title=""/>
                </v:shape>
                <o:OLEObject Type="Embed" ProgID="Equation.DSMT4" ShapeID="_x0000_i1154" DrawAspect="Content" ObjectID="_1579593242" r:id="rId268"/>
              </w:object>
            </w:r>
            <w:r>
              <w:t xml:space="preserve"> .</w:t>
            </w:r>
          </w:p>
        </w:tc>
      </w:tr>
    </w:tbl>
    <w:p w:rsidR="00000689" w:rsidRDefault="00000689" w:rsidP="00000689">
      <w:pPr>
        <w:rPr>
          <w:rFonts w:eastAsia="Times New Roman"/>
          <w:color w:val="000000"/>
          <w:lang w:val="en-US" w:eastAsia="en-US"/>
        </w:rPr>
      </w:pPr>
      <w:r>
        <w:br w:type="page"/>
      </w:r>
    </w:p>
    <w:p w:rsidR="00000689" w:rsidRPr="006124DB" w:rsidRDefault="00000689" w:rsidP="0035089D">
      <w:pPr>
        <w:pStyle w:val="SOFinalContentTableHead2LeftTOP"/>
      </w:pPr>
      <w:r w:rsidRPr="006124DB">
        <w:lastRenderedPageBreak/>
        <w:t xml:space="preserve">Subtopic </w:t>
      </w:r>
      <w:r w:rsidRPr="00B74869">
        <w:t xml:space="preserve">4.2: </w:t>
      </w:r>
      <w:r w:rsidR="0035089D">
        <w:t xml:space="preserve">Logarithmic </w:t>
      </w:r>
      <w:r w:rsidR="007B7613">
        <w:t>f</w:t>
      </w:r>
      <w:r w:rsidR="0035089D">
        <w:t xml:space="preserve">unctions and their </w:t>
      </w:r>
      <w:r w:rsidR="007B7613">
        <w:t>g</w:t>
      </w:r>
      <w:r w:rsidR="0035089D">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000689" w:rsidRPr="00651396" w:rsidRDefault="00547CE0" w:rsidP="00547CE0">
            <w:pPr>
              <w:pStyle w:val="SOFinalContentTableText"/>
            </w:pPr>
            <w:r>
              <w:t>Where and why are logarithmic scales used?</w:t>
            </w:r>
          </w:p>
        </w:tc>
        <w:tc>
          <w:tcPr>
            <w:tcW w:w="4082" w:type="dxa"/>
          </w:tcPr>
          <w:p w:rsidR="00000689" w:rsidRPr="00651396" w:rsidRDefault="00000689" w:rsidP="00547CE0">
            <w:pPr>
              <w:pStyle w:val="SOFinalContentTableText"/>
            </w:pPr>
          </w:p>
        </w:tc>
      </w:tr>
      <w:tr w:rsidR="00295A84" w:rsidRPr="00651396" w:rsidTr="00000689">
        <w:tc>
          <w:tcPr>
            <w:tcW w:w="4082" w:type="dxa"/>
          </w:tcPr>
          <w:p w:rsidR="000C43DE" w:rsidRPr="000C43DE" w:rsidRDefault="00547CE0" w:rsidP="00547CE0">
            <w:pPr>
              <w:pStyle w:val="SOFinalContentTableBulletsTOP"/>
            </w:pPr>
            <w:r>
              <w:t>In many areas of measurement, a logarithmic scale is used to render an exponential scale linear or because the numbers cover too large a</w:t>
            </w:r>
            <w:r w:rsidR="00380122">
              <w:t xml:space="preserve"> range to make them easy to use</w:t>
            </w:r>
          </w:p>
        </w:tc>
        <w:tc>
          <w:tcPr>
            <w:tcW w:w="4082" w:type="dxa"/>
          </w:tcPr>
          <w:p w:rsidR="00547CE0" w:rsidRDefault="00547CE0" w:rsidP="00547CE0">
            <w:pPr>
              <w:pStyle w:val="SOFinalContentTableText"/>
            </w:pPr>
            <w:r>
              <w:t>Examples of suitable logarithmic scales include magnitude of earthquakes (Richter scale), loudness (decibel scale), acidity (pH scale), and brightness of stars (Pogson’s scale of apparent magnitude).</w:t>
            </w:r>
          </w:p>
          <w:p w:rsidR="00295A84" w:rsidRPr="00651396" w:rsidRDefault="00547CE0" w:rsidP="00547CE0">
            <w:pPr>
              <w:pStyle w:val="SOFinalContentTableText"/>
            </w:pPr>
            <w:r>
              <w:t>The study of these scales is used to reinforce the nature of the logarithmic function.</w:t>
            </w:r>
          </w:p>
        </w:tc>
      </w:tr>
      <w:tr w:rsidR="00295A84" w:rsidRPr="00651396" w:rsidTr="00000689">
        <w:tc>
          <w:tcPr>
            <w:tcW w:w="4082" w:type="dxa"/>
          </w:tcPr>
          <w:p w:rsidR="00547CE0" w:rsidRDefault="00547CE0" w:rsidP="00626395">
            <w:pPr>
              <w:pStyle w:val="SOFinalContentTableText"/>
            </w:pPr>
            <w:r>
              <w:t xml:space="preserve">What are the features and shape of the graph of </w:t>
            </w:r>
            <w:r w:rsidR="00626395" w:rsidRPr="00626395">
              <w:rPr>
                <w:position w:val="-10"/>
              </w:rPr>
              <w:object w:dxaOrig="680" w:dyaOrig="300">
                <v:shape id="_x0000_i1155" type="#_x0000_t75" style="width:34.2pt;height:15pt" o:ole="">
                  <v:imagedata r:id="rId269" o:title=""/>
                </v:shape>
                <o:OLEObject Type="Embed" ProgID="Equation.DSMT4" ShapeID="_x0000_i1155" DrawAspect="Content" ObjectID="_1579593243" r:id="rId270"/>
              </w:object>
            </w:r>
            <w:r>
              <w:t xml:space="preserve"> and its translations?</w:t>
            </w:r>
          </w:p>
          <w:p w:rsidR="00547CE0" w:rsidRDefault="00547CE0" w:rsidP="00626395">
            <w:pPr>
              <w:pStyle w:val="SOFinalContentTableBullets"/>
            </w:pPr>
            <w:r>
              <w:t xml:space="preserve">The graph of </w:t>
            </w:r>
            <w:r w:rsidR="00626395" w:rsidRPr="00626395">
              <w:rPr>
                <w:position w:val="-10"/>
              </w:rPr>
              <w:object w:dxaOrig="680" w:dyaOrig="300">
                <v:shape id="_x0000_i1156" type="#_x0000_t75" style="width:34.2pt;height:15pt" o:ole="">
                  <v:imagedata r:id="rId269" o:title=""/>
                </v:shape>
                <o:OLEObject Type="Embed" ProgID="Equation.DSMT4" ShapeID="_x0000_i1156" DrawAspect="Content" ObjectID="_1579593244" r:id="rId271"/>
              </w:object>
            </w:r>
            <w:r w:rsidR="00626395">
              <w:t xml:space="preserve"> </w:t>
            </w:r>
            <w:r>
              <w:t>is continuously increasing, with a</w:t>
            </w:r>
            <w:r w:rsidR="0035089D">
              <w:t>n</w:t>
            </w:r>
            <w:r>
              <w:t xml:space="preserve"> </w:t>
            </w:r>
            <w:r w:rsidRPr="00626395">
              <w:rPr>
                <w:rStyle w:val="SOFinalEquationTextTable"/>
              </w:rPr>
              <w:t>x</w:t>
            </w:r>
            <w:r>
              <w:t xml:space="preserve">-intercept at </w:t>
            </w:r>
            <w:r w:rsidR="00626395" w:rsidRPr="00626395">
              <w:rPr>
                <w:position w:val="-6"/>
              </w:rPr>
              <w:object w:dxaOrig="460" w:dyaOrig="240">
                <v:shape id="_x0000_i1157" type="#_x0000_t75" style="width:22.8pt;height:12pt" o:ole="">
                  <v:imagedata r:id="rId272" o:title=""/>
                </v:shape>
                <o:OLEObject Type="Embed" ProgID="Equation.DSMT4" ShapeID="_x0000_i1157" DrawAspect="Content" ObjectID="_1579593245" r:id="rId273"/>
              </w:object>
            </w:r>
            <w:r w:rsidR="00626395">
              <w:t xml:space="preserve"> </w:t>
            </w:r>
            <w:r>
              <w:t xml:space="preserve">and a vertical asymptote </w:t>
            </w:r>
            <w:r w:rsidR="00626395" w:rsidRPr="00626395">
              <w:rPr>
                <w:position w:val="-6"/>
              </w:rPr>
              <w:object w:dxaOrig="480" w:dyaOrig="240">
                <v:shape id="_x0000_i1158" type="#_x0000_t75" style="width:24pt;height:12pt" o:ole="">
                  <v:imagedata r:id="rId274" o:title=""/>
                </v:shape>
                <o:OLEObject Type="Embed" ProgID="Equation.DSMT4" ShapeID="_x0000_i1158" DrawAspect="Content" ObjectID="_1579593246" r:id="rId275"/>
              </w:object>
            </w:r>
          </w:p>
          <w:p w:rsidR="00295A84" w:rsidRPr="00651396" w:rsidRDefault="00547CE0" w:rsidP="00D56BA9">
            <w:pPr>
              <w:pStyle w:val="SOFinalContentTableBullets"/>
            </w:pPr>
            <w:r>
              <w:t xml:space="preserve">The graph of </w:t>
            </w:r>
            <w:r w:rsidR="001A55DE" w:rsidRPr="001A55DE">
              <w:rPr>
                <w:position w:val="-14"/>
              </w:rPr>
              <w:object w:dxaOrig="1520" w:dyaOrig="380">
                <v:shape id="_x0000_i1159" type="#_x0000_t75" style="width:76.2pt;height:19.2pt" o:ole="">
                  <v:imagedata r:id="rId276" o:title=""/>
                </v:shape>
                <o:OLEObject Type="Embed" ProgID="Equation.DSMT4" ShapeID="_x0000_i1159" DrawAspect="Content" ObjectID="_1579593247" r:id="rId277"/>
              </w:object>
            </w:r>
            <w:r>
              <w:t xml:space="preserve"> is the same shape as the graph of </w:t>
            </w:r>
            <w:r w:rsidR="00D56BA9" w:rsidRPr="00D56BA9">
              <w:rPr>
                <w:position w:val="-10"/>
              </w:rPr>
              <w:object w:dxaOrig="680" w:dyaOrig="300">
                <v:shape id="_x0000_i1160" type="#_x0000_t75" style="width:34.2pt;height:15pt" o:ole="">
                  <v:imagedata r:id="rId278" o:title=""/>
                </v:shape>
                <o:OLEObject Type="Embed" ProgID="Equation.DSMT4" ShapeID="_x0000_i1160" DrawAspect="Content" ObjectID="_1579593248" r:id="rId279"/>
              </w:object>
            </w:r>
            <w:r>
              <w:t xml:space="preserve">, with the values of </w:t>
            </w:r>
            <w:r w:rsidRPr="00D56BA9">
              <w:rPr>
                <w:rStyle w:val="SOFinalEquationTextTable"/>
              </w:rPr>
              <w:t>k</w:t>
            </w:r>
            <w:r>
              <w:t xml:space="preserve">, </w:t>
            </w:r>
            <w:r w:rsidRPr="00D56BA9">
              <w:rPr>
                <w:rStyle w:val="SOFinalEquationTextTable"/>
              </w:rPr>
              <w:t>b</w:t>
            </w:r>
            <w:r>
              <w:t xml:space="preserve">, and </w:t>
            </w:r>
            <w:r w:rsidRPr="00D56BA9">
              <w:rPr>
                <w:rStyle w:val="SOFinalEquationTextTable"/>
              </w:rPr>
              <w:t>c</w:t>
            </w:r>
            <w:r>
              <w:t xml:space="preserve"> determini</w:t>
            </w:r>
            <w:r w:rsidR="00380122">
              <w:t>ng its specific characteristics</w:t>
            </w:r>
          </w:p>
        </w:tc>
        <w:tc>
          <w:tcPr>
            <w:tcW w:w="4082" w:type="dxa"/>
          </w:tcPr>
          <w:p w:rsidR="00547CE0" w:rsidRDefault="00547CE0" w:rsidP="00D56BA9">
            <w:pPr>
              <w:pStyle w:val="SOFinalContentTableText"/>
            </w:pPr>
            <w:r>
              <w:t xml:space="preserve">Electronic technology can be used to graph </w:t>
            </w:r>
            <w:r w:rsidR="00D56BA9" w:rsidRPr="00D56BA9">
              <w:rPr>
                <w:position w:val="-10"/>
              </w:rPr>
              <w:object w:dxaOrig="880" w:dyaOrig="300">
                <v:shape id="_x0000_i1161" type="#_x0000_t75" style="width:43.8pt;height:15pt" o:ole="">
                  <v:imagedata r:id="rId280" o:title=""/>
                </v:shape>
                <o:OLEObject Type="Embed" ProgID="Equation.DSMT4" ShapeID="_x0000_i1161" DrawAspect="Content" ObjectID="_1579593249" r:id="rId281"/>
              </w:object>
            </w:r>
            <w:r>
              <w:t xml:space="preserve"> for different values of </w:t>
            </w:r>
            <w:r w:rsidRPr="0035089D">
              <w:rPr>
                <w:rStyle w:val="SOFinalEquationTextTable"/>
              </w:rPr>
              <w:t>a</w:t>
            </w:r>
            <w:r>
              <w:t>, which enables students to formulate conjectures about the properties of this family of curves.</w:t>
            </w:r>
          </w:p>
          <w:p w:rsidR="00295A84" w:rsidRPr="00651396" w:rsidRDefault="00547CE0" w:rsidP="0050013B">
            <w:pPr>
              <w:pStyle w:val="SOFinalContentTableText"/>
            </w:pPr>
            <w:r>
              <w:t xml:space="preserve">Similarly, electronic technology can be used to explore the translations (caused by </w:t>
            </w:r>
            <w:r w:rsidR="00D56BA9" w:rsidRPr="00D56BA9">
              <w:rPr>
                <w:rStyle w:val="SOFinalEquationTextTable"/>
              </w:rPr>
              <w:t>k</w:t>
            </w:r>
            <w:r w:rsidR="00D56BA9">
              <w:t xml:space="preserve">, </w:t>
            </w:r>
            <w:r w:rsidR="00D56BA9" w:rsidRPr="00D56BA9">
              <w:rPr>
                <w:rStyle w:val="SOFinalEquationTextTable"/>
              </w:rPr>
              <w:t>b</w:t>
            </w:r>
            <w:r w:rsidR="00D56BA9">
              <w:t xml:space="preserve">, and </w:t>
            </w:r>
            <w:r w:rsidR="00D56BA9" w:rsidRPr="00D56BA9">
              <w:rPr>
                <w:rStyle w:val="SOFinalEquationTextTable"/>
              </w:rPr>
              <w:t>c</w:t>
            </w:r>
            <w:r>
              <w:t>) within the graph of</w:t>
            </w:r>
            <w:r w:rsidR="0050013B" w:rsidRPr="001A55DE">
              <w:rPr>
                <w:position w:val="-14"/>
              </w:rPr>
              <w:object w:dxaOrig="1520" w:dyaOrig="380">
                <v:shape id="_x0000_i1162" type="#_x0000_t75" style="width:76.2pt;height:19.2pt" o:ole="">
                  <v:imagedata r:id="rId276" o:title=""/>
                </v:shape>
                <o:OLEObject Type="Embed" ProgID="Equation.DSMT4" ShapeID="_x0000_i1162" DrawAspect="Content" ObjectID="_1579593250" r:id="rId282"/>
              </w:object>
            </w:r>
            <w:r>
              <w:t>.</w:t>
            </w:r>
          </w:p>
        </w:tc>
      </w:tr>
      <w:tr w:rsidR="00295A84" w:rsidRPr="00651396" w:rsidTr="00000689">
        <w:tc>
          <w:tcPr>
            <w:tcW w:w="4082" w:type="dxa"/>
          </w:tcPr>
          <w:p w:rsidR="00547CE0" w:rsidRDefault="00547CE0" w:rsidP="00547CE0">
            <w:pPr>
              <w:pStyle w:val="SOFinalContentTableText"/>
            </w:pPr>
            <w:r>
              <w:t xml:space="preserve">How are the graphs of </w:t>
            </w:r>
            <w:r w:rsidR="0035089D" w:rsidRPr="00626395">
              <w:rPr>
                <w:position w:val="-10"/>
              </w:rPr>
              <w:object w:dxaOrig="560" w:dyaOrig="340">
                <v:shape id="_x0000_i1163" type="#_x0000_t75" style="width:28.2pt;height:16.8pt" o:ole="">
                  <v:imagedata r:id="rId283" o:title=""/>
                </v:shape>
                <o:OLEObject Type="Embed" ProgID="Equation.DSMT4" ShapeID="_x0000_i1163" DrawAspect="Content" ObjectID="_1579593251" r:id="rId284"/>
              </w:object>
            </w:r>
            <w:r w:rsidR="00D56BA9">
              <w:t xml:space="preserve"> </w:t>
            </w:r>
            <w:r>
              <w:t xml:space="preserve">and </w:t>
            </w:r>
            <w:r w:rsidR="00626395" w:rsidRPr="00626395">
              <w:rPr>
                <w:position w:val="-10"/>
              </w:rPr>
              <w:object w:dxaOrig="680" w:dyaOrig="300">
                <v:shape id="_x0000_i1164" type="#_x0000_t75" style="width:34.2pt;height:15pt" o:ole="">
                  <v:imagedata r:id="rId269" o:title=""/>
                </v:shape>
                <o:OLEObject Type="Embed" ProgID="Equation.DSMT4" ShapeID="_x0000_i1164" DrawAspect="Content" ObjectID="_1579593252" r:id="rId285"/>
              </w:object>
            </w:r>
            <w:r>
              <w:t>related?</w:t>
            </w:r>
          </w:p>
          <w:p w:rsidR="00295A84" w:rsidRPr="00651396" w:rsidRDefault="00547CE0" w:rsidP="00D56BA9">
            <w:pPr>
              <w:pStyle w:val="SOFinalContentTableBullets"/>
            </w:pPr>
            <w:r w:rsidRPr="002923DE">
              <w:rPr>
                <w:rStyle w:val="SOFinalContentTableBulletsChar"/>
              </w:rPr>
              <w:t xml:space="preserve">Like all inverse functions, the graphs of </w:t>
            </w:r>
            <w:r w:rsidR="00D56BA9" w:rsidRPr="00D56BA9">
              <w:rPr>
                <w:position w:val="-10"/>
              </w:rPr>
              <w:object w:dxaOrig="560" w:dyaOrig="340">
                <v:shape id="_x0000_i1165" type="#_x0000_t75" style="width:28.2pt;height:16.8pt" o:ole="">
                  <v:imagedata r:id="rId286" o:title=""/>
                </v:shape>
                <o:OLEObject Type="Embed" ProgID="Equation.DSMT4" ShapeID="_x0000_i1165" DrawAspect="Content" ObjectID="_1579593253" r:id="rId287"/>
              </w:object>
            </w:r>
            <w:r w:rsidRPr="002923DE">
              <w:rPr>
                <w:rStyle w:val="SOFinalContentTableBulletsChar"/>
              </w:rPr>
              <w:t xml:space="preserve"> and </w:t>
            </w:r>
            <w:r w:rsidR="00D56BA9" w:rsidRPr="00D56BA9">
              <w:rPr>
                <w:position w:val="-10"/>
              </w:rPr>
              <w:object w:dxaOrig="680" w:dyaOrig="300">
                <v:shape id="_x0000_i1166" type="#_x0000_t75" style="width:34.2pt;height:15pt" o:ole="">
                  <v:imagedata r:id="rId278" o:title=""/>
                </v:shape>
                <o:OLEObject Type="Embed" ProgID="Equation.DSMT4" ShapeID="_x0000_i1166" DrawAspect="Content" ObjectID="_1579593254" r:id="rId288"/>
              </w:object>
            </w:r>
            <w:r w:rsidR="00D56BA9">
              <w:t xml:space="preserve"> </w:t>
            </w:r>
            <w:r w:rsidRPr="002923DE">
              <w:rPr>
                <w:rStyle w:val="SOFinalContentTableBulletsChar"/>
              </w:rPr>
              <w:t xml:space="preserve">are reflections of each other in the line </w:t>
            </w:r>
            <w:r w:rsidR="00D56BA9" w:rsidRPr="00D56BA9">
              <w:rPr>
                <w:position w:val="-10"/>
              </w:rPr>
              <w:object w:dxaOrig="499" w:dyaOrig="240">
                <v:shape id="_x0000_i1167" type="#_x0000_t75" style="width:25.2pt;height:12pt" o:ole="">
                  <v:imagedata r:id="rId289" o:title=""/>
                </v:shape>
                <o:OLEObject Type="Embed" ProgID="Equation.DSMT4" ShapeID="_x0000_i1167" DrawAspect="Content" ObjectID="_1579593255" r:id="rId290"/>
              </w:object>
            </w:r>
          </w:p>
        </w:tc>
        <w:tc>
          <w:tcPr>
            <w:tcW w:w="4082" w:type="dxa"/>
          </w:tcPr>
          <w:p w:rsidR="00295A84" w:rsidRPr="002923DE" w:rsidRDefault="00295A84" w:rsidP="002923DE">
            <w:pPr>
              <w:pStyle w:val="SOFinalContentTableText"/>
            </w:pPr>
          </w:p>
        </w:tc>
      </w:tr>
    </w:tbl>
    <w:p w:rsidR="00000689" w:rsidRDefault="00000689" w:rsidP="00000689">
      <w:pPr>
        <w:rPr>
          <w:rFonts w:eastAsia="Times New Roman"/>
          <w:color w:val="000000"/>
          <w:lang w:val="en-US" w:eastAsia="en-US"/>
        </w:rPr>
      </w:pPr>
      <w:r>
        <w:br w:type="page"/>
      </w:r>
    </w:p>
    <w:p w:rsidR="00547CE0" w:rsidRPr="006124DB" w:rsidRDefault="00547CE0" w:rsidP="00B757C5">
      <w:pPr>
        <w:pStyle w:val="SOFinalContentTableHead2LeftTOP"/>
        <w:spacing w:before="240"/>
      </w:pPr>
      <w:r w:rsidRPr="006124DB">
        <w:lastRenderedPageBreak/>
        <w:t xml:space="preserve">Subtopic </w:t>
      </w:r>
      <w:r w:rsidRPr="00B74869">
        <w:t>4.</w:t>
      </w:r>
      <w:r>
        <w:t>3</w:t>
      </w:r>
      <w:r w:rsidRPr="00B74869">
        <w:t xml:space="preserve">: </w:t>
      </w:r>
      <w:r w:rsidR="00B757C5">
        <w:t xml:space="preserve">Calculus of </w:t>
      </w:r>
      <w:r w:rsidR="007B7613">
        <w:t>l</w:t>
      </w:r>
      <w:r w:rsidR="00B757C5">
        <w:t xml:space="preserve">ogarithmic </w:t>
      </w:r>
      <w:r w:rsidR="007B7613">
        <w:t>f</w:t>
      </w:r>
      <w:r w:rsidR="00B757C5">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47CE0" w:rsidRPr="006124DB" w:rsidTr="002B703D">
        <w:trPr>
          <w:tblHeader/>
        </w:trPr>
        <w:tc>
          <w:tcPr>
            <w:tcW w:w="4082" w:type="dxa"/>
          </w:tcPr>
          <w:p w:rsidR="00547CE0"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547CE0"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547CE0" w:rsidRPr="00651396" w:rsidTr="002B703D">
        <w:tc>
          <w:tcPr>
            <w:tcW w:w="4082" w:type="dxa"/>
          </w:tcPr>
          <w:p w:rsidR="002923DE" w:rsidRDefault="002923DE" w:rsidP="002923DE">
            <w:pPr>
              <w:pStyle w:val="SOFinalContentTableText"/>
            </w:pPr>
            <w:r>
              <w:t xml:space="preserve">What are the derivatives of </w:t>
            </w:r>
            <w:r w:rsidR="00D56BA9" w:rsidRPr="00D56BA9">
              <w:rPr>
                <w:position w:val="-10"/>
              </w:rPr>
              <w:object w:dxaOrig="680" w:dyaOrig="300">
                <v:shape id="_x0000_i1168" type="#_x0000_t75" style="width:34.2pt;height:15pt" o:ole="">
                  <v:imagedata r:id="rId291" o:title=""/>
                </v:shape>
                <o:OLEObject Type="Embed" ProgID="Equation.DSMT4" ShapeID="_x0000_i1168" DrawAspect="Content" ObjectID="_1579593256" r:id="rId292"/>
              </w:object>
            </w:r>
            <w:r>
              <w:t xml:space="preserve"> and</w:t>
            </w:r>
          </w:p>
          <w:p w:rsidR="002923DE" w:rsidRDefault="00D56BA9" w:rsidP="002923DE">
            <w:pPr>
              <w:pStyle w:val="SOFinalContentTableText"/>
            </w:pPr>
            <w:r w:rsidRPr="00D56BA9">
              <w:rPr>
                <w:position w:val="-12"/>
              </w:rPr>
              <w:object w:dxaOrig="999" w:dyaOrig="340">
                <v:shape id="_x0000_i1169" type="#_x0000_t75" style="width:49.8pt;height:16.8pt" o:ole="">
                  <v:imagedata r:id="rId293" o:title=""/>
                </v:shape>
                <o:OLEObject Type="Embed" ProgID="Equation.DSMT4" ShapeID="_x0000_i1169" DrawAspect="Content" ObjectID="_1579593257" r:id="rId294"/>
              </w:object>
            </w:r>
            <w:r w:rsidR="002923DE">
              <w:t>?</w:t>
            </w:r>
          </w:p>
          <w:p w:rsidR="002923DE" w:rsidRDefault="002923DE" w:rsidP="00D56BA9">
            <w:pPr>
              <w:pStyle w:val="SOFinalContentTableBullets"/>
            </w:pPr>
            <w:r>
              <w:t xml:space="preserve">The function </w:t>
            </w:r>
            <w:r w:rsidR="00D56BA9" w:rsidRPr="00D56BA9">
              <w:rPr>
                <w:position w:val="-10"/>
              </w:rPr>
              <w:object w:dxaOrig="680" w:dyaOrig="300">
                <v:shape id="_x0000_i1170" type="#_x0000_t75" style="width:34.2pt;height:15pt" o:ole="">
                  <v:imagedata r:id="rId291" o:title=""/>
                </v:shape>
                <o:OLEObject Type="Embed" ProgID="Equation.DSMT4" ShapeID="_x0000_i1170" DrawAspect="Content" ObjectID="_1579593258" r:id="rId295"/>
              </w:object>
            </w:r>
            <w:r>
              <w:t xml:space="preserve"> has a derivative</w:t>
            </w:r>
          </w:p>
          <w:p w:rsidR="002923DE" w:rsidRDefault="002923DE" w:rsidP="00D56BA9">
            <w:pPr>
              <w:pStyle w:val="SOFinalContentTableText"/>
            </w:pPr>
            <w:r>
              <w:t xml:space="preserve">  </w:t>
            </w:r>
            <w:r w:rsidR="00D56BA9" w:rsidRPr="00D56BA9">
              <w:rPr>
                <w:position w:val="-26"/>
              </w:rPr>
              <w:object w:dxaOrig="680" w:dyaOrig="580">
                <v:shape id="_x0000_i1171" type="#_x0000_t75" style="width:34.2pt;height:28.8pt" o:ole="">
                  <v:imagedata r:id="rId296" o:title=""/>
                </v:shape>
                <o:OLEObject Type="Embed" ProgID="Equation.DSMT4" ShapeID="_x0000_i1171" DrawAspect="Content" ObjectID="_1579593259" r:id="rId297"/>
              </w:object>
            </w:r>
          </w:p>
          <w:p w:rsidR="002923DE" w:rsidRDefault="002923DE" w:rsidP="003241D3">
            <w:pPr>
              <w:pStyle w:val="SOFinalContentTableBullets"/>
            </w:pPr>
            <w:r w:rsidRPr="003241D3">
              <w:rPr>
                <w:rStyle w:val="SOFinalContentTableBulletsChar"/>
              </w:rPr>
              <w:t xml:space="preserve">The function </w:t>
            </w:r>
            <w:r w:rsidR="00D56BA9" w:rsidRPr="00D56BA9">
              <w:rPr>
                <w:position w:val="-12"/>
              </w:rPr>
              <w:object w:dxaOrig="999" w:dyaOrig="340">
                <v:shape id="_x0000_i1172" type="#_x0000_t75" style="width:49.8pt;height:16.8pt" o:ole="">
                  <v:imagedata r:id="rId293" o:title=""/>
                </v:shape>
                <o:OLEObject Type="Embed" ProgID="Equation.DSMT4" ShapeID="_x0000_i1172" DrawAspect="Content" ObjectID="_1579593260" r:id="rId298"/>
              </w:object>
            </w:r>
            <w:r w:rsidR="00D56BA9">
              <w:t xml:space="preserve"> </w:t>
            </w:r>
            <w:r w:rsidRPr="003241D3">
              <w:rPr>
                <w:rStyle w:val="SOFinalContentTableBulletsChar"/>
              </w:rPr>
              <w:t>has a</w:t>
            </w:r>
            <w:r>
              <w:t xml:space="preserve"> derivative</w:t>
            </w:r>
          </w:p>
          <w:p w:rsidR="00547CE0" w:rsidRPr="00651396" w:rsidRDefault="002923DE" w:rsidP="002923DE">
            <w:pPr>
              <w:pStyle w:val="SOFinalContentTableText"/>
            </w:pPr>
            <w:r>
              <w:t xml:space="preserve">  </w:t>
            </w:r>
            <w:r w:rsidR="00D56BA9" w:rsidRPr="00D56BA9">
              <w:rPr>
                <w:position w:val="-28"/>
              </w:rPr>
              <w:object w:dxaOrig="1040" w:dyaOrig="639">
                <v:shape id="_x0000_i1173" type="#_x0000_t75" style="width:52.2pt;height:31.8pt" o:ole="">
                  <v:imagedata r:id="rId299" o:title=""/>
                </v:shape>
                <o:OLEObject Type="Embed" ProgID="Equation.DSMT4" ShapeID="_x0000_i1173" DrawAspect="Content" ObjectID="_1579593261" r:id="rId300"/>
              </w:object>
            </w:r>
          </w:p>
        </w:tc>
        <w:tc>
          <w:tcPr>
            <w:tcW w:w="4082" w:type="dxa"/>
          </w:tcPr>
          <w:p w:rsidR="002923DE" w:rsidRDefault="002923DE" w:rsidP="00D56BA9">
            <w:pPr>
              <w:pStyle w:val="SOFinalContentTableText"/>
            </w:pPr>
            <w:r>
              <w:t xml:space="preserve">Using electronic technology to study the slope of tangents along the curve </w:t>
            </w:r>
            <w:r w:rsidR="00D56BA9" w:rsidRPr="00D56BA9">
              <w:rPr>
                <w:position w:val="-10"/>
              </w:rPr>
              <w:object w:dxaOrig="680" w:dyaOrig="300">
                <v:shape id="_x0000_i1174" type="#_x0000_t75" style="width:34.2pt;height:15pt" o:ole="">
                  <v:imagedata r:id="rId291" o:title=""/>
                </v:shape>
                <o:OLEObject Type="Embed" ProgID="Equation.DSMT4" ShapeID="_x0000_i1174" DrawAspect="Content" ObjectID="_1579593262" r:id="rId301"/>
              </w:object>
            </w:r>
            <w:r>
              <w:t xml:space="preserve"> leads students to the conjecture that </w:t>
            </w:r>
            <w:r w:rsidR="00D56BA9" w:rsidRPr="00D56BA9">
              <w:rPr>
                <w:position w:val="-26"/>
              </w:rPr>
              <w:object w:dxaOrig="680" w:dyaOrig="580">
                <v:shape id="_x0000_i1175" type="#_x0000_t75" style="width:34.2pt;height:28.8pt" o:ole="">
                  <v:imagedata r:id="rId296" o:title=""/>
                </v:shape>
                <o:OLEObject Type="Embed" ProgID="Equation.DSMT4" ShapeID="_x0000_i1175" DrawAspect="Content" ObjectID="_1579593263" r:id="rId302"/>
              </w:object>
            </w:r>
            <w:r>
              <w:t>. The proof (using implicit differentiation) is not required in this subject.</w:t>
            </w:r>
          </w:p>
          <w:p w:rsidR="00547CE0" w:rsidRPr="00651396" w:rsidRDefault="002923DE" w:rsidP="002923DE">
            <w:pPr>
              <w:pStyle w:val="SOFinalContentTableText"/>
            </w:pPr>
            <w:r>
              <w:t xml:space="preserve">The derivative of </w:t>
            </w:r>
            <w:r w:rsidR="00BB67C3" w:rsidRPr="00D56BA9">
              <w:rPr>
                <w:position w:val="-12"/>
              </w:rPr>
              <w:object w:dxaOrig="999" w:dyaOrig="340">
                <v:shape id="_x0000_i1176" type="#_x0000_t75" style="width:49.8pt;height:16.8pt" o:ole="">
                  <v:imagedata r:id="rId293" o:title=""/>
                </v:shape>
                <o:OLEObject Type="Embed" ProgID="Equation.DSMT4" ShapeID="_x0000_i1176" DrawAspect="Content" ObjectID="_1579593264" r:id="rId303"/>
              </w:object>
            </w:r>
            <w:r>
              <w:t>can be established using the chain rule.</w:t>
            </w:r>
          </w:p>
        </w:tc>
      </w:tr>
      <w:tr w:rsidR="00547CE0" w:rsidRPr="00651396" w:rsidTr="002B703D">
        <w:tc>
          <w:tcPr>
            <w:tcW w:w="4082" w:type="dxa"/>
          </w:tcPr>
          <w:p w:rsidR="002923DE" w:rsidRDefault="002923DE" w:rsidP="00D56BA9">
            <w:pPr>
              <w:pStyle w:val="SOFinalContentTableText"/>
            </w:pPr>
            <w:r>
              <w:t xml:space="preserve">What is the indefinite integral of </w:t>
            </w:r>
            <w:r w:rsidR="00D56BA9" w:rsidRPr="00D56BA9">
              <w:rPr>
                <w:position w:val="-20"/>
              </w:rPr>
              <w:object w:dxaOrig="220" w:dyaOrig="520">
                <v:shape id="_x0000_i1177" type="#_x0000_t75" style="width:10.8pt;height:25.8pt" o:ole="">
                  <v:imagedata r:id="rId304" o:title=""/>
                </v:shape>
                <o:OLEObject Type="Embed" ProgID="Equation.DSMT4" ShapeID="_x0000_i1177" DrawAspect="Content" ObjectID="_1579593265" r:id="rId305"/>
              </w:object>
            </w:r>
            <w:r>
              <w:t>?</w:t>
            </w:r>
          </w:p>
          <w:p w:rsidR="00547CE0" w:rsidRPr="00651396" w:rsidRDefault="002923DE" w:rsidP="00D56BA9">
            <w:pPr>
              <w:pStyle w:val="SOFinalContentTableBullets"/>
            </w:pPr>
            <w:r>
              <w:t xml:space="preserve">Provided </w:t>
            </w:r>
            <w:r w:rsidRPr="00B757C5">
              <w:rPr>
                <w:rStyle w:val="SOFinalEquationTextTable"/>
              </w:rPr>
              <w:t>x</w:t>
            </w:r>
            <w:r>
              <w:t xml:space="preserve"> is positive</w:t>
            </w:r>
            <w:r w:rsidR="00B757C5">
              <w:t>,</w:t>
            </w:r>
            <w:r w:rsidR="00D56BA9" w:rsidRPr="00D56BA9">
              <w:rPr>
                <w:position w:val="-20"/>
              </w:rPr>
              <w:object w:dxaOrig="1340" w:dyaOrig="520">
                <v:shape id="_x0000_i1178" type="#_x0000_t75" style="width:67.2pt;height:25.8pt" o:ole="">
                  <v:imagedata r:id="rId306" o:title=""/>
                </v:shape>
                <o:OLEObject Type="Embed" ProgID="Equation.DSMT4" ShapeID="_x0000_i1178" DrawAspect="Content" ObjectID="_1579593266" r:id="rId307"/>
              </w:object>
            </w:r>
          </w:p>
        </w:tc>
        <w:tc>
          <w:tcPr>
            <w:tcW w:w="4082" w:type="dxa"/>
          </w:tcPr>
          <w:p w:rsidR="00547CE0" w:rsidRPr="00651396" w:rsidRDefault="002923DE" w:rsidP="00BB67C3">
            <w:pPr>
              <w:pStyle w:val="SOFinalContentTableText"/>
            </w:pPr>
            <w:r w:rsidRPr="002923DE">
              <w:t xml:space="preserve">The integral of </w:t>
            </w:r>
            <w:r w:rsidR="00BB67C3" w:rsidRPr="00D56BA9">
              <w:rPr>
                <w:position w:val="-20"/>
              </w:rPr>
              <w:object w:dxaOrig="220" w:dyaOrig="520">
                <v:shape id="_x0000_i1179" type="#_x0000_t75" style="width:10.8pt;height:25.8pt" o:ole="">
                  <v:imagedata r:id="rId304" o:title=""/>
                </v:shape>
                <o:OLEObject Type="Embed" ProgID="Equation.DSMT4" ShapeID="_x0000_i1179" DrawAspect="Content" ObjectID="_1579593267" r:id="rId308"/>
              </w:object>
            </w:r>
            <w:r w:rsidRPr="002923DE">
              <w:t xml:space="preserve"> can be considered by reviewing the relationships between functions and their derivatives through anti-differentiation.</w:t>
            </w:r>
          </w:p>
        </w:tc>
      </w:tr>
      <w:tr w:rsidR="00547CE0" w:rsidRPr="00651396" w:rsidTr="002B703D">
        <w:tc>
          <w:tcPr>
            <w:tcW w:w="4082" w:type="dxa"/>
          </w:tcPr>
          <w:p w:rsidR="002923DE" w:rsidRDefault="002923DE" w:rsidP="002923DE">
            <w:pPr>
              <w:pStyle w:val="SOFinalContentTableText"/>
            </w:pPr>
            <w:r>
              <w:t>What types of problems can be solved by finding the derivatives of logarithmic functions?</w:t>
            </w:r>
          </w:p>
          <w:p w:rsidR="002923DE" w:rsidRDefault="002923DE" w:rsidP="002923DE">
            <w:pPr>
              <w:pStyle w:val="SOFinalContentTableText"/>
            </w:pPr>
            <w:r>
              <w:t>The derivative of logarithmic functions can be used to:</w:t>
            </w:r>
          </w:p>
          <w:p w:rsidR="002923DE" w:rsidRDefault="002923DE" w:rsidP="003241D3">
            <w:pPr>
              <w:pStyle w:val="SOFinalContentTableBullets"/>
            </w:pPr>
            <w:r>
              <w:t>find the slope of tangents to the function</w:t>
            </w:r>
          </w:p>
          <w:p w:rsidR="002923DE" w:rsidRDefault="002923DE" w:rsidP="003241D3">
            <w:pPr>
              <w:pStyle w:val="SOFinalContentTableBullets"/>
            </w:pPr>
            <w:r>
              <w:t>find the instantaneous velocity, when an object’s displacement is described by a logarithmic function</w:t>
            </w:r>
          </w:p>
          <w:p w:rsidR="00547CE0" w:rsidRPr="00651396" w:rsidRDefault="002923DE" w:rsidP="003241D3">
            <w:pPr>
              <w:pStyle w:val="SOFinalContentTableBullets"/>
            </w:pPr>
            <w:r>
              <w:t>determine the rate of change, the position of any local maxima or minima, and when the funct</w:t>
            </w:r>
            <w:r w:rsidR="00C646C1">
              <w:t>ion is increasing or decreasing</w:t>
            </w:r>
          </w:p>
        </w:tc>
        <w:tc>
          <w:tcPr>
            <w:tcW w:w="4082" w:type="dxa"/>
          </w:tcPr>
          <w:p w:rsidR="00547CE0" w:rsidRPr="00651396" w:rsidRDefault="00547CE0" w:rsidP="002B703D">
            <w:pPr>
              <w:pStyle w:val="SOFinalContentTableText"/>
            </w:pPr>
          </w:p>
        </w:tc>
      </w:tr>
      <w:tr w:rsidR="00547CE0" w:rsidRPr="00651396" w:rsidTr="002B703D">
        <w:tc>
          <w:tcPr>
            <w:tcW w:w="4082" w:type="dxa"/>
          </w:tcPr>
          <w:p w:rsidR="00547CE0" w:rsidRPr="00651396" w:rsidRDefault="003241D3" w:rsidP="002B703D">
            <w:pPr>
              <w:pStyle w:val="SOFinalContentTableText"/>
            </w:pPr>
            <w:r w:rsidRPr="003241D3">
              <w:t>Use logarithmic functions and their derivatives to solve practical problems.</w:t>
            </w:r>
          </w:p>
        </w:tc>
        <w:tc>
          <w:tcPr>
            <w:tcW w:w="4082" w:type="dxa"/>
          </w:tcPr>
          <w:p w:rsidR="00547CE0" w:rsidRPr="00651396" w:rsidRDefault="003241D3" w:rsidP="002B703D">
            <w:pPr>
              <w:pStyle w:val="SOFinalContentTableText"/>
            </w:pPr>
            <w:r w:rsidRPr="003241D3">
              <w:t>Logarithmic functions can be used to model many scenarios, such as the magnitude of earthquakes, loudness, and acidity.</w:t>
            </w:r>
          </w:p>
        </w:tc>
      </w:tr>
    </w:tbl>
    <w:p w:rsidR="00547CE0" w:rsidRDefault="00547CE0" w:rsidP="00547CE0">
      <w:pPr>
        <w:rPr>
          <w:rFonts w:eastAsia="Times New Roman"/>
          <w:color w:val="000000"/>
          <w:lang w:val="en-US" w:eastAsia="en-US"/>
        </w:rPr>
      </w:pPr>
      <w:r>
        <w:br w:type="page"/>
      </w:r>
    </w:p>
    <w:p w:rsidR="00000689" w:rsidRDefault="00000689" w:rsidP="00000689">
      <w:pPr>
        <w:pStyle w:val="SOFinalContentTableHead1TOP"/>
      </w:pPr>
      <w:r>
        <w:lastRenderedPageBreak/>
        <w:t xml:space="preserve">Topic 5: </w:t>
      </w:r>
      <w:r w:rsidR="003241D3" w:rsidRPr="003241D3">
        <w:t xml:space="preserve">Continuous </w:t>
      </w:r>
      <w:r w:rsidR="007B7613">
        <w:t>r</w:t>
      </w:r>
      <w:r w:rsidR="003241D3" w:rsidRPr="003241D3">
        <w:t xml:space="preserve">andom </w:t>
      </w:r>
      <w:r w:rsidR="007B7613">
        <w:t>v</w:t>
      </w:r>
      <w:r w:rsidR="003241D3" w:rsidRPr="003241D3">
        <w:t xml:space="preserve">ariables and the </w:t>
      </w:r>
      <w:r w:rsidR="007B7613">
        <w:t>n</w:t>
      </w:r>
      <w:r w:rsidR="003241D3" w:rsidRPr="003241D3">
        <w:t xml:space="preserve">ormal </w:t>
      </w:r>
      <w:r w:rsidR="007B7613">
        <w:t>d</w:t>
      </w:r>
      <w:r w:rsidR="003241D3" w:rsidRPr="003241D3">
        <w:t>istribution</w:t>
      </w:r>
    </w:p>
    <w:p w:rsidR="00000689" w:rsidRPr="006124DB" w:rsidRDefault="00000689" w:rsidP="003241D3">
      <w:pPr>
        <w:pStyle w:val="SOFinalContentTableHead2LeftTOP"/>
        <w:spacing w:before="240"/>
      </w:pPr>
      <w:r w:rsidRPr="006124DB">
        <w:t xml:space="preserve">Subtopic </w:t>
      </w:r>
      <w:r w:rsidRPr="00FC2504">
        <w:t xml:space="preserve">5.1: </w:t>
      </w:r>
      <w:r w:rsidR="003241D3" w:rsidRPr="003241D3">
        <w:t xml:space="preserve">Continuous </w:t>
      </w:r>
      <w:r w:rsidR="007B7613">
        <w:t>r</w:t>
      </w:r>
      <w:r w:rsidR="003241D3" w:rsidRPr="003241D3">
        <w:t xml:space="preserve">andom </w:t>
      </w:r>
      <w:r w:rsidR="007B7613">
        <w:t>v</w:t>
      </w:r>
      <w:r w:rsidR="003241D3" w:rsidRPr="003241D3">
        <w:t>ariab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3241D3" w:rsidRDefault="003241D3" w:rsidP="003241D3">
            <w:pPr>
              <w:pStyle w:val="SOFinalContentTableText"/>
            </w:pPr>
            <w:r>
              <w:t>What is a continuous random variable?</w:t>
            </w:r>
          </w:p>
          <w:p w:rsidR="00000689" w:rsidRPr="00651396" w:rsidRDefault="003241D3" w:rsidP="003241D3">
            <w:pPr>
              <w:pStyle w:val="SOFinalContentTableBullets"/>
            </w:pPr>
            <w:r>
              <w:t>A continuous random variable can take any valu</w:t>
            </w:r>
            <w:r w:rsidR="00E003F3">
              <w:t>e (sometimes within set limits)</w:t>
            </w:r>
          </w:p>
        </w:tc>
        <w:tc>
          <w:tcPr>
            <w:tcW w:w="4082" w:type="dxa"/>
          </w:tcPr>
          <w:p w:rsidR="00000689" w:rsidRPr="00651396" w:rsidRDefault="003241D3" w:rsidP="003241D3">
            <w:pPr>
              <w:pStyle w:val="SOFinalContentTableText"/>
            </w:pPr>
            <w:r w:rsidRPr="003241D3">
              <w:t>A comparison between discrete and continuous random variables can be made using people’s ages</w:t>
            </w:r>
            <w:r w:rsidR="00B757C5">
              <w:t xml:space="preserve"> (given in years)</w:t>
            </w:r>
            <w:r w:rsidRPr="003241D3">
              <w:t xml:space="preserve"> and heights.</w:t>
            </w:r>
          </w:p>
        </w:tc>
      </w:tr>
      <w:tr w:rsidR="00000689" w:rsidRPr="00651396" w:rsidTr="00000689">
        <w:tc>
          <w:tcPr>
            <w:tcW w:w="4082" w:type="dxa"/>
          </w:tcPr>
          <w:p w:rsidR="003241D3" w:rsidRDefault="003241D3" w:rsidP="003241D3">
            <w:pPr>
              <w:pStyle w:val="SOFinalContentTableText"/>
            </w:pPr>
            <w:r>
              <w:t>How can the probabilities associated with continuous random variables be estimated?</w:t>
            </w:r>
          </w:p>
          <w:p w:rsidR="00000689" w:rsidRPr="00651396" w:rsidRDefault="003241D3" w:rsidP="003241D3">
            <w:pPr>
              <w:pStyle w:val="SOFinalContentTableBullets"/>
            </w:pPr>
            <w:r>
              <w:t xml:space="preserve">The probability of each specific value of a continuous random variable is effectively zero. The probabilities associated with a specific range of values for a continuous random variable can be estimated from relative </w:t>
            </w:r>
            <w:r w:rsidR="00E003F3">
              <w:t>frequencies and from histograms</w:t>
            </w:r>
          </w:p>
        </w:tc>
        <w:tc>
          <w:tcPr>
            <w:tcW w:w="4082" w:type="dxa"/>
          </w:tcPr>
          <w:p w:rsidR="00000689" w:rsidRPr="00651396" w:rsidRDefault="003241D3" w:rsidP="003241D3">
            <w:pPr>
              <w:pStyle w:val="SOFinalContentTableText"/>
            </w:pPr>
            <w:r w:rsidRPr="003241D3">
              <w:t>An exploration of histograms for decreasing width ranges of continuous random variables shows that a smooth curve would be suitable to illustrate probabilities.</w:t>
            </w:r>
          </w:p>
        </w:tc>
      </w:tr>
      <w:tr w:rsidR="00000689" w:rsidRPr="00651396" w:rsidTr="00000689">
        <w:tc>
          <w:tcPr>
            <w:tcW w:w="4082" w:type="dxa"/>
          </w:tcPr>
          <w:p w:rsidR="003241D3" w:rsidRDefault="003241D3" w:rsidP="003241D3">
            <w:pPr>
              <w:pStyle w:val="SOFinalContentTableText"/>
            </w:pPr>
            <w:r>
              <w:t>How are probability density functions used?</w:t>
            </w:r>
          </w:p>
          <w:p w:rsidR="003241D3" w:rsidRDefault="003241D3" w:rsidP="003241D3">
            <w:pPr>
              <w:pStyle w:val="SOFinalContentTableBullets"/>
            </w:pPr>
            <w:r>
              <w:t>A probability density function is a function that describes the relative likelihood for the continuous rand</w:t>
            </w:r>
            <w:r w:rsidR="00E003F3">
              <w:t>om variable to be a given value</w:t>
            </w:r>
          </w:p>
          <w:p w:rsidR="00000689" w:rsidRPr="00651396" w:rsidRDefault="003241D3" w:rsidP="003241D3">
            <w:pPr>
              <w:pStyle w:val="SOFinalContentTableBullets"/>
            </w:pPr>
            <w:r>
              <w:t xml:space="preserve">A function is only suitable to be a probability density function if it is continuous and positive over the domain of the variable. Additionally, the area bound by the curve of the density function and the </w:t>
            </w:r>
            <w:r w:rsidRPr="00BB67C3">
              <w:rPr>
                <w:rStyle w:val="SOFinalEquationTextTable"/>
              </w:rPr>
              <w:t>x</w:t>
            </w:r>
            <w:r>
              <w:t xml:space="preserve">-axis must equal </w:t>
            </w:r>
            <w:r w:rsidRPr="00C079E1">
              <w:rPr>
                <w:rFonts w:ascii="Times New Roman" w:hAnsi="Times New Roman" w:cs="Times New Roman"/>
                <w:sz w:val="20"/>
                <w:szCs w:val="20"/>
              </w:rPr>
              <w:t>1</w:t>
            </w:r>
            <w:r>
              <w:t xml:space="preserve">, when calculated </w:t>
            </w:r>
            <w:r w:rsidR="00E003F3">
              <w:t>over the domain of the variable</w:t>
            </w:r>
          </w:p>
        </w:tc>
        <w:tc>
          <w:tcPr>
            <w:tcW w:w="4082" w:type="dxa"/>
          </w:tcPr>
          <w:p w:rsidR="003241D3" w:rsidRDefault="003241D3" w:rsidP="003241D3">
            <w:pPr>
              <w:pStyle w:val="SOFinalContentTableText"/>
            </w:pPr>
            <w:r>
              <w:t>The properties of all probability density functions can be explored using:</w:t>
            </w:r>
          </w:p>
          <w:p w:rsidR="003241D3" w:rsidRDefault="003241D3" w:rsidP="00C4399E">
            <w:pPr>
              <w:pStyle w:val="SOFinalContentTableBullets"/>
              <w:ind w:right="-141"/>
            </w:pPr>
            <w:r>
              <w:rPr>
                <w:rFonts w:hint="eastAsia"/>
              </w:rPr>
              <w:t xml:space="preserve">the uniform function </w:t>
            </w:r>
            <w:r w:rsidR="00BB67C3" w:rsidRPr="00BB67C3">
              <w:rPr>
                <w:position w:val="-20"/>
              </w:rPr>
              <w:object w:dxaOrig="920" w:dyaOrig="520">
                <v:shape id="_x0000_i1180" type="#_x0000_t75" style="width:46.2pt;height:25.8pt" o:ole="">
                  <v:imagedata r:id="rId309" o:title=""/>
                </v:shape>
                <o:OLEObject Type="Embed" ProgID="Equation.DSMT4" ShapeID="_x0000_i1180" DrawAspect="Content" ObjectID="_1579593268" r:id="rId310"/>
              </w:object>
            </w:r>
            <w:r>
              <w:rPr>
                <w:rFonts w:hint="eastAsia"/>
              </w:rPr>
              <w:t xml:space="preserve"> for </w:t>
            </w:r>
            <w:r w:rsidR="00BB67C3" w:rsidRPr="00BB67C3">
              <w:rPr>
                <w:position w:val="-6"/>
              </w:rPr>
              <w:object w:dxaOrig="859" w:dyaOrig="240">
                <v:shape id="_x0000_i1181" type="#_x0000_t75" style="width:43.2pt;height:12pt" o:ole="">
                  <v:imagedata r:id="rId311" o:title=""/>
                </v:shape>
                <o:OLEObject Type="Embed" ProgID="Equation.DSMT4" ShapeID="_x0000_i1181" DrawAspect="Content" ObjectID="_1579593269" r:id="rId312"/>
              </w:object>
            </w:r>
          </w:p>
          <w:p w:rsidR="003241D3" w:rsidRDefault="003241D3" w:rsidP="00C4399E">
            <w:pPr>
              <w:pStyle w:val="SOFinalContentTableBullets"/>
            </w:pPr>
            <w:r>
              <w:rPr>
                <w:rFonts w:hint="eastAsia"/>
              </w:rPr>
              <w:t xml:space="preserve">the linear function </w:t>
            </w:r>
            <w:r w:rsidR="00BB67C3" w:rsidRPr="00BB67C3">
              <w:rPr>
                <w:position w:val="-20"/>
              </w:rPr>
              <w:object w:dxaOrig="840" w:dyaOrig="520">
                <v:shape id="_x0000_i1182" type="#_x0000_t75" style="width:42pt;height:25.8pt" o:ole="">
                  <v:imagedata r:id="rId313" o:title=""/>
                </v:shape>
                <o:OLEObject Type="Embed" ProgID="Equation.DSMT4" ShapeID="_x0000_i1182" DrawAspect="Content" ObjectID="_1579593270" r:id="rId314"/>
              </w:object>
            </w:r>
            <w:r w:rsidR="00BB67C3">
              <w:rPr>
                <w:rFonts w:hint="eastAsia"/>
              </w:rPr>
              <w:t xml:space="preserve"> for </w:t>
            </w:r>
            <w:r w:rsidR="00BB67C3" w:rsidRPr="00BB67C3">
              <w:rPr>
                <w:position w:val="-6"/>
              </w:rPr>
              <w:object w:dxaOrig="740" w:dyaOrig="240">
                <v:shape id="_x0000_i1183" type="#_x0000_t75" style="width:37.2pt;height:12pt" o:ole="">
                  <v:imagedata r:id="rId315" o:title=""/>
                </v:shape>
                <o:OLEObject Type="Embed" ProgID="Equation.DSMT4" ShapeID="_x0000_i1183" DrawAspect="Content" ObjectID="_1579593271" r:id="rId316"/>
              </w:object>
            </w:r>
          </w:p>
          <w:p w:rsidR="00000689" w:rsidRPr="00651396" w:rsidRDefault="003241D3" w:rsidP="00C4399E">
            <w:pPr>
              <w:pStyle w:val="SOFinalContentTableBullets"/>
            </w:pPr>
            <w:r>
              <w:rPr>
                <w:rFonts w:hint="eastAsia"/>
              </w:rPr>
              <w:t xml:space="preserve">the quadratic function </w:t>
            </w:r>
            <w:r w:rsidR="00BB67C3">
              <w:t xml:space="preserve"> </w:t>
            </w:r>
            <w:r w:rsidR="00BB67C3" w:rsidRPr="00BB67C3">
              <w:rPr>
                <w:position w:val="-20"/>
              </w:rPr>
              <w:object w:dxaOrig="1420" w:dyaOrig="560">
                <v:shape id="_x0000_i1184" type="#_x0000_t75" style="width:70.8pt;height:28.2pt" o:ole="">
                  <v:imagedata r:id="rId317" o:title=""/>
                </v:shape>
                <o:OLEObject Type="Embed" ProgID="Equation.DSMT4" ShapeID="_x0000_i1184" DrawAspect="Content" ObjectID="_1579593272" r:id="rId318"/>
              </w:object>
            </w:r>
            <w:r w:rsidR="00BB67C3">
              <w:rPr>
                <w:rFonts w:hint="eastAsia"/>
              </w:rPr>
              <w:t xml:space="preserve"> for </w:t>
            </w:r>
            <w:r w:rsidR="00BB67C3" w:rsidRPr="00BB67C3">
              <w:rPr>
                <w:position w:val="-6"/>
              </w:rPr>
              <w:object w:dxaOrig="780" w:dyaOrig="240">
                <v:shape id="_x0000_i1185" type="#_x0000_t75" style="width:39pt;height:12pt" o:ole="">
                  <v:imagedata r:id="rId319" o:title=""/>
                </v:shape>
                <o:OLEObject Type="Embed" ProgID="Equation.DSMT4" ShapeID="_x0000_i1185" DrawAspect="Content" ObjectID="_1579593273" r:id="rId320"/>
              </w:object>
            </w:r>
            <w:r>
              <w:rPr>
                <w:rFonts w:hint="eastAsia"/>
              </w:rPr>
              <w:t>.</w:t>
            </w:r>
          </w:p>
        </w:tc>
      </w:tr>
      <w:tr w:rsidR="00000689" w:rsidRPr="00651396" w:rsidTr="00000689">
        <w:tc>
          <w:tcPr>
            <w:tcW w:w="4082" w:type="dxa"/>
          </w:tcPr>
          <w:p w:rsidR="00000689" w:rsidRPr="00651396" w:rsidRDefault="003241D3" w:rsidP="003241D3">
            <w:pPr>
              <w:pStyle w:val="SOFinalContentTableBullets"/>
            </w:pPr>
            <w:r w:rsidRPr="003241D3">
              <w:t xml:space="preserve">The area under the probability density function from </w:t>
            </w:r>
            <w:r w:rsidRPr="00BB67C3">
              <w:rPr>
                <w:rStyle w:val="SOFinalEquationTextTable"/>
              </w:rPr>
              <w:t>a</w:t>
            </w:r>
            <w:r w:rsidRPr="003241D3">
              <w:t xml:space="preserve"> to </w:t>
            </w:r>
            <w:r w:rsidRPr="00BB67C3">
              <w:rPr>
                <w:rStyle w:val="SOFinalEquationTextTable"/>
              </w:rPr>
              <w:t>b</w:t>
            </w:r>
            <w:r w:rsidRPr="003241D3">
              <w:t xml:space="preserve"> gives the probability that the values of the continuous random variable are between </w:t>
            </w:r>
            <w:r w:rsidRPr="00BB67C3">
              <w:rPr>
                <w:rStyle w:val="SOFinalEquationTextTable"/>
              </w:rPr>
              <w:t>a</w:t>
            </w:r>
            <w:r w:rsidRPr="003241D3">
              <w:t xml:space="preserve"> and </w:t>
            </w:r>
            <w:r w:rsidRPr="00BB67C3">
              <w:rPr>
                <w:rStyle w:val="SOFinalEquationTextTable"/>
              </w:rPr>
              <w:t>b</w:t>
            </w:r>
          </w:p>
        </w:tc>
        <w:tc>
          <w:tcPr>
            <w:tcW w:w="4082" w:type="dxa"/>
          </w:tcPr>
          <w:p w:rsidR="003241D3" w:rsidRDefault="003241D3" w:rsidP="003241D3">
            <w:pPr>
              <w:pStyle w:val="SOFinalContentTableText"/>
            </w:pPr>
            <w:r>
              <w:t>These functions would give the opportunity to revise the evaluation of areas using definite integrals (calculated using the fundamental theorem of calculus or using electronic technology).</w:t>
            </w:r>
          </w:p>
          <w:p w:rsidR="003241D3" w:rsidRDefault="003241D3" w:rsidP="003241D3">
            <w:pPr>
              <w:pStyle w:val="SOFinalContentTableText"/>
            </w:pPr>
            <w:r>
              <w:t>The fundamental theorem of calculus can be used for questions such as:</w:t>
            </w:r>
          </w:p>
          <w:p w:rsidR="003241D3" w:rsidRPr="00651396" w:rsidRDefault="003241D3" w:rsidP="00B757C5">
            <w:pPr>
              <w:pStyle w:val="SOFinalContentTableBullets"/>
            </w:pPr>
            <w:r>
              <w:t xml:space="preserve">determine the value of </w:t>
            </w:r>
            <w:r w:rsidRPr="00BB67C3">
              <w:rPr>
                <w:rStyle w:val="SOFinalEquationTextTable"/>
              </w:rPr>
              <w:t>k</w:t>
            </w:r>
            <w:r>
              <w:t xml:space="preserve"> that makes </w:t>
            </w:r>
            <w:r w:rsidR="00BB67C3" w:rsidRPr="00BB67C3">
              <w:rPr>
                <w:position w:val="-12"/>
              </w:rPr>
              <w:object w:dxaOrig="1040" w:dyaOrig="360">
                <v:shape id="_x0000_i1186" type="#_x0000_t75" style="width:52.2pt;height:18pt" o:ole="">
                  <v:imagedata r:id="rId321" o:title=""/>
                </v:shape>
                <o:OLEObject Type="Embed" ProgID="Equation.DSMT4" ShapeID="_x0000_i1186" DrawAspect="Content" ObjectID="_1579593274" r:id="rId322"/>
              </w:object>
            </w:r>
            <w:r>
              <w:t xml:space="preserve"> a probability density function in the domain </w:t>
            </w:r>
            <w:r w:rsidR="00BB67C3" w:rsidRPr="00BB67C3">
              <w:rPr>
                <w:position w:val="-6"/>
              </w:rPr>
              <w:object w:dxaOrig="740" w:dyaOrig="240">
                <v:shape id="_x0000_i1187" type="#_x0000_t75" style="width:37.2pt;height:12pt" o:ole="">
                  <v:imagedata r:id="rId323" o:title=""/>
                </v:shape>
                <o:OLEObject Type="Embed" ProgID="Equation.DSMT4" ShapeID="_x0000_i1187" DrawAspect="Content" ObjectID="_1579593275" r:id="rId324"/>
              </w:object>
            </w:r>
            <w:r>
              <w:rPr>
                <w:rFonts w:hint="eastAsia"/>
              </w:rPr>
              <w:t>.</w:t>
            </w:r>
          </w:p>
        </w:tc>
      </w:tr>
      <w:tr w:rsidR="00C4399E" w:rsidRPr="00651396" w:rsidTr="00000689">
        <w:tc>
          <w:tcPr>
            <w:tcW w:w="4082" w:type="dxa"/>
          </w:tcPr>
          <w:p w:rsidR="007D06D6" w:rsidRDefault="007D06D6" w:rsidP="007D06D6">
            <w:pPr>
              <w:pStyle w:val="SOFinalContentTableText"/>
            </w:pPr>
            <w:r>
              <w:lastRenderedPageBreak/>
              <w:t>How are the mean and standard deviation of continuous random variables calculated?</w:t>
            </w:r>
          </w:p>
          <w:p w:rsidR="007D06D6" w:rsidRDefault="007D06D6" w:rsidP="007D06D6">
            <w:pPr>
              <w:pStyle w:val="SOFinalContentTableBullets"/>
              <w:spacing w:before="240"/>
            </w:pPr>
            <w:r>
              <w:t xml:space="preserve">the mean: </w:t>
            </w:r>
          </w:p>
          <w:p w:rsidR="007D06D6" w:rsidRDefault="00AF6E4F" w:rsidP="007D06D6">
            <w:pPr>
              <w:pStyle w:val="SOFinalContentTableBullets"/>
              <w:numPr>
                <w:ilvl w:val="0"/>
                <w:numId w:val="0"/>
              </w:numPr>
              <w:ind w:left="170"/>
              <w:jc w:val="center"/>
            </w:pPr>
            <w:r w:rsidRPr="00C4399E">
              <w:rPr>
                <w:position w:val="-28"/>
              </w:rPr>
              <w:object w:dxaOrig="1540" w:dyaOrig="660">
                <v:shape id="_x0000_i1188" type="#_x0000_t75" style="width:76.8pt;height:33pt" o:ole="">
                  <v:imagedata r:id="rId325" o:title=""/>
                </v:shape>
                <o:OLEObject Type="Embed" ProgID="Equation.DSMT4" ShapeID="_x0000_i1188" DrawAspect="Content" ObjectID="_1579593276" r:id="rId326"/>
              </w:object>
            </w:r>
          </w:p>
          <w:p w:rsidR="007D06D6" w:rsidRDefault="007D06D6" w:rsidP="007D06D6">
            <w:pPr>
              <w:pStyle w:val="SOFinalContentTableBullets"/>
              <w:spacing w:before="120"/>
            </w:pPr>
            <w:r>
              <w:t>the standard deviation:</w:t>
            </w:r>
          </w:p>
          <w:p w:rsidR="00C4399E" w:rsidRPr="003241D3" w:rsidRDefault="00AF6E4F" w:rsidP="007D06D6">
            <w:pPr>
              <w:pStyle w:val="SOFinalContentTableBullets"/>
              <w:numPr>
                <w:ilvl w:val="0"/>
                <w:numId w:val="0"/>
              </w:numPr>
              <w:spacing w:before="120"/>
              <w:ind w:left="170" w:right="171"/>
              <w:jc w:val="center"/>
            </w:pPr>
            <w:r w:rsidRPr="00C4399E">
              <w:rPr>
                <w:position w:val="-30"/>
              </w:rPr>
              <w:object w:dxaOrig="2360" w:dyaOrig="720">
                <v:shape id="_x0000_i1189" type="#_x0000_t75" style="width:118.2pt;height:36pt" o:ole="">
                  <v:imagedata r:id="rId327" o:title=""/>
                </v:shape>
                <o:OLEObject Type="Embed" ProgID="Equation.DSMT4" ShapeID="_x0000_i1189" DrawAspect="Content" ObjectID="_1579593277" r:id="rId328"/>
              </w:object>
            </w:r>
          </w:p>
        </w:tc>
        <w:tc>
          <w:tcPr>
            <w:tcW w:w="4082" w:type="dxa"/>
          </w:tcPr>
          <w:p w:rsidR="00C4399E" w:rsidRDefault="00C4399E" w:rsidP="00C4399E">
            <w:pPr>
              <w:pStyle w:val="SOFinalContentTableText"/>
            </w:pPr>
            <w:r>
              <w:t xml:space="preserve">This section reinforces understanding of the usefulness of the mean as </w:t>
            </w:r>
            <w:r w:rsidRPr="00106CE3">
              <w:t>the</w:t>
            </w:r>
            <w:r>
              <w:t xml:space="preserve"> expected value of a random variable — the long-run sample mean. Similarly, this section reinforces the role of the standard deviation in describing the spread of a random variable.</w:t>
            </w:r>
          </w:p>
          <w:p w:rsidR="00C4399E" w:rsidRDefault="00C4399E" w:rsidP="00823A78">
            <w:pPr>
              <w:pStyle w:val="SOFinalContentTableText"/>
            </w:pPr>
            <w:r>
              <w:t>Approximations for definite integrals from</w:t>
            </w:r>
            <w:r w:rsidR="00823A78">
              <w:t xml:space="preserve"> </w:t>
            </w:r>
            <w:r w:rsidR="00823A78" w:rsidRPr="00823A78">
              <w:rPr>
                <w:position w:val="-4"/>
              </w:rPr>
              <w:object w:dxaOrig="340" w:dyaOrig="180">
                <v:shape id="_x0000_i1190" type="#_x0000_t75" style="width:16.8pt;height:9pt" o:ole="">
                  <v:imagedata r:id="rId329" o:title=""/>
                </v:shape>
                <o:OLEObject Type="Embed" ProgID="Equation.DSMT4" ShapeID="_x0000_i1190" DrawAspect="Content" ObjectID="_1579593278" r:id="rId330"/>
              </w:object>
            </w:r>
            <w:r w:rsidR="00823A78">
              <w:t>to</w:t>
            </w:r>
            <w:r w:rsidR="00823A78" w:rsidRPr="00823A78">
              <w:rPr>
                <w:position w:val="-4"/>
              </w:rPr>
              <w:object w:dxaOrig="220" w:dyaOrig="180">
                <v:shape id="_x0000_i1191" type="#_x0000_t75" style="width:10.8pt;height:9pt" o:ole="">
                  <v:imagedata r:id="rId331" o:title=""/>
                </v:shape>
                <o:OLEObject Type="Embed" ProgID="Equation.DSMT4" ShapeID="_x0000_i1191" DrawAspect="Content" ObjectID="_1579593279" r:id="rId332"/>
              </w:object>
            </w:r>
            <w:r>
              <w:t>can be obtained using t</w:t>
            </w:r>
            <w:r w:rsidR="00823A78">
              <w:t xml:space="preserve">echnology to </w:t>
            </w:r>
            <w:r>
              <w:t xml:space="preserve">calculate </w:t>
            </w:r>
            <w:r w:rsidR="00B757C5" w:rsidRPr="00C4399E">
              <w:rPr>
                <w:position w:val="-28"/>
              </w:rPr>
              <w:object w:dxaOrig="1020" w:dyaOrig="660">
                <v:shape id="_x0000_i1192" type="#_x0000_t75" style="width:51pt;height:33pt" o:ole="">
                  <v:imagedata r:id="rId333" o:title=""/>
                </v:shape>
                <o:OLEObject Type="Embed" ProgID="Equation.DSMT4" ShapeID="_x0000_i1192" DrawAspect="Content" ObjectID="_1579593280" r:id="rId334"/>
              </w:object>
            </w:r>
            <w:r>
              <w:t xml:space="preserve"> with suitably large values of </w:t>
            </w:r>
            <w:r w:rsidRPr="00C4399E">
              <w:rPr>
                <w:rStyle w:val="SOFinalEquationTextTable"/>
              </w:rPr>
              <w:t>A</w:t>
            </w:r>
            <w:r>
              <w:t>.</w:t>
            </w:r>
          </w:p>
          <w:p w:rsidR="00C4399E" w:rsidRDefault="00C4399E" w:rsidP="00B757C5">
            <w:pPr>
              <w:pStyle w:val="SOFinalContentTableText"/>
              <w:jc w:val="center"/>
            </w:pPr>
          </w:p>
        </w:tc>
      </w:tr>
    </w:tbl>
    <w:p w:rsidR="00C4399E" w:rsidRDefault="00000689" w:rsidP="00C4399E">
      <w:pPr>
        <w:pStyle w:val="SOFinalContentTableText"/>
      </w:pPr>
      <w:r>
        <w:br w:type="page"/>
      </w:r>
    </w:p>
    <w:p w:rsidR="00000689" w:rsidRPr="006124DB" w:rsidRDefault="00000689" w:rsidP="00000689">
      <w:pPr>
        <w:pStyle w:val="SOFinalContentTableHead2LeftTOP"/>
      </w:pPr>
      <w:r w:rsidRPr="006124DB">
        <w:lastRenderedPageBreak/>
        <w:t xml:space="preserve">Subtopic </w:t>
      </w:r>
      <w:r w:rsidR="008F1CAE">
        <w:t xml:space="preserve">5.2: </w:t>
      </w:r>
      <w:r w:rsidR="00B22F3A" w:rsidRPr="00B22F3A">
        <w:t xml:space="preserve">Normal </w:t>
      </w:r>
      <w:r w:rsidR="007B7613">
        <w:t>d</w:t>
      </w:r>
      <w:r w:rsidR="00B22F3A" w:rsidRPr="00B22F3A">
        <w:t>istribu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rsidTr="00000689">
        <w:trPr>
          <w:tblHeader/>
        </w:trPr>
        <w:tc>
          <w:tcPr>
            <w:tcW w:w="4082" w:type="dxa"/>
          </w:tcPr>
          <w:p w:rsidR="00000689" w:rsidRPr="006124DB" w:rsidRDefault="00C911B9" w:rsidP="00000689">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000689" w:rsidRPr="006124DB" w:rsidRDefault="00C911B9" w:rsidP="00000689">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000689" w:rsidRPr="00651396" w:rsidTr="00000689">
        <w:tc>
          <w:tcPr>
            <w:tcW w:w="4082" w:type="dxa"/>
          </w:tcPr>
          <w:p w:rsidR="00B22F3A" w:rsidRDefault="00B22F3A" w:rsidP="00B22F3A">
            <w:pPr>
              <w:pStyle w:val="SOFinalContentTableText"/>
            </w:pPr>
            <w:r>
              <w:t>What are normal random variables, and for what scenarios do they provide a suitable model?</w:t>
            </w:r>
          </w:p>
          <w:p w:rsidR="00000689" w:rsidRPr="00651396" w:rsidRDefault="00B22F3A" w:rsidP="00356090">
            <w:pPr>
              <w:pStyle w:val="SOFinalContentTableBullets"/>
            </w:pPr>
            <w:r>
              <w:t>Natural variation means that many random variables have the majority of values close to the mean, with symmetrically lower probabilities as the values get further above or below the mean. Under some conditions these variables can be class</w:t>
            </w:r>
            <w:r w:rsidR="00C62CC0">
              <w:t>ed as ‘normal random variables’</w:t>
            </w:r>
          </w:p>
        </w:tc>
        <w:tc>
          <w:tcPr>
            <w:tcW w:w="4082" w:type="dxa"/>
          </w:tcPr>
          <w:p w:rsidR="00000689" w:rsidRPr="00651396" w:rsidRDefault="00B22F3A" w:rsidP="003241D3">
            <w:pPr>
              <w:pStyle w:val="SOFinalContentTableText"/>
            </w:pPr>
            <w:r w:rsidRPr="00B22F3A">
              <w:t>When investigating an explanation for why normal distributions occur, students build a spreadsheet that generates a large amount of data from the sum of a finite number of random numbers. Potentially useful examples are found in manufacturing processes (e.g. the length of a concrete sleeper or the weight of a container of butter).</w:t>
            </w:r>
          </w:p>
        </w:tc>
      </w:tr>
      <w:tr w:rsidR="00000689" w:rsidRPr="00651396" w:rsidTr="00000689">
        <w:tc>
          <w:tcPr>
            <w:tcW w:w="4082" w:type="dxa"/>
          </w:tcPr>
          <w:p w:rsidR="00B22F3A" w:rsidRDefault="00B22F3A" w:rsidP="00B22F3A">
            <w:pPr>
              <w:pStyle w:val="SOFinalContentTableText"/>
            </w:pPr>
            <w:r>
              <w:t>What are the key properties of normal distributions?</w:t>
            </w:r>
          </w:p>
          <w:p w:rsidR="00000689" w:rsidRPr="00651396" w:rsidRDefault="00B22F3A" w:rsidP="00B757C5">
            <w:pPr>
              <w:pStyle w:val="SOFinalContentTableBullets"/>
            </w:pPr>
            <w:r>
              <w:t xml:space="preserve">The normal distribution is symmetric and bell-shaped. Each normal distribution is determined by the mean </w:t>
            </w:r>
            <w:r w:rsidR="00C4399E" w:rsidRPr="00C4399E">
              <w:rPr>
                <w:rStyle w:val="SOFinalEquationTextTable"/>
              </w:rPr>
              <w:t>μ</w:t>
            </w:r>
            <w:r>
              <w:t xml:space="preserve"> and the standard deviation </w:t>
            </w:r>
            <w:r w:rsidR="00C4399E" w:rsidRPr="00C4399E">
              <w:rPr>
                <w:rStyle w:val="SOFinalEquationTextTable"/>
              </w:rPr>
              <w:t>σ</w:t>
            </w:r>
          </w:p>
        </w:tc>
        <w:tc>
          <w:tcPr>
            <w:tcW w:w="4082" w:type="dxa"/>
          </w:tcPr>
          <w:p w:rsidR="00B22F3A" w:rsidRDefault="00B22F3A" w:rsidP="00B22F3A">
            <w:pPr>
              <w:pStyle w:val="SOFinalContentTableText"/>
            </w:pPr>
            <w:r>
              <w:t>Investigations of different normal distributions demonstrate the symmetrical shape, the position of the mean, and the standard deviation’s role in determining the spread.</w:t>
            </w:r>
          </w:p>
          <w:p w:rsidR="00B22F3A" w:rsidRDefault="00B22F3A" w:rsidP="00B22F3A">
            <w:pPr>
              <w:pStyle w:val="SOFinalContentTableText"/>
            </w:pPr>
          </w:p>
          <w:p w:rsidR="00000689" w:rsidRPr="00651396" w:rsidRDefault="00B22F3A" w:rsidP="00B757C5">
            <w:pPr>
              <w:pStyle w:val="SOFinalContentTableText"/>
            </w:pPr>
            <w:r>
              <w:t xml:space="preserve">The importance of the standard deviation is emphasised using the </w:t>
            </w:r>
            <w:r w:rsidRPr="00C079E1">
              <w:rPr>
                <w:rFonts w:ascii="Times New Roman" w:hAnsi="Times New Roman"/>
                <w:sz w:val="20"/>
                <w:szCs w:val="20"/>
              </w:rPr>
              <w:t>6</w:t>
            </w:r>
            <w:r w:rsidRPr="00C079E1">
              <w:rPr>
                <w:rFonts w:ascii="Times New Roman" w:hAnsi="Times New Roman"/>
                <w:spacing w:val="20"/>
                <w:sz w:val="20"/>
                <w:szCs w:val="20"/>
              </w:rPr>
              <w:t>8</w:t>
            </w:r>
            <w:r w:rsidRPr="00B757C5">
              <w:rPr>
                <w:spacing w:val="20"/>
              </w:rPr>
              <w:t>:</w:t>
            </w:r>
            <w:r w:rsidRPr="00C079E1">
              <w:rPr>
                <w:rFonts w:ascii="Times New Roman" w:hAnsi="Times New Roman"/>
                <w:sz w:val="20"/>
                <w:szCs w:val="20"/>
              </w:rPr>
              <w:t>9</w:t>
            </w:r>
            <w:r w:rsidRPr="00C079E1">
              <w:rPr>
                <w:rFonts w:ascii="Times New Roman" w:hAnsi="Times New Roman"/>
                <w:spacing w:val="20"/>
                <w:sz w:val="20"/>
                <w:szCs w:val="20"/>
              </w:rPr>
              <w:t>5</w:t>
            </w:r>
            <w:r w:rsidRPr="00B757C5">
              <w:rPr>
                <w:spacing w:val="20"/>
              </w:rPr>
              <w:t>:</w:t>
            </w:r>
            <w:r w:rsidRPr="00C079E1">
              <w:rPr>
                <w:rFonts w:ascii="Times New Roman" w:hAnsi="Times New Roman"/>
                <w:sz w:val="20"/>
                <w:szCs w:val="20"/>
              </w:rPr>
              <w:t>99.7</w:t>
            </w:r>
            <w:r>
              <w:t>% rule.</w:t>
            </w:r>
          </w:p>
        </w:tc>
      </w:tr>
      <w:tr w:rsidR="00000689" w:rsidRPr="00651396" w:rsidTr="00000689">
        <w:tc>
          <w:tcPr>
            <w:tcW w:w="4082" w:type="dxa"/>
          </w:tcPr>
          <w:p w:rsidR="00B22F3A" w:rsidRDefault="00B22F3A" w:rsidP="00B22F3A">
            <w:pPr>
              <w:pStyle w:val="SOFinalContentTableText"/>
            </w:pPr>
            <w:r>
              <w:t>What is the probability density function for the normal distribution?</w:t>
            </w:r>
          </w:p>
          <w:p w:rsidR="00000689" w:rsidRPr="00651396" w:rsidRDefault="00B22F3A" w:rsidP="00356090">
            <w:pPr>
              <w:pStyle w:val="SOFinalContentTableBullets"/>
            </w:pPr>
            <w:r>
              <w:t xml:space="preserve">  </w:t>
            </w:r>
            <w:r w:rsidR="00AF6E4F" w:rsidRPr="00CF7767">
              <w:rPr>
                <w:position w:val="-24"/>
              </w:rPr>
              <w:object w:dxaOrig="2040" w:dyaOrig="720">
                <v:shape id="_x0000_i1193" type="#_x0000_t75" style="width:102pt;height:36pt" o:ole="">
                  <v:imagedata r:id="rId335" o:title=""/>
                </v:shape>
                <o:OLEObject Type="Embed" ProgID="Equation.DSMT4" ShapeID="_x0000_i1193" DrawAspect="Content" ObjectID="_1579593281" r:id="rId336"/>
              </w:object>
            </w:r>
          </w:p>
        </w:tc>
        <w:tc>
          <w:tcPr>
            <w:tcW w:w="4082" w:type="dxa"/>
          </w:tcPr>
          <w:p w:rsidR="00B22F3A" w:rsidRDefault="00B22F3A" w:rsidP="00B22F3A">
            <w:pPr>
              <w:pStyle w:val="SOFinalContentTableText"/>
            </w:pPr>
            <w:r>
              <w:t xml:space="preserve">With the aid of electronic technology, students explore the features of the graph of the function </w:t>
            </w:r>
          </w:p>
          <w:p w:rsidR="00B22F3A" w:rsidRDefault="00767B2B" w:rsidP="00CF7767">
            <w:pPr>
              <w:pStyle w:val="SOFinalContentTableText"/>
            </w:pPr>
            <w:r w:rsidRPr="00CF7767">
              <w:rPr>
                <w:position w:val="-24"/>
              </w:rPr>
              <w:object w:dxaOrig="1480" w:dyaOrig="700">
                <v:shape id="_x0000_i1194" type="#_x0000_t75" style="width:73.8pt;height:34.8pt" o:ole="">
                  <v:imagedata r:id="rId337" o:title=""/>
                </v:shape>
                <o:OLEObject Type="Embed" ProgID="Equation.DSMT4" ShapeID="_x0000_i1194" DrawAspect="Content" ObjectID="_1579593282" r:id="rId338"/>
              </w:object>
            </w:r>
            <w:r w:rsidR="00CF7767">
              <w:t xml:space="preserve"> </w:t>
            </w:r>
            <w:r w:rsidR="00B22F3A">
              <w:t xml:space="preserve">to confirm that it is a probability density function. Different values of </w:t>
            </w:r>
            <w:r w:rsidR="00CF7767" w:rsidRPr="00CF7767">
              <w:rPr>
                <w:rStyle w:val="SOFinalEquationTextTable"/>
              </w:rPr>
              <w:t>μ</w:t>
            </w:r>
            <w:r w:rsidR="00B22F3A">
              <w:t xml:space="preserve"> and </w:t>
            </w:r>
            <w:r w:rsidR="00CF7767" w:rsidRPr="00CF7767">
              <w:rPr>
                <w:rStyle w:val="SOFinalEquationTextTable"/>
              </w:rPr>
              <w:t>σ</w:t>
            </w:r>
            <w:r w:rsidR="00B22F3A">
              <w:t xml:space="preserve"> are used to explore the effects of these parameters on transforming the density function for different distributions.</w:t>
            </w:r>
          </w:p>
          <w:p w:rsidR="00000689" w:rsidRPr="00651396" w:rsidRDefault="00B22F3A" w:rsidP="00B22F3A">
            <w:pPr>
              <w:pStyle w:val="SOFinalContentTableText"/>
            </w:pPr>
            <w:r>
              <w:t>The position of the inflections, in terms of standard deviations, is explored using the skills learned in the calculus topics.</w:t>
            </w:r>
          </w:p>
        </w:tc>
      </w:tr>
      <w:tr w:rsidR="00000689" w:rsidRPr="00651396" w:rsidTr="00000689">
        <w:tc>
          <w:tcPr>
            <w:tcW w:w="4082" w:type="dxa"/>
          </w:tcPr>
          <w:p w:rsidR="00B22F3A" w:rsidRDefault="00B22F3A" w:rsidP="00B22F3A">
            <w:pPr>
              <w:pStyle w:val="SOFinalContentTableText"/>
            </w:pPr>
            <w:r>
              <w:t>How can the percentage of a population meeting a certain criterion be calculated for normal distributions?</w:t>
            </w:r>
          </w:p>
          <w:p w:rsidR="00000689" w:rsidRDefault="00B22F3A" w:rsidP="00356090">
            <w:pPr>
              <w:pStyle w:val="SOFinalContentTableBullets"/>
            </w:pPr>
            <w:r>
              <w:t>When the normal distribution is used to model data, the area under the curve within an interval is interpreted a</w:t>
            </w:r>
            <w:r w:rsidR="00C62CC0">
              <w:t>s a proportion or a probability</w:t>
            </w:r>
          </w:p>
        </w:tc>
        <w:tc>
          <w:tcPr>
            <w:tcW w:w="4082" w:type="dxa"/>
          </w:tcPr>
          <w:p w:rsidR="00000689" w:rsidRDefault="00B22F3A" w:rsidP="003241D3">
            <w:pPr>
              <w:pStyle w:val="SOFinalContentTableText"/>
            </w:pPr>
            <w:r w:rsidRPr="00B22F3A">
              <w:t>The normal distribution functions of electronic technology should be used, rather than evaluating areas using the probability density function for calculations of proportions or probabilities.</w:t>
            </w:r>
          </w:p>
        </w:tc>
      </w:tr>
      <w:tr w:rsidR="00B22F3A" w:rsidRPr="00651396" w:rsidTr="00000689">
        <w:tc>
          <w:tcPr>
            <w:tcW w:w="4082" w:type="dxa"/>
          </w:tcPr>
          <w:p w:rsidR="00B757C5" w:rsidRDefault="00B22F3A" w:rsidP="003241D3">
            <w:pPr>
              <w:pStyle w:val="SOFinalContentTableText"/>
            </w:pPr>
            <w:r w:rsidRPr="00B22F3A">
              <w:t>How can the normal distribution be used to determine the value above or below which a certain proportion lies?</w:t>
            </w:r>
            <w:r w:rsidR="00B757C5">
              <w:t xml:space="preserve"> </w:t>
            </w:r>
          </w:p>
          <w:p w:rsidR="00B22F3A" w:rsidRDefault="00B757C5" w:rsidP="00E83398">
            <w:pPr>
              <w:pStyle w:val="SOFinalContentTableBullets"/>
            </w:pPr>
            <w:r>
              <w:t>When one limit of a known area (upper or lower) is k</w:t>
            </w:r>
            <w:r w:rsidR="00C62CC0">
              <w:t>nown, the other can be obtained</w:t>
            </w:r>
          </w:p>
        </w:tc>
        <w:tc>
          <w:tcPr>
            <w:tcW w:w="4082" w:type="dxa"/>
          </w:tcPr>
          <w:p w:rsidR="00B22F3A" w:rsidRDefault="00B22F3A" w:rsidP="00B22F3A">
            <w:pPr>
              <w:pStyle w:val="SOFinalContentTableText"/>
            </w:pPr>
            <w:r>
              <w:t>Electronic technology should be used to calculate, within a normal distribution, the upper or lower bounds of an interval that contains a specific proportion of the population.</w:t>
            </w:r>
          </w:p>
          <w:p w:rsidR="00B22F3A" w:rsidRDefault="00B22F3A" w:rsidP="00B22F3A">
            <w:pPr>
              <w:pStyle w:val="SOFinalContentTableText"/>
            </w:pPr>
          </w:p>
        </w:tc>
      </w:tr>
      <w:tr w:rsidR="00B22F3A" w:rsidRPr="00651396" w:rsidTr="00000689">
        <w:tc>
          <w:tcPr>
            <w:tcW w:w="4082" w:type="dxa"/>
          </w:tcPr>
          <w:p w:rsidR="00B22F3A" w:rsidRDefault="00B22F3A" w:rsidP="00B22F3A">
            <w:pPr>
              <w:pStyle w:val="SOFinalContentTableText"/>
            </w:pPr>
            <w:r>
              <w:lastRenderedPageBreak/>
              <w:t>What is the standard normal distribution?</w:t>
            </w:r>
          </w:p>
          <w:p w:rsidR="00E83398" w:rsidRDefault="00B22F3A" w:rsidP="003A6DDC">
            <w:pPr>
              <w:pStyle w:val="SOFinalContentTableBullets"/>
            </w:pPr>
            <w:r>
              <w:t xml:space="preserve">All normal distributions can be transformed to the standard normal distribution with </w:t>
            </w:r>
            <w:r w:rsidR="00AA519F" w:rsidRPr="00AA519F">
              <w:rPr>
                <w:position w:val="-10"/>
              </w:rPr>
              <w:object w:dxaOrig="520" w:dyaOrig="279">
                <v:shape id="_x0000_i1195" type="#_x0000_t75" style="width:25.8pt;height:13.8pt" o:ole="">
                  <v:imagedata r:id="rId339" o:title=""/>
                </v:shape>
                <o:OLEObject Type="Embed" ProgID="Equation.DSMT4" ShapeID="_x0000_i1195" DrawAspect="Content" ObjectID="_1579593283" r:id="rId340"/>
              </w:object>
            </w:r>
            <w:r>
              <w:t xml:space="preserve">and </w:t>
            </w:r>
            <w:r w:rsidR="00AA519F" w:rsidRPr="00AA519F">
              <w:rPr>
                <w:position w:val="-6"/>
              </w:rPr>
              <w:object w:dxaOrig="480" w:dyaOrig="240">
                <v:shape id="_x0000_i1196" type="#_x0000_t75" style="width:24pt;height:12pt" o:ole="">
                  <v:imagedata r:id="rId341" o:title=""/>
                </v:shape>
                <o:OLEObject Type="Embed" ProgID="Equation.DSMT4" ShapeID="_x0000_i1196" DrawAspect="Content" ObjectID="_1579593284" r:id="rId342"/>
              </w:object>
            </w:r>
            <w:r w:rsidR="00AA519F">
              <w:t xml:space="preserve"> </w:t>
            </w:r>
            <w:r>
              <w:t>by using the formula:</w:t>
            </w:r>
            <w:r w:rsidR="00AA519F">
              <w:t xml:space="preserve"> </w:t>
            </w:r>
          </w:p>
          <w:p w:rsidR="00B22F3A" w:rsidRDefault="00C079E1" w:rsidP="00E83398">
            <w:pPr>
              <w:pStyle w:val="SOFinalContentTableBullets"/>
              <w:numPr>
                <w:ilvl w:val="0"/>
                <w:numId w:val="0"/>
              </w:numPr>
              <w:ind w:left="170"/>
              <w:jc w:val="center"/>
            </w:pPr>
            <w:r w:rsidRPr="00AA519F">
              <w:rPr>
                <w:position w:val="-20"/>
              </w:rPr>
              <w:object w:dxaOrig="940" w:dyaOrig="520">
                <v:shape id="_x0000_i1197" type="#_x0000_t75" style="width:46.8pt;height:25.8pt" o:ole="">
                  <v:imagedata r:id="rId343" o:title=""/>
                </v:shape>
                <o:OLEObject Type="Embed" ProgID="Equation.DSMT4" ShapeID="_x0000_i1197" DrawAspect="Content" ObjectID="_1579593285" r:id="rId344"/>
              </w:object>
            </w:r>
          </w:p>
        </w:tc>
        <w:tc>
          <w:tcPr>
            <w:tcW w:w="4082" w:type="dxa"/>
          </w:tcPr>
          <w:p w:rsidR="00B22F3A" w:rsidRDefault="00B22F3A" w:rsidP="00B22F3A">
            <w:pPr>
              <w:pStyle w:val="SOFinalContentTableText"/>
            </w:pPr>
            <w:r>
              <w:t>Through calculations, students develop an understanding that:</w:t>
            </w:r>
          </w:p>
          <w:p w:rsidR="00B22F3A" w:rsidRDefault="00B22F3A" w:rsidP="00E83398">
            <w:pPr>
              <w:pStyle w:val="SOFinalContentTableBullets"/>
            </w:pPr>
            <w:r>
              <w:t xml:space="preserve">for all normal curves, the value of </w:t>
            </w:r>
            <w:r w:rsidR="003A6DDC" w:rsidRPr="00AA519F">
              <w:rPr>
                <w:position w:val="-12"/>
              </w:rPr>
              <w:object w:dxaOrig="2120" w:dyaOrig="340">
                <v:shape id="_x0000_i1198" type="#_x0000_t75" style="width:106.2pt;height:16.8pt" o:ole="">
                  <v:imagedata r:id="rId345" o:title=""/>
                </v:shape>
                <o:OLEObject Type="Embed" ProgID="Equation.DSMT4" ShapeID="_x0000_i1198" DrawAspect="Content" ObjectID="_1579593286" r:id="rId346"/>
              </w:object>
            </w:r>
            <w:r w:rsidR="00AA519F">
              <w:t xml:space="preserve"> </w:t>
            </w:r>
            <w:r>
              <w:t xml:space="preserve">does not depend on </w:t>
            </w:r>
            <w:r w:rsidR="00E83398" w:rsidRPr="00E83398">
              <w:rPr>
                <w:position w:val="-10"/>
              </w:rPr>
              <w:object w:dxaOrig="800" w:dyaOrig="279">
                <v:shape id="_x0000_i1199" type="#_x0000_t75" style="width:40.2pt;height:13.8pt" o:ole="">
                  <v:imagedata r:id="rId347" o:title=""/>
                </v:shape>
                <o:OLEObject Type="Embed" ProgID="Equation.DSMT4" ShapeID="_x0000_i1199" DrawAspect="Content" ObjectID="_1579593287" r:id="rId348"/>
              </w:object>
            </w:r>
            <w:r>
              <w:t xml:space="preserve">, and is equal to </w:t>
            </w:r>
            <w:r w:rsidR="00AD4581" w:rsidRPr="00AA519F">
              <w:rPr>
                <w:position w:val="-12"/>
              </w:rPr>
              <w:object w:dxaOrig="1180" w:dyaOrig="340">
                <v:shape id="_x0000_i1200" type="#_x0000_t75" style="width:58.8pt;height:16.8pt" o:ole="">
                  <v:imagedata r:id="rId349" o:title=""/>
                </v:shape>
                <o:OLEObject Type="Embed" ProgID="Equation.DSMT4" ShapeID="_x0000_i1200" DrawAspect="Content" ObjectID="_1579593288" r:id="rId350"/>
              </w:object>
            </w:r>
            <w:r>
              <w:t>.</w:t>
            </w:r>
          </w:p>
          <w:p w:rsidR="00B22F3A" w:rsidRDefault="00B22F3A" w:rsidP="00B22F3A">
            <w:pPr>
              <w:pStyle w:val="SOFinalContentTableText"/>
            </w:pPr>
            <w:r w:rsidRPr="00AA519F">
              <w:rPr>
                <w:rStyle w:val="SOFinalEquationTextTable"/>
              </w:rPr>
              <w:t>Z</w:t>
            </w:r>
            <w:r>
              <w:t xml:space="preserve"> can be interpreted as the number of standard deviations by which </w:t>
            </w:r>
            <w:r w:rsidRPr="00AA519F">
              <w:rPr>
                <w:rStyle w:val="SOFinalEquationTextTable"/>
              </w:rPr>
              <w:t>X</w:t>
            </w:r>
            <w:r>
              <w:t xml:space="preserve"> lies above or below the mean.</w:t>
            </w:r>
          </w:p>
          <w:p w:rsidR="00B22F3A" w:rsidRDefault="00B22F3A" w:rsidP="00F5440F">
            <w:pPr>
              <w:pStyle w:val="SOFinalContentTableText"/>
            </w:pPr>
            <w:r>
              <w:t xml:space="preserve">The standard normal distribution provides one basis for the derivation of confidence intervals in Topic 6: Sampling and </w:t>
            </w:r>
            <w:r w:rsidR="00F5440F">
              <w:t>c</w:t>
            </w:r>
            <w:r>
              <w:t xml:space="preserve">onfidence </w:t>
            </w:r>
            <w:r w:rsidR="00F5440F">
              <w:t>i</w:t>
            </w:r>
            <w:r>
              <w:t>ntervals.</w:t>
            </w:r>
          </w:p>
        </w:tc>
      </w:tr>
    </w:tbl>
    <w:p w:rsidR="00000689" w:rsidRDefault="00000689" w:rsidP="00000689">
      <w:pPr>
        <w:rPr>
          <w:rFonts w:eastAsia="Times New Roman"/>
          <w:color w:val="000000"/>
          <w:lang w:val="en-US" w:eastAsia="en-US"/>
        </w:rPr>
      </w:pPr>
      <w:r>
        <w:br w:type="page"/>
      </w:r>
    </w:p>
    <w:p w:rsidR="003241D3" w:rsidRPr="006124DB" w:rsidRDefault="003241D3" w:rsidP="003241D3">
      <w:pPr>
        <w:pStyle w:val="SOFinalContentTableHead2LeftTOP"/>
      </w:pPr>
      <w:r w:rsidRPr="006124DB">
        <w:lastRenderedPageBreak/>
        <w:t xml:space="preserve">Subtopic </w:t>
      </w:r>
      <w:r>
        <w:t xml:space="preserve">5.3: </w:t>
      </w:r>
      <w:r w:rsidR="00B22F3A" w:rsidRPr="00B22F3A">
        <w:t>Sampl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3241D3" w:rsidRPr="006124DB" w:rsidTr="002B703D">
        <w:trPr>
          <w:tblHeader/>
        </w:trPr>
        <w:tc>
          <w:tcPr>
            <w:tcW w:w="4082" w:type="dxa"/>
          </w:tcPr>
          <w:p w:rsidR="003241D3"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3241D3"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3241D3" w:rsidRPr="00651396" w:rsidTr="002B703D">
        <w:tc>
          <w:tcPr>
            <w:tcW w:w="4082" w:type="dxa"/>
          </w:tcPr>
          <w:p w:rsidR="00151DA5" w:rsidRPr="003A2365" w:rsidRDefault="00151DA5" w:rsidP="00151DA5">
            <w:pPr>
              <w:pStyle w:val="SOFinalContentTableText"/>
              <w:rPr>
                <w:rFonts w:eastAsia="SimSun"/>
              </w:rPr>
            </w:pPr>
            <w:r w:rsidRPr="003A2365">
              <w:rPr>
                <w:rFonts w:eastAsia="SimSun"/>
              </w:rPr>
              <w:t xml:space="preserve">What is the result when independent observations of a random variable </w:t>
            </w:r>
            <w:r w:rsidRPr="003A2365">
              <w:rPr>
                <w:rStyle w:val="SOFinalEquationTextTable"/>
                <w:rFonts w:eastAsia="SimSun"/>
              </w:rPr>
              <w:t>X</w:t>
            </w:r>
            <w:r>
              <w:rPr>
                <w:rFonts w:eastAsia="SimSun"/>
              </w:rPr>
              <w:t>, with mean </w:t>
            </w:r>
            <w:r w:rsidRPr="003A2365">
              <w:rPr>
                <w:rStyle w:val="SOFinalEquationTextTable"/>
                <w:rFonts w:eastAsia="SimSun"/>
              </w:rPr>
              <w:t>μ</w:t>
            </w:r>
            <w:r w:rsidRPr="003A2365">
              <w:rPr>
                <w:rFonts w:eastAsia="SimSun"/>
              </w:rPr>
              <w:t xml:space="preserve"> and standard deviation </w:t>
            </w:r>
            <w:r w:rsidRPr="003A2365">
              <w:rPr>
                <w:rStyle w:val="SOFinalEquationTextTable"/>
                <w:rFonts w:eastAsia="SimSun"/>
              </w:rPr>
              <w:t>σ</w:t>
            </w:r>
            <w:r w:rsidRPr="003A2365">
              <w:rPr>
                <w:rFonts w:eastAsia="SimSun"/>
              </w:rPr>
              <w:t>, are added together?</w:t>
            </w:r>
          </w:p>
          <w:p w:rsidR="00151DA5" w:rsidRPr="00D02E46" w:rsidRDefault="00151DA5" w:rsidP="00151DA5">
            <w:pPr>
              <w:pStyle w:val="SOFinalContentTableBullets"/>
            </w:pPr>
            <w:r w:rsidRPr="00D02E46">
              <w:t xml:space="preserve">For </w:t>
            </w:r>
            <w:r w:rsidRPr="00D02E46">
              <w:rPr>
                <w:rStyle w:val="SOFinalEquationTextTable"/>
              </w:rPr>
              <w:t>n</w:t>
            </w:r>
            <w:r w:rsidRPr="00D02E46">
              <w:t xml:space="preserve"> independent observations of </w:t>
            </w:r>
            <w:r w:rsidRPr="00D02E46">
              <w:rPr>
                <w:rStyle w:val="SOFinalEquationTextTable"/>
              </w:rPr>
              <w:t>X</w:t>
            </w:r>
            <w:r w:rsidRPr="00D02E46">
              <w:t xml:space="preserve">, the sum of the observations </w:t>
            </w:r>
            <w:r w:rsidR="00D34514" w:rsidRPr="00CF5F1C">
              <w:rPr>
                <w:position w:val="-12"/>
              </w:rPr>
              <w:object w:dxaOrig="2060" w:dyaOrig="340">
                <v:shape id="_x0000_i1201" type="#_x0000_t75" style="width:103.8pt;height:16.8pt" o:ole="">
                  <v:imagedata r:id="rId351" o:title=""/>
                </v:shape>
                <o:OLEObject Type="Embed" ProgID="Equation.DSMT4" ShapeID="_x0000_i1201" DrawAspect="Content" ObjectID="_1579593289" r:id="rId352"/>
              </w:object>
            </w:r>
            <w:r w:rsidRPr="00D02E46">
              <w:t xml:space="preserve"> is a random variable </w:t>
            </w:r>
            <w:r w:rsidRPr="00D02E46">
              <w:rPr>
                <w:position w:val="-12"/>
              </w:rPr>
              <w:object w:dxaOrig="260" w:dyaOrig="340">
                <v:shape id="_x0000_i1202" type="#_x0000_t75" style="width:13.2pt;height:16.8pt" o:ole="">
                  <v:imagedata r:id="rId353" o:title=""/>
                </v:shape>
                <o:OLEObject Type="Embed" ProgID="Equation.3" ShapeID="_x0000_i1202" DrawAspect="Content" ObjectID="_1579593290" r:id="rId354"/>
              </w:object>
            </w:r>
          </w:p>
          <w:p w:rsidR="00151DA5" w:rsidRPr="00D02E46" w:rsidRDefault="00151DA5" w:rsidP="00151DA5">
            <w:pPr>
              <w:pStyle w:val="SOFinalContentTableBullets"/>
            </w:pPr>
            <w:r w:rsidRPr="00D02E46">
              <w:t xml:space="preserve">The distribution of </w:t>
            </w:r>
            <w:r w:rsidRPr="00D02E46">
              <w:rPr>
                <w:position w:val="-12"/>
              </w:rPr>
              <w:object w:dxaOrig="260" w:dyaOrig="340">
                <v:shape id="_x0000_i1203" type="#_x0000_t75" style="width:13.2pt;height:16.8pt" o:ole="">
                  <v:imagedata r:id="rId353" o:title=""/>
                </v:shape>
                <o:OLEObject Type="Embed" ProgID="Equation.3" ShapeID="_x0000_i1203" DrawAspect="Content" ObjectID="_1579593291" r:id="rId355"/>
              </w:object>
            </w:r>
            <w:r w:rsidRPr="00D02E46">
              <w:t>is c</w:t>
            </w:r>
            <w:r w:rsidR="00796407">
              <w:t>alled its sampling distribution</w:t>
            </w:r>
          </w:p>
          <w:p w:rsidR="003241D3" w:rsidRPr="00651396" w:rsidRDefault="00151DA5" w:rsidP="00B52D3C">
            <w:pPr>
              <w:pStyle w:val="SOFinalContentTableBullets"/>
            </w:pPr>
            <w:r w:rsidRPr="00D02E46">
              <w:t xml:space="preserve">The </w:t>
            </w:r>
            <w:r>
              <w:t xml:space="preserve">sampling </w:t>
            </w:r>
            <w:r w:rsidRPr="00D02E46">
              <w:t>distribution of</w:t>
            </w:r>
            <w:r w:rsidR="00B52D3C">
              <w:t xml:space="preserve"> </w:t>
            </w:r>
            <w:r w:rsidR="00B52D3C" w:rsidRPr="00B52D3C">
              <w:rPr>
                <w:noProof/>
                <w:position w:val="-10"/>
                <w:lang w:val="en-AU" w:eastAsia="zh-CN"/>
              </w:rPr>
              <w:object w:dxaOrig="260" w:dyaOrig="300">
                <v:shape id="_x0000_i1204" type="#_x0000_t75" style="width:13.2pt;height:15pt" o:ole="">
                  <v:imagedata r:id="rId356" o:title=""/>
                </v:shape>
                <o:OLEObject Type="Embed" ProgID="Equation.DSMT4" ShapeID="_x0000_i1204" DrawAspect="Content" ObjectID="_1579593292" r:id="rId357"/>
              </w:object>
            </w:r>
            <w:r w:rsidRPr="00D02E46">
              <w:t xml:space="preserve"> has mean </w:t>
            </w:r>
            <w:r w:rsidRPr="00D02E46">
              <w:rPr>
                <w:rStyle w:val="SOFinalEquationTextTable"/>
              </w:rPr>
              <w:t>nμ</w:t>
            </w:r>
            <w:r w:rsidRPr="00D02E46">
              <w:t xml:space="preserve"> and standard deviation </w:t>
            </w:r>
            <w:r w:rsidRPr="00D02E46">
              <w:rPr>
                <w:position w:val="-6"/>
              </w:rPr>
              <w:object w:dxaOrig="480" w:dyaOrig="300">
                <v:shape id="_x0000_i1205" type="#_x0000_t75" style="width:24pt;height:15pt" o:ole="">
                  <v:imagedata r:id="rId358" o:title=""/>
                </v:shape>
                <o:OLEObject Type="Embed" ProgID="Equation.DSMT4" ShapeID="_x0000_i1205" DrawAspect="Content" ObjectID="_1579593293" r:id="rId359"/>
              </w:object>
            </w:r>
          </w:p>
        </w:tc>
        <w:tc>
          <w:tcPr>
            <w:tcW w:w="4082" w:type="dxa"/>
          </w:tcPr>
          <w:p w:rsidR="00151DA5" w:rsidRPr="003A2365" w:rsidRDefault="00151DA5" w:rsidP="00151DA5">
            <w:pPr>
              <w:pStyle w:val="SOFinalContentTableText"/>
              <w:rPr>
                <w:rFonts w:eastAsia="SimSun"/>
              </w:rPr>
            </w:pPr>
            <w:r w:rsidRPr="003A2365">
              <w:rPr>
                <w:rFonts w:eastAsia="SimSun"/>
              </w:rPr>
              <w:t xml:space="preserve">Students can start by </w:t>
            </w:r>
            <w:r>
              <w:rPr>
                <w:rFonts w:eastAsia="SimSun"/>
              </w:rPr>
              <w:t>collecting observations of random variables, for example, by rolling dice</w:t>
            </w:r>
            <w:r w:rsidRPr="003A2365">
              <w:rPr>
                <w:rFonts w:eastAsia="SimSun"/>
              </w:rPr>
              <w:t xml:space="preserve">, and progress to using electronic technology to simulate </w:t>
            </w:r>
            <w:r>
              <w:rPr>
                <w:rFonts w:eastAsia="SimSun"/>
              </w:rPr>
              <w:t>random</w:t>
            </w:r>
            <w:r w:rsidRPr="003A2365">
              <w:rPr>
                <w:rFonts w:eastAsia="SimSun"/>
              </w:rPr>
              <w:t xml:space="preserve"> process</w:t>
            </w:r>
            <w:r>
              <w:rPr>
                <w:rFonts w:eastAsia="SimSun"/>
              </w:rPr>
              <w:t>es</w:t>
            </w:r>
            <w:r w:rsidRPr="003A2365">
              <w:rPr>
                <w:rFonts w:eastAsia="SimSun"/>
              </w:rPr>
              <w:t>.</w:t>
            </w:r>
            <w:r>
              <w:rPr>
                <w:rFonts w:eastAsia="SimSun"/>
              </w:rPr>
              <w:t xml:space="preserve"> One collection of </w:t>
            </w:r>
            <w:r w:rsidRPr="00260951">
              <w:rPr>
                <w:rStyle w:val="SOFinalEquationTextTable"/>
                <w:rFonts w:eastAsia="MS Mincho" w:cs="Arial"/>
              </w:rPr>
              <w:t>n</w:t>
            </w:r>
            <w:r>
              <w:rPr>
                <w:rStyle w:val="SOFinalEquationTextTable"/>
                <w:rFonts w:eastAsia="MS Mincho" w:cs="Arial"/>
              </w:rPr>
              <w:t> </w:t>
            </w:r>
            <w:r>
              <w:rPr>
                <w:rFonts w:eastAsia="SimSun"/>
              </w:rPr>
              <w:t>observations is called a sample.</w:t>
            </w:r>
          </w:p>
          <w:p w:rsidR="00151DA5" w:rsidRDefault="00151DA5" w:rsidP="00151DA5">
            <w:pPr>
              <w:pStyle w:val="SOFinalContentTableText"/>
              <w:rPr>
                <w:rFonts w:eastAsia="SimSun"/>
              </w:rPr>
            </w:pPr>
            <w:r w:rsidRPr="003A2365">
              <w:rPr>
                <w:rFonts w:eastAsia="SimSun"/>
              </w:rPr>
              <w:t>Once students understand the ideas behind the simulation process, they can take many samples</w:t>
            </w:r>
            <w:r>
              <w:rPr>
                <w:rFonts w:eastAsia="SimSun"/>
              </w:rPr>
              <w:t xml:space="preserve"> </w:t>
            </w:r>
            <w:r w:rsidRPr="003A2365">
              <w:rPr>
                <w:rFonts w:eastAsia="SimSun"/>
              </w:rPr>
              <w:t xml:space="preserve">from </w:t>
            </w:r>
            <w:r>
              <w:rPr>
                <w:rFonts w:eastAsia="SimSun"/>
              </w:rPr>
              <w:t>a distribution</w:t>
            </w:r>
            <w:r w:rsidRPr="003A2365">
              <w:rPr>
                <w:rFonts w:eastAsia="SimSun"/>
              </w:rPr>
              <w:t>, calculate their sum</w:t>
            </w:r>
            <w:r>
              <w:rPr>
                <w:rFonts w:eastAsia="SimSun"/>
              </w:rPr>
              <w:t>,</w:t>
            </w:r>
            <w:r w:rsidRPr="003A2365">
              <w:rPr>
                <w:rFonts w:eastAsia="SimSun"/>
              </w:rPr>
              <w:t xml:space="preserve"> and analyse the distribution of these values. </w:t>
            </w:r>
            <w:r>
              <w:rPr>
                <w:rFonts w:eastAsia="SimSun"/>
              </w:rPr>
              <w:t>A</w:t>
            </w:r>
            <w:r w:rsidR="00D12D52">
              <w:rPr>
                <w:rFonts w:eastAsia="SimSun"/>
              </w:rPr>
              <w:t> </w:t>
            </w:r>
            <w:r>
              <w:rPr>
                <w:rFonts w:eastAsia="SimSun"/>
              </w:rPr>
              <w:t xml:space="preserve">variety of distributions should be used. </w:t>
            </w:r>
            <w:r w:rsidRPr="003A2365">
              <w:rPr>
                <w:rFonts w:eastAsia="SimSun"/>
              </w:rPr>
              <w:t>The sizes of samples taken should be varied so that the characteristics of sampling distributions can be deduced.</w:t>
            </w:r>
          </w:p>
          <w:p w:rsidR="00151DA5" w:rsidRDefault="00151DA5" w:rsidP="00151DA5">
            <w:pPr>
              <w:pStyle w:val="SOFinalContentTableText"/>
              <w:rPr>
                <w:rFonts w:eastAsia="SimSun"/>
              </w:rPr>
            </w:pPr>
            <w:r>
              <w:rPr>
                <w:rFonts w:eastAsia="SimSun"/>
              </w:rPr>
              <w:t xml:space="preserve">The distribution of </w:t>
            </w:r>
            <w:r w:rsidR="00B52D3C" w:rsidRPr="00B52D3C">
              <w:rPr>
                <w:rFonts w:eastAsia="SimSun"/>
                <w:position w:val="-10"/>
              </w:rPr>
              <w:object w:dxaOrig="260" w:dyaOrig="300">
                <v:shape id="_x0000_i1206" type="#_x0000_t75" style="width:13.2pt;height:15pt" o:ole="">
                  <v:imagedata r:id="rId360" o:title=""/>
                </v:shape>
                <o:OLEObject Type="Embed" ProgID="Equation.DSMT4" ShapeID="_x0000_i1206" DrawAspect="Content" ObjectID="_1579593294" r:id="rId361"/>
              </w:object>
            </w:r>
            <w:r w:rsidR="00B52D3C">
              <w:rPr>
                <w:rFonts w:eastAsia="SimSun"/>
              </w:rPr>
              <w:t xml:space="preserve"> </w:t>
            </w:r>
            <w:r>
              <w:rPr>
                <w:rFonts w:eastAsia="SimSun"/>
              </w:rPr>
              <w:t>can be calculated explicitly in simple cases, for example, if a fair dice is rolled twice and the values of the two faces added.</w:t>
            </w:r>
          </w:p>
          <w:p w:rsidR="003241D3" w:rsidRPr="00651396" w:rsidRDefault="00151DA5" w:rsidP="00B52D3C">
            <w:pPr>
              <w:pStyle w:val="SOFinalContentTableText"/>
            </w:pPr>
            <w:r>
              <w:rPr>
                <w:rFonts w:eastAsia="SimSun"/>
              </w:rPr>
              <w:t xml:space="preserve">A binomial variable </w:t>
            </w:r>
            <w:r w:rsidRPr="00151DA5">
              <w:rPr>
                <w:rFonts w:ascii="Times New Roman" w:eastAsia="SimSun" w:hAnsi="Times New Roman"/>
                <w:i/>
                <w:sz w:val="20"/>
                <w:szCs w:val="20"/>
              </w:rPr>
              <w:t>X</w:t>
            </w:r>
            <w:r>
              <w:rPr>
                <w:rFonts w:eastAsia="SimSun"/>
              </w:rPr>
              <w:t xml:space="preserve"> can be considered as the sum of</w:t>
            </w:r>
            <w:r w:rsidRPr="00E01AF7">
              <w:rPr>
                <w:rFonts w:eastAsia="SimSun"/>
                <w:i/>
              </w:rPr>
              <w:t xml:space="preserve"> </w:t>
            </w:r>
            <w:r w:rsidRPr="00B52D3C">
              <w:rPr>
                <w:rFonts w:ascii="Times New Roman" w:eastAsia="SimSun" w:hAnsi="Times New Roman"/>
                <w:i/>
                <w:sz w:val="20"/>
                <w:szCs w:val="20"/>
              </w:rPr>
              <w:t>n</w:t>
            </w:r>
            <w:r>
              <w:rPr>
                <w:rFonts w:eastAsia="SimSun"/>
              </w:rPr>
              <w:t xml:space="preserve"> independent Bernoulli variables. This leads to the fact that </w:t>
            </w:r>
            <w:r w:rsidRPr="00151DA5">
              <w:rPr>
                <w:rFonts w:ascii="Times New Roman" w:eastAsia="SimSun" w:hAnsi="Times New Roman"/>
                <w:i/>
                <w:sz w:val="20"/>
                <w:szCs w:val="20"/>
              </w:rPr>
              <w:t>X</w:t>
            </w:r>
            <w:r>
              <w:rPr>
                <w:rFonts w:eastAsia="SimSun"/>
              </w:rPr>
              <w:t xml:space="preserve"> has mean </w:t>
            </w:r>
            <w:r w:rsidRPr="00B52D3C">
              <w:rPr>
                <w:rFonts w:ascii="Times New Roman" w:eastAsia="SimSun" w:hAnsi="Times New Roman"/>
                <w:i/>
                <w:sz w:val="20"/>
                <w:szCs w:val="20"/>
              </w:rPr>
              <w:t>np</w:t>
            </w:r>
            <w:r>
              <w:rPr>
                <w:rFonts w:eastAsia="SimSun"/>
                <w:i/>
              </w:rPr>
              <w:t xml:space="preserve"> </w:t>
            </w:r>
            <w:r>
              <w:rPr>
                <w:rFonts w:eastAsia="SimSun"/>
              </w:rPr>
              <w:t>and standard deviation</w:t>
            </w:r>
            <w:r w:rsidR="00B52D3C" w:rsidRPr="00B52D3C">
              <w:rPr>
                <w:rFonts w:eastAsia="SimSun"/>
                <w:position w:val="-14"/>
              </w:rPr>
              <w:object w:dxaOrig="1020" w:dyaOrig="400">
                <v:shape id="_x0000_i1207" type="#_x0000_t75" style="width:51pt;height:19.8pt" o:ole="">
                  <v:imagedata r:id="rId362" o:title=""/>
                </v:shape>
                <o:OLEObject Type="Embed" ProgID="Equation.DSMT4" ShapeID="_x0000_i1207" DrawAspect="Content" ObjectID="_1579593295" r:id="rId363"/>
              </w:object>
            </w:r>
            <w:r>
              <w:rPr>
                <w:rFonts w:eastAsia="SimSun"/>
              </w:rPr>
              <w:t xml:space="preserve"> </w:t>
            </w:r>
          </w:p>
        </w:tc>
      </w:tr>
      <w:tr w:rsidR="00FA5772" w:rsidRPr="00651396" w:rsidTr="00796407">
        <w:trPr>
          <w:trHeight w:val="3970"/>
        </w:trPr>
        <w:tc>
          <w:tcPr>
            <w:tcW w:w="4082" w:type="dxa"/>
          </w:tcPr>
          <w:p w:rsidR="00FA5772" w:rsidRPr="003A2365" w:rsidRDefault="00FA5772" w:rsidP="00FA5772">
            <w:pPr>
              <w:pStyle w:val="SOFinalContentTableText"/>
              <w:rPr>
                <w:rFonts w:eastAsia="SimSun"/>
              </w:rPr>
            </w:pPr>
            <w:r w:rsidRPr="003A2365">
              <w:rPr>
                <w:rFonts w:eastAsia="SimSun"/>
              </w:rPr>
              <w:t xml:space="preserve">What is the result when the </w:t>
            </w:r>
            <w:r>
              <w:rPr>
                <w:rFonts w:eastAsia="SimSun"/>
              </w:rPr>
              <w:t xml:space="preserve">sample </w:t>
            </w:r>
            <w:r w:rsidRPr="003A2365">
              <w:rPr>
                <w:rFonts w:eastAsia="SimSun"/>
              </w:rPr>
              <w:t xml:space="preserve">mean of independent observations of a random variable </w:t>
            </w:r>
            <w:r w:rsidRPr="003A2365">
              <w:rPr>
                <w:rStyle w:val="SOFinalEquationTextTable"/>
                <w:rFonts w:eastAsia="SimSun"/>
              </w:rPr>
              <w:t>X</w:t>
            </w:r>
            <w:r w:rsidRPr="003A2365">
              <w:rPr>
                <w:rFonts w:eastAsia="SimSun"/>
              </w:rPr>
              <w:t xml:space="preserve">, with mean </w:t>
            </w:r>
            <w:r w:rsidRPr="003A2365">
              <w:rPr>
                <w:rStyle w:val="SOFinalEquationTextTable"/>
                <w:rFonts w:eastAsia="SimSun"/>
              </w:rPr>
              <w:t>μ</w:t>
            </w:r>
            <w:r w:rsidRPr="003A2365">
              <w:rPr>
                <w:rFonts w:eastAsia="SimSun"/>
              </w:rPr>
              <w:t xml:space="preserve"> and standard deviation </w:t>
            </w:r>
            <w:r w:rsidRPr="003A2365">
              <w:rPr>
                <w:rStyle w:val="SOFinalEquationTextTable"/>
                <w:rFonts w:eastAsia="SimSun"/>
              </w:rPr>
              <w:t>σ</w:t>
            </w:r>
            <w:r w:rsidRPr="003A2365">
              <w:rPr>
                <w:rFonts w:eastAsia="SimSun"/>
              </w:rPr>
              <w:t>, is calculated?</w:t>
            </w:r>
          </w:p>
          <w:p w:rsidR="00FA5772" w:rsidRPr="00D02E46" w:rsidRDefault="00FA5772" w:rsidP="00FA5772">
            <w:pPr>
              <w:pStyle w:val="SOFinalContentTableBullets"/>
              <w:ind w:right="-35"/>
            </w:pPr>
            <w:r w:rsidRPr="00D02E46">
              <w:t xml:space="preserve">For </w:t>
            </w:r>
            <w:r w:rsidRPr="00D02E46">
              <w:rPr>
                <w:rStyle w:val="SOFinalEquationTextTable"/>
              </w:rPr>
              <w:t>n</w:t>
            </w:r>
            <w:r w:rsidRPr="00D02E46">
              <w:t xml:space="preserve"> independent observations of </w:t>
            </w:r>
            <w:r w:rsidRPr="00D02E46">
              <w:rPr>
                <w:rStyle w:val="SOFinalEquationTextTable"/>
              </w:rPr>
              <w:t>X</w:t>
            </w:r>
            <w:r w:rsidRPr="00D02E46">
              <w:t xml:space="preserve">, the sample mean of the observations </w:t>
            </w:r>
            <w:r w:rsidR="00D34514" w:rsidRPr="00CF5F1C">
              <w:rPr>
                <w:position w:val="-24"/>
              </w:rPr>
              <w:object w:dxaOrig="2140" w:dyaOrig="580">
                <v:shape id="_x0000_i1208" type="#_x0000_t75" style="width:106.8pt;height:28.8pt" o:ole="">
                  <v:imagedata r:id="rId364" o:title=""/>
                </v:shape>
                <o:OLEObject Type="Embed" ProgID="Equation.DSMT4" ShapeID="_x0000_i1208" DrawAspect="Content" ObjectID="_1579593296" r:id="rId365"/>
              </w:object>
            </w:r>
            <w:r w:rsidRPr="00D02E46">
              <w:t xml:space="preserve"> </w:t>
            </w:r>
            <w:r w:rsidR="007B7613">
              <w:br/>
            </w:r>
            <w:r w:rsidRPr="00D02E46">
              <w:t xml:space="preserve">is a random variable </w:t>
            </w:r>
            <w:r w:rsidRPr="00D02E46">
              <w:rPr>
                <w:position w:val="-6"/>
              </w:rPr>
              <w:object w:dxaOrig="320" w:dyaOrig="300">
                <v:shape id="_x0000_i1209" type="#_x0000_t75" style="width:16.2pt;height:15pt" o:ole="">
                  <v:imagedata r:id="rId366" o:title=""/>
                </v:shape>
                <o:OLEObject Type="Embed" ProgID="Equation.DSMT4" ShapeID="_x0000_i1209" DrawAspect="Content" ObjectID="_1579593297" r:id="rId367"/>
              </w:object>
            </w:r>
          </w:p>
          <w:p w:rsidR="00FA5772" w:rsidRPr="00D02E46" w:rsidRDefault="00FA5772" w:rsidP="00FA5772">
            <w:pPr>
              <w:pStyle w:val="SOFinalContentTableBullets"/>
            </w:pPr>
            <w:r w:rsidRPr="00D02E46">
              <w:t xml:space="preserve">The distribution of </w:t>
            </w:r>
            <w:r w:rsidRPr="00D02E46">
              <w:rPr>
                <w:position w:val="-6"/>
              </w:rPr>
              <w:object w:dxaOrig="320" w:dyaOrig="300">
                <v:shape id="_x0000_i1210" type="#_x0000_t75" style="width:16.2pt;height:15pt" o:ole="">
                  <v:imagedata r:id="rId366" o:title=""/>
                </v:shape>
                <o:OLEObject Type="Embed" ProgID="Equation.DSMT4" ShapeID="_x0000_i1210" DrawAspect="Content" ObjectID="_1579593298" r:id="rId368"/>
              </w:object>
            </w:r>
            <w:r w:rsidRPr="00D02E46">
              <w:t xml:space="preserve"> is c</w:t>
            </w:r>
            <w:r w:rsidR="00796407">
              <w:t>alled its sampling distribution</w:t>
            </w:r>
          </w:p>
          <w:p w:rsidR="00FA5772" w:rsidRPr="00796407" w:rsidRDefault="00FA5772" w:rsidP="00796407">
            <w:pPr>
              <w:pStyle w:val="SOFinalBullets"/>
              <w:rPr>
                <w:rFonts w:eastAsia="SimSun"/>
              </w:rPr>
            </w:pPr>
            <w:r w:rsidRPr="007B7613">
              <w:rPr>
                <w:sz w:val="18"/>
              </w:rPr>
              <w:t>The distribution of the random variable</w:t>
            </w:r>
            <w:r w:rsidRPr="00796407">
              <w:t xml:space="preserve"> </w:t>
            </w:r>
            <w:r w:rsidRPr="00796407">
              <w:rPr>
                <w:position w:val="-6"/>
              </w:rPr>
              <w:object w:dxaOrig="320" w:dyaOrig="300">
                <v:shape id="_x0000_i1211" type="#_x0000_t75" style="width:16.2pt;height:15pt" o:ole="">
                  <v:imagedata r:id="rId366" o:title=""/>
                </v:shape>
                <o:OLEObject Type="Embed" ProgID="Equation.DSMT4" ShapeID="_x0000_i1211" DrawAspect="Content" ObjectID="_1579593299" r:id="rId369"/>
              </w:object>
            </w:r>
            <w:r w:rsidRPr="00796407">
              <w:t xml:space="preserve"> </w:t>
            </w:r>
            <w:r w:rsidRPr="007B7613">
              <w:rPr>
                <w:sz w:val="18"/>
              </w:rPr>
              <w:t>has a mean</w:t>
            </w:r>
            <w:r w:rsidRPr="00796407">
              <w:t xml:space="preserve"> </w:t>
            </w:r>
            <w:r w:rsidRPr="00796407">
              <w:rPr>
                <w:rStyle w:val="SOFinalEquationTextTable"/>
              </w:rPr>
              <w:t>μ</w:t>
            </w:r>
            <w:r w:rsidRPr="00796407">
              <w:t xml:space="preserve"> </w:t>
            </w:r>
            <w:r w:rsidRPr="007B7613">
              <w:rPr>
                <w:sz w:val="18"/>
              </w:rPr>
              <w:t>and standard deviation</w:t>
            </w:r>
            <w:r w:rsidR="00796407" w:rsidRPr="00796407">
              <w:t xml:space="preserve"> </w:t>
            </w:r>
            <w:r w:rsidR="00796407" w:rsidRPr="00796407">
              <w:rPr>
                <w:position w:val="-24"/>
              </w:rPr>
              <w:object w:dxaOrig="360" w:dyaOrig="560">
                <v:shape id="_x0000_i1212" type="#_x0000_t75" style="width:18pt;height:28.2pt" o:ole="">
                  <v:imagedata r:id="rId370" o:title=""/>
                </v:shape>
                <o:OLEObject Type="Embed" ProgID="Equation.DSMT4" ShapeID="_x0000_i1212" DrawAspect="Content" ObjectID="_1579593300" r:id="rId371"/>
              </w:object>
            </w:r>
          </w:p>
        </w:tc>
        <w:tc>
          <w:tcPr>
            <w:tcW w:w="4082" w:type="dxa"/>
          </w:tcPr>
          <w:p w:rsidR="00FA5772" w:rsidRDefault="00FA5772" w:rsidP="00796407">
            <w:pPr>
              <w:pStyle w:val="SOFinalContentTableText"/>
              <w:rPr>
                <w:rFonts w:eastAsia="SimSun"/>
              </w:rPr>
            </w:pPr>
            <w:r>
              <w:rPr>
                <w:rFonts w:eastAsia="SimSun"/>
              </w:rPr>
              <w:t xml:space="preserve">The sample mean of independent random variables is related simply to the sum of the variables by the factor </w:t>
            </w:r>
            <w:r w:rsidR="00D34514" w:rsidRPr="00D34514">
              <w:rPr>
                <w:rFonts w:eastAsia="SimSun"/>
                <w:position w:val="-20"/>
              </w:rPr>
              <w:object w:dxaOrig="220" w:dyaOrig="520">
                <v:shape id="_x0000_i1213" type="#_x0000_t75" style="width:10.8pt;height:25.8pt" o:ole="">
                  <v:imagedata r:id="rId372" o:title=""/>
                </v:shape>
                <o:OLEObject Type="Embed" ProgID="Equation.DSMT4" ShapeID="_x0000_i1213" DrawAspect="Content" ObjectID="_1579593301" r:id="rId373"/>
              </w:object>
            </w:r>
            <w:r>
              <w:rPr>
                <w:rFonts w:eastAsia="SimSun"/>
              </w:rPr>
              <w:t>.</w:t>
            </w:r>
          </w:p>
          <w:p w:rsidR="00FA5772" w:rsidRPr="00651396" w:rsidRDefault="00FA5772" w:rsidP="00796407">
            <w:pPr>
              <w:pStyle w:val="SOFinalContentTableText"/>
            </w:pPr>
            <w:r>
              <w:rPr>
                <w:rFonts w:eastAsia="SimSun"/>
              </w:rPr>
              <w:t>All conclusions about the sampling distribution of the sum correspond to conclusions about the sampling distribution of the sample mean.</w:t>
            </w:r>
          </w:p>
        </w:tc>
      </w:tr>
      <w:tr w:rsidR="00FA5772" w:rsidRPr="00651396" w:rsidTr="002B703D">
        <w:tc>
          <w:tcPr>
            <w:tcW w:w="4082" w:type="dxa"/>
          </w:tcPr>
          <w:p w:rsidR="00FA5772" w:rsidRPr="003A2365" w:rsidRDefault="00FA5772" w:rsidP="00FA5772">
            <w:pPr>
              <w:pStyle w:val="SOFinalContentTableText"/>
              <w:rPr>
                <w:rFonts w:eastAsia="SimSun"/>
              </w:rPr>
            </w:pPr>
            <w:r w:rsidRPr="003A2365">
              <w:rPr>
                <w:rFonts w:eastAsia="SimSun"/>
              </w:rPr>
              <w:t xml:space="preserve">What is the form of the sampling distributions </w:t>
            </w:r>
            <w:r>
              <w:rPr>
                <w:rFonts w:eastAsia="SimSun"/>
              </w:rPr>
              <w:t>of</w:t>
            </w:r>
            <w:r w:rsidRPr="003A2365">
              <w:rPr>
                <w:rFonts w:eastAsia="SimSun"/>
                <w:position w:val="-10"/>
              </w:rPr>
              <w:object w:dxaOrig="260" w:dyaOrig="300">
                <v:shape id="_x0000_i1214" type="#_x0000_t75" style="width:13.2pt;height:15pt" o:ole="">
                  <v:imagedata r:id="rId374" o:title=""/>
                </v:shape>
                <o:OLEObject Type="Embed" ProgID="Equation.DSMT4" ShapeID="_x0000_i1214" DrawAspect="Content" ObjectID="_1579593302" r:id="rId375"/>
              </w:object>
            </w:r>
            <w:r w:rsidRPr="003A2365">
              <w:rPr>
                <w:rFonts w:eastAsia="SimSun"/>
              </w:rPr>
              <w:t xml:space="preserve"> and </w:t>
            </w:r>
            <w:r w:rsidRPr="003A2365">
              <w:rPr>
                <w:rFonts w:eastAsia="SimSun"/>
                <w:position w:val="-6"/>
              </w:rPr>
              <w:object w:dxaOrig="320" w:dyaOrig="300">
                <v:shape id="_x0000_i1215" type="#_x0000_t75" style="width:16.2pt;height:15pt" o:ole="">
                  <v:imagedata r:id="rId366" o:title=""/>
                </v:shape>
                <o:OLEObject Type="Embed" ProgID="Equation.DSMT4" ShapeID="_x0000_i1215" DrawAspect="Content" ObjectID="_1579593303" r:id="rId376"/>
              </w:object>
            </w:r>
            <w:r w:rsidRPr="003A2365">
              <w:rPr>
                <w:rFonts w:eastAsia="SimSun"/>
              </w:rPr>
              <w:t xml:space="preserve"> if </w:t>
            </w:r>
            <w:r w:rsidRPr="003A2365">
              <w:rPr>
                <w:rStyle w:val="SOFinalEquationTextTable"/>
                <w:rFonts w:eastAsia="SimSun"/>
              </w:rPr>
              <w:t>X</w:t>
            </w:r>
            <w:r w:rsidRPr="003A2365">
              <w:rPr>
                <w:rFonts w:eastAsia="SimSun"/>
              </w:rPr>
              <w:t xml:space="preserve"> is normally distributed?</w:t>
            </w:r>
          </w:p>
          <w:p w:rsidR="00FA5772" w:rsidRPr="00651396" w:rsidRDefault="00FA5772" w:rsidP="00FA5772">
            <w:pPr>
              <w:pStyle w:val="SOFinalContentTableBullets"/>
            </w:pPr>
            <w:r w:rsidRPr="00D02E46">
              <w:t xml:space="preserve">For any value of </w:t>
            </w:r>
            <w:r w:rsidRPr="00D02E46">
              <w:rPr>
                <w:rStyle w:val="SOFinalEquationTextTable"/>
              </w:rPr>
              <w:t>n</w:t>
            </w:r>
            <w:r w:rsidRPr="00D02E46">
              <w:t xml:space="preserve">, </w:t>
            </w:r>
            <w:r w:rsidRPr="00D02E46">
              <w:rPr>
                <w:position w:val="-10"/>
              </w:rPr>
              <w:object w:dxaOrig="260" w:dyaOrig="300">
                <v:shape id="_x0000_i1216" type="#_x0000_t75" style="width:13.2pt;height:15pt" o:ole="">
                  <v:imagedata r:id="rId374" o:title=""/>
                </v:shape>
                <o:OLEObject Type="Embed" ProgID="Equation.DSMT4" ShapeID="_x0000_i1216" DrawAspect="Content" ObjectID="_1579593304" r:id="rId377"/>
              </w:object>
            </w:r>
            <w:r w:rsidRPr="00D02E46">
              <w:t xml:space="preserve"> is normally distributed, with mean</w:t>
            </w:r>
            <w:r w:rsidRPr="00D02E46">
              <w:rPr>
                <w:rStyle w:val="SOFinalEquationTextTable"/>
              </w:rPr>
              <w:t xml:space="preserve"> nμ</w:t>
            </w:r>
            <w:r w:rsidRPr="00D02E46">
              <w:t xml:space="preserve"> and standard deviation </w:t>
            </w:r>
            <w:r w:rsidRPr="00D02E46">
              <w:rPr>
                <w:position w:val="-6"/>
              </w:rPr>
              <w:object w:dxaOrig="480" w:dyaOrig="300">
                <v:shape id="_x0000_i1217" type="#_x0000_t75" style="width:24pt;height:15pt" o:ole="">
                  <v:imagedata r:id="rId358" o:title=""/>
                </v:shape>
                <o:OLEObject Type="Embed" ProgID="Equation.DSMT4" ShapeID="_x0000_i1217" DrawAspect="Content" ObjectID="_1579593305" r:id="rId378"/>
              </w:object>
            </w:r>
          </w:p>
        </w:tc>
        <w:tc>
          <w:tcPr>
            <w:tcW w:w="4082" w:type="dxa"/>
          </w:tcPr>
          <w:p w:rsidR="00FA5772" w:rsidRPr="00651396" w:rsidRDefault="00FA5772" w:rsidP="00151DA5">
            <w:pPr>
              <w:pStyle w:val="SOFinalContentTableText"/>
            </w:pPr>
            <w:r>
              <w:rPr>
                <w:rFonts w:eastAsia="SimSun"/>
              </w:rPr>
              <w:t>Simulated observations from a normal random variable can be obtained using electronic technology and used to illustrate that the sum and the sample mean are always normally distributed.</w:t>
            </w:r>
          </w:p>
        </w:tc>
      </w:tr>
      <w:tr w:rsidR="00FA5772" w:rsidRPr="00651396" w:rsidTr="002B703D">
        <w:tc>
          <w:tcPr>
            <w:tcW w:w="4082" w:type="dxa"/>
          </w:tcPr>
          <w:p w:rsidR="00FA5772" w:rsidRPr="00D02E46" w:rsidRDefault="00FA5772" w:rsidP="00151DA5">
            <w:pPr>
              <w:pStyle w:val="SOFinalContentTableBullets"/>
            </w:pPr>
            <w:r w:rsidRPr="00D02E46">
              <w:lastRenderedPageBreak/>
              <w:t xml:space="preserve">For any value of </w:t>
            </w:r>
            <w:r w:rsidRPr="00D02E46">
              <w:rPr>
                <w:rStyle w:val="SOFinalEquationTextTable"/>
              </w:rPr>
              <w:t>n</w:t>
            </w:r>
            <w:r w:rsidRPr="00D02E46">
              <w:t xml:space="preserve">, </w:t>
            </w:r>
            <w:r w:rsidRPr="00D02E46">
              <w:rPr>
                <w:position w:val="-6"/>
              </w:rPr>
              <w:object w:dxaOrig="320" w:dyaOrig="300">
                <v:shape id="_x0000_i1218" type="#_x0000_t75" style="width:16.2pt;height:15pt" o:ole="">
                  <v:imagedata r:id="rId366" o:title=""/>
                </v:shape>
                <o:OLEObject Type="Embed" ProgID="Equation.DSMT4" ShapeID="_x0000_i1218" DrawAspect="Content" ObjectID="_1579593306" r:id="rId379"/>
              </w:object>
            </w:r>
            <w:r w:rsidRPr="00D02E46">
              <w:t xml:space="preserve"> is normally distributed, with mean </w:t>
            </w:r>
            <w:r w:rsidRPr="00D02E46">
              <w:rPr>
                <w:rStyle w:val="SOFinalEquationTextTable"/>
              </w:rPr>
              <w:t>μ</w:t>
            </w:r>
            <w:r>
              <w:t xml:space="preserve"> and standard deviation</w:t>
            </w:r>
            <w:r w:rsidRPr="00D02E46">
              <w:t xml:space="preserve"> </w:t>
            </w:r>
            <w:r w:rsidRPr="00D02E46">
              <w:rPr>
                <w:position w:val="-24"/>
              </w:rPr>
              <w:object w:dxaOrig="360" w:dyaOrig="560">
                <v:shape id="_x0000_i1219" type="#_x0000_t75" style="width:18pt;height:28.2pt" o:ole="">
                  <v:imagedata r:id="rId370" o:title=""/>
                </v:shape>
                <o:OLEObject Type="Embed" ProgID="Equation.DSMT4" ShapeID="_x0000_i1219" DrawAspect="Content" ObjectID="_1579593307" r:id="rId380"/>
              </w:object>
            </w:r>
          </w:p>
          <w:p w:rsidR="00FA5772" w:rsidRPr="003A2365" w:rsidRDefault="00FA5772" w:rsidP="00151DA5">
            <w:pPr>
              <w:pStyle w:val="SOFinalContentTableText"/>
              <w:rPr>
                <w:rFonts w:eastAsia="SimSun"/>
              </w:rPr>
            </w:pPr>
            <w:r w:rsidRPr="003A2365">
              <w:rPr>
                <w:rFonts w:eastAsia="SimSun"/>
              </w:rPr>
              <w:t xml:space="preserve">What is the form of the sampling distributions </w:t>
            </w:r>
            <w:r>
              <w:rPr>
                <w:rFonts w:eastAsia="SimSun"/>
              </w:rPr>
              <w:t>of</w:t>
            </w:r>
            <w:r w:rsidRPr="003A2365">
              <w:rPr>
                <w:rFonts w:eastAsia="SimSun"/>
                <w:position w:val="-10"/>
              </w:rPr>
              <w:object w:dxaOrig="260" w:dyaOrig="300">
                <v:shape id="_x0000_i1220" type="#_x0000_t75" style="width:13.2pt;height:15pt" o:ole="">
                  <v:imagedata r:id="rId374" o:title=""/>
                </v:shape>
                <o:OLEObject Type="Embed" ProgID="Equation.DSMT4" ShapeID="_x0000_i1220" DrawAspect="Content" ObjectID="_1579593308" r:id="rId381"/>
              </w:object>
            </w:r>
            <w:r w:rsidRPr="003A2365">
              <w:rPr>
                <w:rFonts w:eastAsia="SimSun"/>
              </w:rPr>
              <w:t xml:space="preserve"> and </w:t>
            </w:r>
            <w:r w:rsidRPr="003A2365">
              <w:rPr>
                <w:rFonts w:eastAsia="SimSun"/>
                <w:position w:val="-6"/>
              </w:rPr>
              <w:object w:dxaOrig="320" w:dyaOrig="300">
                <v:shape id="_x0000_i1221" type="#_x0000_t75" style="width:16.2pt;height:15pt" o:ole="">
                  <v:imagedata r:id="rId366" o:title=""/>
                </v:shape>
                <o:OLEObject Type="Embed" ProgID="Equation.DSMT4" ShapeID="_x0000_i1221" DrawAspect="Content" ObjectID="_1579593309" r:id="rId382"/>
              </w:object>
            </w:r>
            <w:r w:rsidRPr="003A2365">
              <w:rPr>
                <w:rFonts w:eastAsia="SimSun"/>
              </w:rPr>
              <w:t xml:space="preserve"> if the distribution of </w:t>
            </w:r>
            <w:r w:rsidRPr="003A2365">
              <w:rPr>
                <w:rStyle w:val="SOFinalEquationTextTable"/>
                <w:rFonts w:eastAsia="SimSun"/>
              </w:rPr>
              <w:t>X</w:t>
            </w:r>
            <w:r w:rsidRPr="003A2365">
              <w:rPr>
                <w:rFonts w:eastAsia="SimSun"/>
              </w:rPr>
              <w:t xml:space="preserve"> is </w:t>
            </w:r>
            <w:r>
              <w:rPr>
                <w:rFonts w:eastAsia="SimSun"/>
              </w:rPr>
              <w:t xml:space="preserve">not </w:t>
            </w:r>
            <w:r w:rsidRPr="003A2365">
              <w:rPr>
                <w:rFonts w:eastAsia="SimSun"/>
              </w:rPr>
              <w:t>normally distributed?</w:t>
            </w:r>
          </w:p>
          <w:p w:rsidR="00FA5772" w:rsidRPr="00D02E46" w:rsidRDefault="00FA5772" w:rsidP="00151DA5">
            <w:pPr>
              <w:pStyle w:val="SOFinalContentTableBullets"/>
            </w:pPr>
            <w:r w:rsidRPr="00D02E46">
              <w:t xml:space="preserve">Provided </w:t>
            </w:r>
            <w:r w:rsidRPr="00D02E46">
              <w:rPr>
                <w:rStyle w:val="SOFinalEquationTextTable"/>
              </w:rPr>
              <w:t>n</w:t>
            </w:r>
            <w:r w:rsidRPr="00D02E46">
              <w:t xml:space="preserve"> is sufficiently large, </w:t>
            </w:r>
            <w:r w:rsidRPr="00D02E46">
              <w:rPr>
                <w:position w:val="-10"/>
              </w:rPr>
              <w:object w:dxaOrig="260" w:dyaOrig="300">
                <v:shape id="_x0000_i1222" type="#_x0000_t75" style="width:13.2pt;height:15pt" o:ole="">
                  <v:imagedata r:id="rId374" o:title=""/>
                </v:shape>
                <o:OLEObject Type="Embed" ProgID="Equation.DSMT4" ShapeID="_x0000_i1222" DrawAspect="Content" ObjectID="_1579593310" r:id="rId383"/>
              </w:object>
            </w:r>
            <w:r w:rsidRPr="00D02E46">
              <w:t xml:space="preserve"> is approximately normally distributed, with mean</w:t>
            </w:r>
            <w:r>
              <w:rPr>
                <w:rStyle w:val="SOFinalEquationTextTable"/>
              </w:rPr>
              <w:t> </w:t>
            </w:r>
            <w:r w:rsidRPr="00D02E46">
              <w:rPr>
                <w:rStyle w:val="SOFinalEquationTextTable"/>
              </w:rPr>
              <w:t>nμ</w:t>
            </w:r>
            <w:r w:rsidRPr="00D02E46">
              <w:t xml:space="preserve"> and standard deviation </w:t>
            </w:r>
            <w:r w:rsidRPr="00D02E46">
              <w:rPr>
                <w:position w:val="-6"/>
              </w:rPr>
              <w:object w:dxaOrig="480" w:dyaOrig="300">
                <v:shape id="_x0000_i1223" type="#_x0000_t75" style="width:24pt;height:15pt" o:ole="">
                  <v:imagedata r:id="rId358" o:title=""/>
                </v:shape>
                <o:OLEObject Type="Embed" ProgID="Equation.DSMT4" ShapeID="_x0000_i1223" DrawAspect="Content" ObjectID="_1579593311" r:id="rId384"/>
              </w:object>
            </w:r>
          </w:p>
          <w:p w:rsidR="00FA5772" w:rsidRPr="00D02E46" w:rsidRDefault="00FA5772" w:rsidP="00151DA5">
            <w:pPr>
              <w:pStyle w:val="SOFinalContentTableBullets"/>
            </w:pPr>
            <w:r w:rsidRPr="00D02E46">
              <w:t xml:space="preserve">Provided </w:t>
            </w:r>
            <w:r w:rsidRPr="00D02E46">
              <w:rPr>
                <w:rStyle w:val="SOFinalEquationTextTable"/>
              </w:rPr>
              <w:t>n</w:t>
            </w:r>
            <w:r w:rsidRPr="00D02E46">
              <w:t xml:space="preserve"> is sufficiently large, </w:t>
            </w:r>
            <w:r w:rsidRPr="00D02E46">
              <w:rPr>
                <w:position w:val="-6"/>
              </w:rPr>
              <w:object w:dxaOrig="320" w:dyaOrig="300">
                <v:shape id="_x0000_i1224" type="#_x0000_t75" style="width:16.2pt;height:15pt" o:ole="">
                  <v:imagedata r:id="rId366" o:title=""/>
                </v:shape>
                <o:OLEObject Type="Embed" ProgID="Equation.DSMT4" ShapeID="_x0000_i1224" DrawAspect="Content" ObjectID="_1579593312" r:id="rId385"/>
              </w:object>
            </w:r>
            <w:r w:rsidRPr="00D02E46">
              <w:t xml:space="preserve"> is approximately </w:t>
            </w:r>
            <w:r>
              <w:t>normally distributed, with mean </w:t>
            </w:r>
            <w:r w:rsidRPr="00D02E46">
              <w:rPr>
                <w:rStyle w:val="SOFinalEquationTextTable"/>
              </w:rPr>
              <w:t>μ</w:t>
            </w:r>
            <w:r w:rsidRPr="00D02E46">
              <w:t xml:space="preserve"> and standard deviation </w:t>
            </w:r>
            <w:r w:rsidRPr="00D02E46">
              <w:rPr>
                <w:position w:val="-24"/>
              </w:rPr>
              <w:object w:dxaOrig="360" w:dyaOrig="560">
                <v:shape id="_x0000_i1225" type="#_x0000_t75" style="width:18pt;height:28.2pt" o:ole="">
                  <v:imagedata r:id="rId370" o:title=""/>
                </v:shape>
                <o:OLEObject Type="Embed" ProgID="Equation.DSMT4" ShapeID="_x0000_i1225" DrawAspect="Content" ObjectID="_1579593313" r:id="rId386"/>
              </w:object>
            </w:r>
          </w:p>
          <w:p w:rsidR="00FA5772" w:rsidRPr="00651396" w:rsidRDefault="00FA5772" w:rsidP="000C64DA">
            <w:pPr>
              <w:pStyle w:val="SOFinalContentTableText"/>
            </w:pPr>
            <w:r w:rsidRPr="00D02E46">
              <w:t>This result is commonly known as the central limit theorem</w:t>
            </w:r>
            <w:r>
              <w:t>.</w:t>
            </w:r>
          </w:p>
        </w:tc>
        <w:tc>
          <w:tcPr>
            <w:tcW w:w="4082" w:type="dxa"/>
          </w:tcPr>
          <w:p w:rsidR="00FA5772" w:rsidRDefault="00FA5772" w:rsidP="00151DA5">
            <w:pPr>
              <w:pStyle w:val="SOFinalContentTableText"/>
              <w:rPr>
                <w:rFonts w:eastAsia="SimSun"/>
              </w:rPr>
            </w:pPr>
            <w:r w:rsidRPr="003A2365">
              <w:rPr>
                <w:rFonts w:eastAsia="SimSun"/>
              </w:rPr>
              <w:t xml:space="preserve">Students can </w:t>
            </w:r>
            <w:r>
              <w:rPr>
                <w:rFonts w:eastAsia="SimSun"/>
              </w:rPr>
              <w:t>simulate observations from</w:t>
            </w:r>
            <w:r w:rsidRPr="003A2365">
              <w:rPr>
                <w:rFonts w:eastAsia="SimSun"/>
              </w:rPr>
              <w:t xml:space="preserve"> non-normal random variables. Many samples from a non-normally distributed random variable can be taken, their sum or </w:t>
            </w:r>
            <w:r>
              <w:rPr>
                <w:rFonts w:eastAsia="SimSun"/>
              </w:rPr>
              <w:t xml:space="preserve">sample </w:t>
            </w:r>
            <w:r w:rsidRPr="003A2365">
              <w:rPr>
                <w:rFonts w:eastAsia="SimSun"/>
              </w:rPr>
              <w:t xml:space="preserve">mean calculated, and the distribution of these values analysed. The sizes of samples taken should be varied </w:t>
            </w:r>
            <w:r>
              <w:rPr>
                <w:rFonts w:eastAsia="SimSun"/>
              </w:rPr>
              <w:t>so that students can</w:t>
            </w:r>
            <w:r w:rsidRPr="003A2365">
              <w:rPr>
                <w:rFonts w:eastAsia="SimSun"/>
              </w:rPr>
              <w:t xml:space="preserve"> appreciate that the size of </w:t>
            </w:r>
            <w:r w:rsidRPr="003A2365">
              <w:rPr>
                <w:rStyle w:val="SOFinalEquationTextTable"/>
                <w:rFonts w:eastAsia="SimSun"/>
              </w:rPr>
              <w:t>n</w:t>
            </w:r>
            <w:r w:rsidRPr="003A2365">
              <w:rPr>
                <w:rFonts w:eastAsia="SimSun"/>
              </w:rPr>
              <w:t xml:space="preserve"> that provides approximate normality depends on the degree of non-normality of the population distribution.</w:t>
            </w:r>
          </w:p>
          <w:p w:rsidR="00FA5772" w:rsidRDefault="00FA5772" w:rsidP="00151DA5">
            <w:pPr>
              <w:pStyle w:val="SOFinalContentTableText"/>
              <w:rPr>
                <w:rFonts w:eastAsia="SimSun"/>
              </w:rPr>
            </w:pPr>
            <w:r w:rsidRPr="003A2365">
              <w:rPr>
                <w:rFonts w:eastAsia="SimSun"/>
              </w:rPr>
              <w:t xml:space="preserve">Students could explore problems such as calculating the probability of buying an individual can of soft drink (labelled </w:t>
            </w:r>
            <w:r w:rsidR="00D12D52" w:rsidRPr="00D12D52">
              <w:rPr>
                <w:rFonts w:ascii="Times New Roman" w:eastAsia="SimSun" w:hAnsi="Times New Roman"/>
                <w:sz w:val="20"/>
                <w:szCs w:val="20"/>
              </w:rPr>
              <w:t>375</w:t>
            </w:r>
            <w:r>
              <w:rPr>
                <w:rFonts w:eastAsia="SimSun"/>
              </w:rPr>
              <w:t xml:space="preserve"> mL) that contains less than </w:t>
            </w:r>
            <w:r w:rsidRPr="00D12D52">
              <w:rPr>
                <w:rFonts w:ascii="Times New Roman" w:eastAsia="SimSun" w:hAnsi="Times New Roman"/>
                <w:sz w:val="20"/>
                <w:szCs w:val="20"/>
              </w:rPr>
              <w:t>375</w:t>
            </w:r>
            <w:r>
              <w:rPr>
                <w:rFonts w:eastAsia="SimSun"/>
              </w:rPr>
              <w:t> mL</w:t>
            </w:r>
            <w:r w:rsidRPr="003A2365">
              <w:rPr>
                <w:rFonts w:eastAsia="SimSun"/>
              </w:rPr>
              <w:t xml:space="preserve"> compared with the probability of buying a six-pack of the </w:t>
            </w:r>
            <w:r>
              <w:rPr>
                <w:rFonts w:eastAsia="SimSun"/>
              </w:rPr>
              <w:t>same cans of soft drink</w:t>
            </w:r>
            <w:r w:rsidRPr="003A2365">
              <w:rPr>
                <w:rFonts w:eastAsia="SimSun"/>
              </w:rPr>
              <w:t xml:space="preserve"> with an a</w:t>
            </w:r>
            <w:r>
              <w:rPr>
                <w:rFonts w:eastAsia="SimSun"/>
              </w:rPr>
              <w:t xml:space="preserve">verage content of less than </w:t>
            </w:r>
            <w:r w:rsidR="00D12D52" w:rsidRPr="00D12D52">
              <w:rPr>
                <w:rFonts w:ascii="Times New Roman" w:eastAsia="SimSun" w:hAnsi="Times New Roman"/>
                <w:sz w:val="20"/>
                <w:szCs w:val="20"/>
              </w:rPr>
              <w:t>375</w:t>
            </w:r>
            <w:r>
              <w:rPr>
                <w:rFonts w:eastAsia="SimSun"/>
              </w:rPr>
              <w:t> mL</w:t>
            </w:r>
            <w:r w:rsidRPr="003A2365">
              <w:rPr>
                <w:rFonts w:eastAsia="SimSun"/>
              </w:rPr>
              <w:t>.</w:t>
            </w:r>
          </w:p>
          <w:p w:rsidR="00FA5772" w:rsidRPr="00651396" w:rsidRDefault="00FA5772" w:rsidP="00151DA5">
            <w:pPr>
              <w:pStyle w:val="SOFinalContentTableText"/>
            </w:pPr>
            <w:r>
              <w:rPr>
                <w:rFonts w:eastAsia="SimSun"/>
              </w:rPr>
              <w:t>The normal approximation to the binomial distribution can be seen as an example of the central limit theorem.</w:t>
            </w:r>
          </w:p>
        </w:tc>
      </w:tr>
      <w:tr w:rsidR="00FA5772" w:rsidRPr="00651396" w:rsidTr="002B703D">
        <w:tc>
          <w:tcPr>
            <w:tcW w:w="4082" w:type="dxa"/>
          </w:tcPr>
          <w:p w:rsidR="00FA5772" w:rsidRPr="003A2365" w:rsidRDefault="00FA5772" w:rsidP="00151DA5">
            <w:pPr>
              <w:pStyle w:val="SOFinalContentTableText"/>
              <w:rPr>
                <w:rFonts w:eastAsia="SimSun"/>
              </w:rPr>
            </w:pPr>
            <w:r w:rsidRPr="003A2365">
              <w:rPr>
                <w:rFonts w:eastAsia="SimSun"/>
              </w:rPr>
              <w:t>What is a simple random sample of observations from a population?</w:t>
            </w:r>
          </w:p>
          <w:p w:rsidR="00FA5772" w:rsidRDefault="00FA5772" w:rsidP="00B52D3C">
            <w:pPr>
              <w:pStyle w:val="SOFinalContentTableBullets"/>
            </w:pPr>
            <w:r w:rsidRPr="00D02E46">
              <w:t xml:space="preserve">A simple random sample of size </w:t>
            </w:r>
            <w:r w:rsidRPr="00D02E46">
              <w:rPr>
                <w:rStyle w:val="SOFinalEquationTextTable"/>
              </w:rPr>
              <w:t>n</w:t>
            </w:r>
            <w:r w:rsidRPr="00D02E46">
              <w:t xml:space="preserve"> is a </w:t>
            </w:r>
            <w:r>
              <w:t>collection</w:t>
            </w:r>
            <w:r w:rsidRPr="00D02E46">
              <w:t xml:space="preserve"> of </w:t>
            </w:r>
            <w:r w:rsidRPr="00D02E46">
              <w:rPr>
                <w:rStyle w:val="SOFinalEquationTextTable"/>
              </w:rPr>
              <w:t>n</w:t>
            </w:r>
            <w:r w:rsidRPr="00D02E46">
              <w:t xml:space="preserve"> subjects chosen from a population in such a way that every possible sample of size </w:t>
            </w:r>
            <w:r w:rsidRPr="00D02E46">
              <w:rPr>
                <w:rStyle w:val="SOFinalEquationTextTable"/>
              </w:rPr>
              <w:t>n</w:t>
            </w:r>
            <w:r w:rsidRPr="00D02E46">
              <w:t xml:space="preserve"> has an equal chance of being selected</w:t>
            </w:r>
          </w:p>
        </w:tc>
        <w:tc>
          <w:tcPr>
            <w:tcW w:w="4082" w:type="dxa"/>
          </w:tcPr>
          <w:p w:rsidR="00FA5772" w:rsidRDefault="00FA5772" w:rsidP="00E83398">
            <w:pPr>
              <w:pStyle w:val="SOFinalContentTableText"/>
            </w:pPr>
            <w:r>
              <w:rPr>
                <w:rFonts w:eastAsia="SimSun"/>
              </w:rPr>
              <w:t>A simple random sample can be selected from a finite population by sampling randomly without replacement.</w:t>
            </w:r>
          </w:p>
        </w:tc>
      </w:tr>
      <w:tr w:rsidR="00FA5772" w:rsidRPr="00651396" w:rsidTr="002B703D">
        <w:tc>
          <w:tcPr>
            <w:tcW w:w="4082" w:type="dxa"/>
          </w:tcPr>
          <w:p w:rsidR="00FA5772" w:rsidRPr="003A2365" w:rsidRDefault="00FA5772" w:rsidP="00151DA5">
            <w:pPr>
              <w:pStyle w:val="SOFinalContentTableText"/>
              <w:rPr>
                <w:rFonts w:eastAsia="SimSun"/>
              </w:rPr>
            </w:pPr>
            <w:r w:rsidRPr="003A2365">
              <w:rPr>
                <w:rFonts w:eastAsia="SimSun"/>
              </w:rPr>
              <w:t>How is a simple random sample linked to sampling distributions?</w:t>
            </w:r>
          </w:p>
          <w:p w:rsidR="00FA5772" w:rsidRDefault="00FA5772" w:rsidP="00DF103E">
            <w:pPr>
              <w:pStyle w:val="SOFinalContentTableBullets"/>
            </w:pPr>
            <w:r w:rsidRPr="00D02E46">
              <w:t xml:space="preserve">If </w:t>
            </w:r>
            <w:r>
              <w:t>one</w:t>
            </w:r>
            <w:r w:rsidRPr="00D02E46">
              <w:t xml:space="preserve"> simple random sample of </w:t>
            </w:r>
            <w:r w:rsidRPr="00D02E46">
              <w:rPr>
                <w:rStyle w:val="SOFinalEquationTextTable"/>
              </w:rPr>
              <w:t>n</w:t>
            </w:r>
            <w:r w:rsidRPr="00D02E46">
              <w:t xml:space="preserve"> individuals is chosen from a population, and the value of a certain variable </w:t>
            </w:r>
            <w:r w:rsidRPr="00D02E46">
              <w:rPr>
                <w:rStyle w:val="SOFinalEquationTextTable"/>
              </w:rPr>
              <w:t>X</w:t>
            </w:r>
            <w:r w:rsidRPr="00D02E46">
              <w:t xml:space="preserve"> is recorded for each individual in the sample, the sample mean of the </w:t>
            </w:r>
            <w:r w:rsidRPr="00D02E46">
              <w:rPr>
                <w:rStyle w:val="SOFinalEquationTextTable"/>
              </w:rPr>
              <w:t>n</w:t>
            </w:r>
            <w:r w:rsidRPr="00D02E46">
              <w:t xml:space="preserve"> values for this one sample</w:t>
            </w:r>
            <w:r>
              <w:t xml:space="preserve"> </w:t>
            </w:r>
            <w:r w:rsidR="00DF103E" w:rsidRPr="00DF103E">
              <w:rPr>
                <w:position w:val="-6"/>
              </w:rPr>
              <w:object w:dxaOrig="200" w:dyaOrig="240">
                <v:shape id="_x0000_i1226" type="#_x0000_t75" style="width:10.2pt;height:12pt" o:ole="">
                  <v:imagedata r:id="rId387" o:title=""/>
                </v:shape>
                <o:OLEObject Type="Embed" ProgID="Equation.DSMT4" ShapeID="_x0000_i1226" DrawAspect="Content" ObjectID="_1579593314" r:id="rId388"/>
              </w:object>
            </w:r>
            <w:r w:rsidRPr="00D02E46">
              <w:t>is</w:t>
            </w:r>
            <w:r>
              <w:t xml:space="preserve"> one observation of the</w:t>
            </w:r>
            <w:r w:rsidRPr="00D02E46">
              <w:t xml:space="preserve"> random variable denoted </w:t>
            </w:r>
            <w:r w:rsidRPr="00FA5772">
              <w:rPr>
                <w:noProof/>
                <w:position w:val="-4"/>
                <w:lang w:val="en-AU" w:eastAsia="zh-CN"/>
              </w:rPr>
              <w:object w:dxaOrig="160" w:dyaOrig="240">
                <v:shape id="_x0000_i1227" type="#_x0000_t75" style="width:7.8pt;height:12pt" o:ole="">
                  <v:imagedata r:id="rId389" o:title=""/>
                </v:shape>
                <o:OLEObject Type="Embed" ProgID="Equation.DSMT4" ShapeID="_x0000_i1227" DrawAspect="Content" ObjectID="_1579593315" r:id="rId390"/>
              </w:object>
            </w:r>
            <w:r w:rsidRPr="003A2365">
              <w:rPr>
                <w:rFonts w:eastAsia="SimSun"/>
                <w:position w:val="-6"/>
              </w:rPr>
              <w:object w:dxaOrig="320" w:dyaOrig="300">
                <v:shape id="_x0000_i1228" type="#_x0000_t75" style="width:16.2pt;height:15pt" o:ole="">
                  <v:imagedata r:id="rId366" o:title=""/>
                </v:shape>
                <o:OLEObject Type="Embed" ProgID="Equation.DSMT4" ShapeID="_x0000_i1228" DrawAspect="Content" ObjectID="_1579593316" r:id="rId391"/>
              </w:object>
            </w:r>
          </w:p>
        </w:tc>
        <w:tc>
          <w:tcPr>
            <w:tcW w:w="4082" w:type="dxa"/>
          </w:tcPr>
          <w:p w:rsidR="00FA5772" w:rsidRDefault="00FA5772" w:rsidP="00151DA5">
            <w:pPr>
              <w:pStyle w:val="SOFinalContentTableText"/>
              <w:rPr>
                <w:rFonts w:eastAsia="SimSun"/>
              </w:rPr>
            </w:pPr>
            <w:r>
              <w:rPr>
                <w:rFonts w:eastAsia="SimSun"/>
              </w:rPr>
              <w:t xml:space="preserve">When a single subject is sampled from the population and the value of </w:t>
            </w:r>
            <w:r w:rsidRPr="00FA5772">
              <w:rPr>
                <w:rFonts w:ascii="Times New Roman" w:eastAsia="SimSun" w:hAnsi="Times New Roman"/>
                <w:i/>
                <w:sz w:val="20"/>
                <w:szCs w:val="20"/>
              </w:rPr>
              <w:t>X</w:t>
            </w:r>
            <w:r>
              <w:rPr>
                <w:rFonts w:eastAsia="SimSun"/>
                <w:i/>
              </w:rPr>
              <w:t xml:space="preserve"> </w:t>
            </w:r>
            <w:r>
              <w:rPr>
                <w:rFonts w:eastAsia="SimSun"/>
              </w:rPr>
              <w:t xml:space="preserve">is recorded, the distribution of </w:t>
            </w:r>
            <w:r w:rsidRPr="00FA5772">
              <w:rPr>
                <w:rFonts w:ascii="Times New Roman" w:eastAsia="SimSun" w:hAnsi="Times New Roman"/>
                <w:i/>
                <w:sz w:val="20"/>
                <w:szCs w:val="20"/>
              </w:rPr>
              <w:t>X</w:t>
            </w:r>
            <w:r>
              <w:rPr>
                <w:rFonts w:eastAsia="SimSun"/>
              </w:rPr>
              <w:t xml:space="preserve"> is a discrete distribution that corresponds to the population histogram.</w:t>
            </w:r>
          </w:p>
          <w:p w:rsidR="00FA5772" w:rsidRPr="00FA5772" w:rsidRDefault="00FA5772" w:rsidP="00151DA5">
            <w:pPr>
              <w:pStyle w:val="SOFinalContentTableText"/>
              <w:rPr>
                <w:rFonts w:eastAsia="SimSun"/>
              </w:rPr>
            </w:pPr>
            <w:r>
              <w:rPr>
                <w:rFonts w:eastAsia="SimSun"/>
              </w:rPr>
              <w:t>For sampling with replacement from a finite population, the results for the sum and sample mean of independent random variables apply directly.</w:t>
            </w:r>
          </w:p>
        </w:tc>
      </w:tr>
      <w:tr w:rsidR="00FA5772" w:rsidRPr="00651396" w:rsidTr="002B703D">
        <w:tc>
          <w:tcPr>
            <w:tcW w:w="4082" w:type="dxa"/>
          </w:tcPr>
          <w:p w:rsidR="00FA5772" w:rsidRPr="00D02E46" w:rsidRDefault="00FA5772" w:rsidP="00FA5772">
            <w:pPr>
              <w:pStyle w:val="SOFinalContentTableBullets"/>
            </w:pPr>
            <w:r w:rsidRPr="00D02E46">
              <w:t xml:space="preserve">If </w:t>
            </w:r>
            <w:r w:rsidRPr="00D02E46">
              <w:rPr>
                <w:rStyle w:val="SOFinalEquationTextTable"/>
              </w:rPr>
              <w:t>X</w:t>
            </w:r>
            <w:r w:rsidRPr="00D02E46">
              <w:t xml:space="preserve"> has population mean </w:t>
            </w:r>
            <w:r w:rsidRPr="00D02E46">
              <w:rPr>
                <w:rStyle w:val="SOFinalEquationTextTable"/>
              </w:rPr>
              <w:t>μ</w:t>
            </w:r>
            <w:r w:rsidRPr="00D02E46">
              <w:t xml:space="preserve"> and population standard deviation </w:t>
            </w:r>
            <w:r w:rsidRPr="00D02E46">
              <w:rPr>
                <w:rStyle w:val="SOFinalEquationTextTable"/>
              </w:rPr>
              <w:t>σ</w:t>
            </w:r>
            <w:r w:rsidRPr="00D02E46">
              <w:t xml:space="preserve">, then the sampling distribution of </w:t>
            </w:r>
            <w:r w:rsidRPr="003A2365">
              <w:rPr>
                <w:rFonts w:eastAsia="SimSun"/>
                <w:position w:val="-6"/>
              </w:rPr>
              <w:object w:dxaOrig="320" w:dyaOrig="300">
                <v:shape id="_x0000_i1229" type="#_x0000_t75" style="width:16.2pt;height:15pt" o:ole="">
                  <v:imagedata r:id="rId366" o:title=""/>
                </v:shape>
                <o:OLEObject Type="Embed" ProgID="Equation.DSMT4" ShapeID="_x0000_i1229" DrawAspect="Content" ObjectID="_1579593317" r:id="rId392"/>
              </w:object>
            </w:r>
            <w:r>
              <w:rPr>
                <w:rFonts w:eastAsia="SimSun"/>
              </w:rPr>
              <w:t xml:space="preserve"> </w:t>
            </w:r>
            <w:r w:rsidRPr="00D02E46">
              <w:t xml:space="preserve">is approximately normal with mean </w:t>
            </w:r>
            <w:r w:rsidRPr="00D02E46">
              <w:rPr>
                <w:rStyle w:val="SOFinalEquationTextTable"/>
              </w:rPr>
              <w:t>μ</w:t>
            </w:r>
            <w:r w:rsidRPr="00D02E46">
              <w:t xml:space="preserve"> and standard deviation </w:t>
            </w:r>
            <w:r w:rsidRPr="00D02E46">
              <w:rPr>
                <w:position w:val="-24"/>
              </w:rPr>
              <w:object w:dxaOrig="360" w:dyaOrig="560">
                <v:shape id="_x0000_i1230" type="#_x0000_t75" style="width:18pt;height:28.2pt" o:ole="">
                  <v:imagedata r:id="rId370" o:title=""/>
                </v:shape>
                <o:OLEObject Type="Embed" ProgID="Equation.DSMT4" ShapeID="_x0000_i1230" DrawAspect="Content" ObjectID="_1579593318" r:id="rId393"/>
              </w:object>
            </w:r>
            <w:r w:rsidRPr="00D02E46">
              <w:t xml:space="preserve"> provided that the sample size </w:t>
            </w:r>
            <w:r w:rsidRPr="000C64DA">
              <w:rPr>
                <w:rFonts w:ascii="Times New Roman" w:hAnsi="Times New Roman" w:cs="Times New Roman"/>
                <w:i/>
                <w:sz w:val="20"/>
                <w:szCs w:val="20"/>
              </w:rPr>
              <w:t>n</w:t>
            </w:r>
            <w:r w:rsidRPr="00D02E46">
              <w:rPr>
                <w:i/>
              </w:rPr>
              <w:t xml:space="preserve"> </w:t>
            </w:r>
            <w:r w:rsidRPr="00D02E46">
              <w:t xml:space="preserve">is sufficiently large but also small compared </w:t>
            </w:r>
            <w:r>
              <w:t>with</w:t>
            </w:r>
            <w:r w:rsidRPr="00D02E46">
              <w:t xml:space="preserve"> the population size </w:t>
            </w:r>
            <w:r w:rsidRPr="00FA5772">
              <w:rPr>
                <w:rFonts w:ascii="Times New Roman" w:hAnsi="Times New Roman" w:cs="Times New Roman"/>
                <w:i/>
                <w:sz w:val="20"/>
                <w:szCs w:val="20"/>
              </w:rPr>
              <w:t>N</w:t>
            </w:r>
          </w:p>
          <w:p w:rsidR="00FA5772" w:rsidRPr="003A2365" w:rsidRDefault="00FA5772" w:rsidP="000C64DA">
            <w:pPr>
              <w:pStyle w:val="SOFinalContentTableBullets"/>
              <w:rPr>
                <w:rFonts w:eastAsia="SimSun"/>
              </w:rPr>
            </w:pPr>
            <w:r w:rsidRPr="00D02E46">
              <w:t xml:space="preserve">Approximate probabilities for </w:t>
            </w:r>
            <w:r w:rsidRPr="003A2365">
              <w:rPr>
                <w:rFonts w:eastAsia="SimSun"/>
                <w:position w:val="-6"/>
              </w:rPr>
              <w:object w:dxaOrig="320" w:dyaOrig="300">
                <v:shape id="_x0000_i1231" type="#_x0000_t75" style="width:16.2pt;height:15pt" o:ole="">
                  <v:imagedata r:id="rId366" o:title=""/>
                </v:shape>
                <o:OLEObject Type="Embed" ProgID="Equation.DSMT4" ShapeID="_x0000_i1231" DrawAspect="Content" ObjectID="_1579593319" r:id="rId394"/>
              </w:object>
            </w:r>
            <w:r w:rsidRPr="00D02E46">
              <w:t xml:space="preserve"> can be calculated</w:t>
            </w:r>
            <w:r w:rsidR="000C64DA">
              <w:t xml:space="preserve"> from the sampling distribution</w:t>
            </w:r>
          </w:p>
        </w:tc>
        <w:tc>
          <w:tcPr>
            <w:tcW w:w="4082" w:type="dxa"/>
          </w:tcPr>
          <w:p w:rsidR="00FA5772" w:rsidRDefault="00FA5772" w:rsidP="00FA5772">
            <w:pPr>
              <w:pStyle w:val="SOFinalContentTableText"/>
              <w:rPr>
                <w:rFonts w:eastAsia="SimSun"/>
              </w:rPr>
            </w:pPr>
            <w:r>
              <w:rPr>
                <w:rFonts w:eastAsia="SimSun"/>
              </w:rPr>
              <w:t>For a simple random sample, the results for the sum and sample mean of independent random variables apply approximately, provided the sample size is small relative to the population size. This is because sampling with and without replacement behave similarly when the sample size is small relative to the population size.</w:t>
            </w:r>
          </w:p>
          <w:p w:rsidR="00FA5772" w:rsidRDefault="00FA5772" w:rsidP="00FA5772">
            <w:pPr>
              <w:pStyle w:val="SOFinalContentTableText"/>
              <w:rPr>
                <w:rFonts w:eastAsia="SimSun"/>
              </w:rPr>
            </w:pPr>
            <w:r>
              <w:rPr>
                <w:rFonts w:eastAsia="SimSun"/>
              </w:rPr>
              <w:t xml:space="preserve">Students can conduct physical and </w:t>
            </w:r>
            <w:r w:rsidRPr="00DA116D">
              <w:rPr>
                <w:rFonts w:eastAsia="SimSun"/>
                <w:color w:val="auto"/>
              </w:rPr>
              <w:t>electronic</w:t>
            </w:r>
            <w:r>
              <w:rPr>
                <w:rFonts w:eastAsia="SimSun"/>
                <w:color w:val="FF0000"/>
              </w:rPr>
              <w:t xml:space="preserve"> </w:t>
            </w:r>
            <w:r>
              <w:rPr>
                <w:rFonts w:eastAsia="SimSun"/>
              </w:rPr>
              <w:t>sampling experiments to illustrate the properties of sample means of simple random samples and explore the effects of sample size and population composition.</w:t>
            </w:r>
          </w:p>
        </w:tc>
      </w:tr>
    </w:tbl>
    <w:p w:rsidR="003241D3" w:rsidRDefault="003241D3" w:rsidP="003241D3">
      <w:pPr>
        <w:rPr>
          <w:rFonts w:eastAsia="Times New Roman"/>
          <w:color w:val="000000"/>
          <w:lang w:val="en-US" w:eastAsia="en-US"/>
        </w:rPr>
      </w:pPr>
      <w:r>
        <w:br w:type="page"/>
      </w:r>
    </w:p>
    <w:p w:rsidR="00000689" w:rsidRDefault="00000689" w:rsidP="00000689">
      <w:pPr>
        <w:pStyle w:val="SOFinalContentTableHead1TOP"/>
      </w:pPr>
      <w:r>
        <w:lastRenderedPageBreak/>
        <w:t xml:space="preserve">Topic 6: </w:t>
      </w:r>
      <w:r w:rsidR="008A5C48" w:rsidRPr="008A5C48">
        <w:t xml:space="preserve">Sampling and </w:t>
      </w:r>
      <w:r w:rsidR="007B7613">
        <w:t>c</w:t>
      </w:r>
      <w:r w:rsidR="008A5C48" w:rsidRPr="008A5C48">
        <w:t xml:space="preserve">onfidence </w:t>
      </w:r>
      <w:r w:rsidR="007B7613">
        <w:t>i</w:t>
      </w:r>
      <w:r w:rsidR="008A5C48" w:rsidRPr="008A5C48">
        <w:t>ntervals</w:t>
      </w:r>
    </w:p>
    <w:p w:rsidR="003241D3" w:rsidRPr="006124DB" w:rsidRDefault="003241D3" w:rsidP="003241D3">
      <w:pPr>
        <w:pStyle w:val="SOFinalContentTableHead2LeftTOP"/>
        <w:spacing w:before="240"/>
      </w:pPr>
      <w:r w:rsidRPr="006124DB">
        <w:t xml:space="preserve">Subtopic </w:t>
      </w:r>
      <w:r w:rsidR="00B22F3A" w:rsidRPr="00B22F3A">
        <w:t xml:space="preserve">6.1: Confidence </w:t>
      </w:r>
      <w:r w:rsidR="007B7613">
        <w:t>i</w:t>
      </w:r>
      <w:r w:rsidR="00B22F3A" w:rsidRPr="00B22F3A">
        <w:t xml:space="preserve">ntervals for a </w:t>
      </w:r>
      <w:r w:rsidR="007B7613">
        <w:t>p</w:t>
      </w:r>
      <w:r w:rsidR="00B22F3A" w:rsidRPr="00B22F3A">
        <w:t xml:space="preserve">opulation </w:t>
      </w:r>
      <w:r w:rsidR="007B7613">
        <w:t>m</w:t>
      </w:r>
      <w:r w:rsidR="00B22F3A" w:rsidRPr="00B22F3A">
        <w:t>ea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3241D3" w:rsidRPr="006124DB" w:rsidTr="002B703D">
        <w:trPr>
          <w:tblHeader/>
        </w:trPr>
        <w:tc>
          <w:tcPr>
            <w:tcW w:w="4082" w:type="dxa"/>
          </w:tcPr>
          <w:p w:rsidR="003241D3"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3241D3"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3241D3" w:rsidRPr="00651396" w:rsidTr="002B703D">
        <w:tc>
          <w:tcPr>
            <w:tcW w:w="4082" w:type="dxa"/>
          </w:tcPr>
          <w:p w:rsidR="00B22F3A" w:rsidRDefault="00B22F3A" w:rsidP="00B22F3A">
            <w:pPr>
              <w:pStyle w:val="SOFinalContentTableText"/>
            </w:pPr>
            <w:r>
              <w:t>What type of random variable is a sample mean?</w:t>
            </w:r>
          </w:p>
          <w:p w:rsidR="00B22F3A" w:rsidRDefault="00B22F3A" w:rsidP="00356090">
            <w:pPr>
              <w:pStyle w:val="SOFinalContentTableBullets"/>
            </w:pPr>
            <w:r>
              <w:t>If a sample is chosen and its mean calculated then the value of that sample mean will be variable. Different samples wi</w:t>
            </w:r>
            <w:r w:rsidR="00231E8D">
              <w:t>ll yield different sample means</w:t>
            </w:r>
          </w:p>
          <w:p w:rsidR="00B22F3A" w:rsidRDefault="00B22F3A" w:rsidP="00356090">
            <w:pPr>
              <w:pStyle w:val="SOFinalContentTableBullets"/>
            </w:pPr>
            <w:r>
              <w:t xml:space="preserve">Sample means </w:t>
            </w:r>
            <w:r w:rsidR="00231E8D">
              <w:t>are continuous random variables</w:t>
            </w:r>
          </w:p>
          <w:p w:rsidR="003241D3" w:rsidRPr="00651396" w:rsidRDefault="00B22F3A" w:rsidP="00565A85">
            <w:pPr>
              <w:pStyle w:val="SOFinalContentTableBullets"/>
            </w:pPr>
            <w:r>
              <w:t xml:space="preserve">For a sufficiently large sample size, the distribution of sample means will be approximately normal. The distribution of sample means will have a mean equal to </w:t>
            </w:r>
            <w:r w:rsidR="00565A85" w:rsidRPr="00565A85">
              <w:rPr>
                <w:rStyle w:val="SOFinalEquationTextTable"/>
              </w:rPr>
              <w:t>μ</w:t>
            </w:r>
            <w:r>
              <w:t xml:space="preserve">, the population mean. This distribution has a standard deviation equal to </w:t>
            </w:r>
            <w:r w:rsidR="007D06D6" w:rsidRPr="007D06D6">
              <w:rPr>
                <w:position w:val="-24"/>
              </w:rPr>
              <w:object w:dxaOrig="360" w:dyaOrig="560">
                <v:shape id="_x0000_i1232" type="#_x0000_t75" style="width:18pt;height:28.2pt" o:ole="">
                  <v:imagedata r:id="rId395" o:title=""/>
                </v:shape>
                <o:OLEObject Type="Embed" ProgID="Equation.DSMT4" ShapeID="_x0000_i1232" DrawAspect="Content" ObjectID="_1579593320" r:id="rId396"/>
              </w:object>
            </w:r>
            <w:r>
              <w:t xml:space="preserve">, where </w:t>
            </w:r>
            <w:r w:rsidR="00565A85" w:rsidRPr="00565A85">
              <w:rPr>
                <w:rStyle w:val="SOFinalEquationTextTable"/>
              </w:rPr>
              <w:t>σ</w:t>
            </w:r>
            <w:r>
              <w:t xml:space="preserve"> is the standard deviation of the population and </w:t>
            </w:r>
            <w:r w:rsidRPr="007F3BAE">
              <w:rPr>
                <w:rStyle w:val="SOFinalEquationTextTable"/>
              </w:rPr>
              <w:t>n</w:t>
            </w:r>
            <w:r w:rsidR="00231E8D">
              <w:t xml:space="preserve"> is the sample size</w:t>
            </w:r>
          </w:p>
        </w:tc>
        <w:tc>
          <w:tcPr>
            <w:tcW w:w="4082" w:type="dxa"/>
          </w:tcPr>
          <w:p w:rsidR="00B22F3A" w:rsidRDefault="00B22F3A" w:rsidP="00B22F3A">
            <w:pPr>
              <w:pStyle w:val="SOFinalContentTableText"/>
            </w:pPr>
            <w:r>
              <w:t>Students are familiar with the concept of sample means from study of Subtopic 5.3: Sampling. Briefly consider that a sample mean cannot be used to make definitive statements about the population mean, but can be used as a guide only.</w:t>
            </w:r>
          </w:p>
          <w:p w:rsidR="003241D3" w:rsidRPr="00651396" w:rsidRDefault="00B22F3A" w:rsidP="00B22F3A">
            <w:pPr>
              <w:pStyle w:val="SOFinalContentTableText"/>
            </w:pPr>
            <w:r>
              <w:t>Students explored the distribution of sample means in Subtopic 5.3: Sampling.</w:t>
            </w:r>
          </w:p>
        </w:tc>
      </w:tr>
      <w:tr w:rsidR="003241D3" w:rsidRPr="00651396" w:rsidTr="002B703D">
        <w:tc>
          <w:tcPr>
            <w:tcW w:w="4082" w:type="dxa"/>
          </w:tcPr>
          <w:p w:rsidR="00B22F3A" w:rsidRDefault="00B22F3A" w:rsidP="00B22F3A">
            <w:pPr>
              <w:pStyle w:val="SOFinalContentTableText"/>
            </w:pPr>
            <w:r>
              <w:t>How can a single sample mean (of appropriately large sample size) be used to create an interval estimate for the population mean?</w:t>
            </w:r>
          </w:p>
          <w:p w:rsidR="003241D3" w:rsidRPr="00651396" w:rsidRDefault="00B22F3A" w:rsidP="00356090">
            <w:pPr>
              <w:pStyle w:val="SOFinalContentTableBullets"/>
            </w:pPr>
            <w:r>
              <w:t>An interval can be created around the sample mean that will be expected, with some specific confidence level,</w:t>
            </w:r>
            <w:r w:rsidR="00231E8D">
              <w:t xml:space="preserve"> to contain the population mean</w:t>
            </w:r>
          </w:p>
        </w:tc>
        <w:tc>
          <w:tcPr>
            <w:tcW w:w="4082" w:type="dxa"/>
          </w:tcPr>
          <w:p w:rsidR="003241D3" w:rsidRPr="00651396" w:rsidRDefault="00B22F3A" w:rsidP="007F3BAE">
            <w:pPr>
              <w:pStyle w:val="SOFinalContentTableText"/>
            </w:pPr>
            <w:r w:rsidRPr="00B22F3A">
              <w:t>Knowing the approximately normal distributi</w:t>
            </w:r>
            <w:r w:rsidR="007F3BAE">
              <w:t xml:space="preserve">on of sample means and the </w:t>
            </w:r>
            <w:r w:rsidR="007F3BAE" w:rsidRPr="007B7613">
              <w:rPr>
                <w:rFonts w:ascii="Times New Roman" w:hAnsi="Times New Roman"/>
                <w:sz w:val="20"/>
                <w:szCs w:val="20"/>
              </w:rPr>
              <w:t>6</w:t>
            </w:r>
            <w:r w:rsidR="007F3BAE" w:rsidRPr="007B7613">
              <w:rPr>
                <w:rFonts w:ascii="Times New Roman" w:hAnsi="Times New Roman"/>
                <w:spacing w:val="20"/>
                <w:sz w:val="20"/>
                <w:szCs w:val="20"/>
              </w:rPr>
              <w:t>8</w:t>
            </w:r>
            <w:r w:rsidR="007F3BAE" w:rsidRPr="007B7613">
              <w:rPr>
                <w:rFonts w:cs="Arial"/>
                <w:spacing w:val="20"/>
                <w:szCs w:val="18"/>
              </w:rPr>
              <w:t>:</w:t>
            </w:r>
            <w:r w:rsidRPr="007B7613">
              <w:rPr>
                <w:rFonts w:ascii="Times New Roman" w:hAnsi="Times New Roman"/>
                <w:sz w:val="20"/>
                <w:szCs w:val="20"/>
              </w:rPr>
              <w:t>9</w:t>
            </w:r>
            <w:r w:rsidRPr="007B7613">
              <w:rPr>
                <w:rFonts w:ascii="Times New Roman" w:hAnsi="Times New Roman"/>
                <w:spacing w:val="20"/>
                <w:sz w:val="20"/>
                <w:szCs w:val="20"/>
              </w:rPr>
              <w:t>5</w:t>
            </w:r>
            <w:r w:rsidRPr="007B7613">
              <w:rPr>
                <w:rFonts w:cs="Arial"/>
                <w:spacing w:val="20"/>
                <w:szCs w:val="18"/>
              </w:rPr>
              <w:t>:</w:t>
            </w:r>
            <w:r w:rsidRPr="007B7613">
              <w:rPr>
                <w:rFonts w:ascii="Times New Roman" w:hAnsi="Times New Roman"/>
                <w:sz w:val="20"/>
                <w:szCs w:val="20"/>
              </w:rPr>
              <w:t>99.7</w:t>
            </w:r>
            <w:r w:rsidRPr="00B22F3A">
              <w:t xml:space="preserve">% rule, it can be seen that approximately </w:t>
            </w:r>
            <w:r w:rsidRPr="007B7613">
              <w:rPr>
                <w:rFonts w:ascii="Times New Roman" w:hAnsi="Times New Roman"/>
                <w:sz w:val="20"/>
                <w:szCs w:val="20"/>
              </w:rPr>
              <w:t>68</w:t>
            </w:r>
            <w:r w:rsidRPr="00B22F3A">
              <w:t xml:space="preserve">% of sample means will be within one standard deviation of the unknown population mean and that approximately </w:t>
            </w:r>
            <w:r w:rsidRPr="007B7613">
              <w:rPr>
                <w:rFonts w:ascii="Times New Roman" w:hAnsi="Times New Roman"/>
                <w:sz w:val="20"/>
                <w:szCs w:val="20"/>
              </w:rPr>
              <w:t>95</w:t>
            </w:r>
            <w:r w:rsidRPr="00B22F3A">
              <w:t>% of sample means will be within two standard deviations of the unknown population mean.</w:t>
            </w:r>
          </w:p>
        </w:tc>
      </w:tr>
      <w:tr w:rsidR="003241D3" w:rsidRPr="00651396" w:rsidTr="002B703D">
        <w:tc>
          <w:tcPr>
            <w:tcW w:w="4082" w:type="dxa"/>
          </w:tcPr>
          <w:p w:rsidR="00B22F3A" w:rsidRDefault="00B22F3A" w:rsidP="00B22F3A">
            <w:pPr>
              <w:pStyle w:val="SOFinalContentTableText"/>
            </w:pPr>
            <w:r>
              <w:t>How can the upper and lower limits of a confidence interval for the population mean be calculated?</w:t>
            </w:r>
          </w:p>
          <w:p w:rsidR="00B22F3A" w:rsidRDefault="00B22F3A" w:rsidP="00AF6849">
            <w:pPr>
              <w:pStyle w:val="SOFinalContentTableBullets"/>
            </w:pPr>
            <w:r>
              <w:t xml:space="preserve">If </w:t>
            </w:r>
            <w:r w:rsidR="00AF6849" w:rsidRPr="00AF6849">
              <w:rPr>
                <w:position w:val="-6"/>
              </w:rPr>
              <w:object w:dxaOrig="200" w:dyaOrig="240">
                <v:shape id="_x0000_i1233" type="#_x0000_t75" style="width:10.2pt;height:12pt" o:ole="">
                  <v:imagedata r:id="rId397" o:title=""/>
                </v:shape>
                <o:OLEObject Type="Embed" ProgID="Equation.DSMT4" ShapeID="_x0000_i1233" DrawAspect="Content" ObjectID="_1579593321" r:id="rId398"/>
              </w:object>
            </w:r>
            <w:r>
              <w:t xml:space="preserve"> is the sample mean and </w:t>
            </w:r>
            <w:r w:rsidRPr="00AF6849">
              <w:rPr>
                <w:rStyle w:val="SOFinalEquationTextTable"/>
              </w:rPr>
              <w:t>s</w:t>
            </w:r>
            <w:r>
              <w:t xml:space="preserve"> the standard deviation of </w:t>
            </w:r>
            <w:r w:rsidR="000A1BCD">
              <w:t>a suitably large</w:t>
            </w:r>
            <w:r>
              <w:t xml:space="preserve"> sample, then the interval:</w:t>
            </w:r>
          </w:p>
          <w:p w:rsidR="00B22F3A" w:rsidRDefault="00B22F3A" w:rsidP="00AF6849">
            <w:pPr>
              <w:pStyle w:val="SOFinalContentTableText"/>
            </w:pPr>
            <w:r>
              <w:t xml:space="preserve">  </w:t>
            </w:r>
            <w:r w:rsidR="00AF6849" w:rsidRPr="00AF6849">
              <w:rPr>
                <w:position w:val="-24"/>
              </w:rPr>
              <w:object w:dxaOrig="2020" w:dyaOrig="560">
                <v:shape id="_x0000_i1234" type="#_x0000_t75" style="width:100.8pt;height:28.2pt" o:ole="">
                  <v:imagedata r:id="rId399" o:title=""/>
                </v:shape>
                <o:OLEObject Type="Embed" ProgID="Equation.DSMT4" ShapeID="_x0000_i1234" DrawAspect="Content" ObjectID="_1579593322" r:id="rId400"/>
              </w:object>
            </w:r>
            <w:r>
              <w:t xml:space="preserve"> </w:t>
            </w:r>
          </w:p>
          <w:p w:rsidR="003241D3" w:rsidRPr="00651396" w:rsidRDefault="00BC0859" w:rsidP="00BC0859">
            <w:pPr>
              <w:pStyle w:val="SOFinalContentTableText"/>
            </w:pPr>
            <w:r>
              <w:t>can be created. The value of</w:t>
            </w:r>
            <w:r w:rsidRPr="00BC0859">
              <w:rPr>
                <w:position w:val="-6"/>
              </w:rPr>
              <w:object w:dxaOrig="160" w:dyaOrig="200">
                <v:shape id="_x0000_i1235" type="#_x0000_t75" style="width:7.8pt;height:10.2pt" o:ole="">
                  <v:imagedata r:id="rId401" o:title=""/>
                </v:shape>
                <o:OLEObject Type="Embed" ProgID="Equation.DSMT4" ShapeID="_x0000_i1235" DrawAspect="Content" ObjectID="_1579593323" r:id="rId402"/>
              </w:object>
            </w:r>
            <w:r w:rsidR="00B22F3A">
              <w:t>is determined b</w:t>
            </w:r>
            <w:r w:rsidR="00231E8D">
              <w:t>y the confidence level required</w:t>
            </w:r>
          </w:p>
        </w:tc>
        <w:tc>
          <w:tcPr>
            <w:tcW w:w="4082" w:type="dxa"/>
          </w:tcPr>
          <w:p w:rsidR="00B22F3A" w:rsidRDefault="00B22F3A" w:rsidP="007F3BAE">
            <w:pPr>
              <w:pStyle w:val="SOFinalContentTableText"/>
            </w:pPr>
            <w:r>
              <w:t xml:space="preserve">This formula can be introduced by considering the approximate </w:t>
            </w:r>
            <w:r w:rsidRPr="007B7613">
              <w:rPr>
                <w:rFonts w:ascii="Times New Roman" w:hAnsi="Times New Roman"/>
                <w:sz w:val="20"/>
                <w:szCs w:val="20"/>
              </w:rPr>
              <w:t>68</w:t>
            </w:r>
            <w:r>
              <w:t xml:space="preserve">% confidence interval using </w:t>
            </w:r>
            <w:r w:rsidR="00AF6849" w:rsidRPr="00AF6849">
              <w:rPr>
                <w:position w:val="-6"/>
              </w:rPr>
              <w:object w:dxaOrig="440" w:dyaOrig="240">
                <v:shape id="_x0000_i1236" type="#_x0000_t75" style="width:22.2pt;height:12pt" o:ole="">
                  <v:imagedata r:id="rId403" o:title=""/>
                </v:shape>
                <o:OLEObject Type="Embed" ProgID="Equation.DSMT4" ShapeID="_x0000_i1236" DrawAspect="Content" ObjectID="_1579593324" r:id="rId404"/>
              </w:object>
            </w:r>
            <w:r>
              <w:t xml:space="preserve"> and the approximate </w:t>
            </w:r>
            <w:r w:rsidR="007B7613" w:rsidRPr="007B7613">
              <w:rPr>
                <w:rFonts w:ascii="Times New Roman" w:hAnsi="Times New Roman"/>
                <w:sz w:val="20"/>
                <w:szCs w:val="20"/>
              </w:rPr>
              <w:t>9</w:t>
            </w:r>
            <w:r w:rsidR="007B7613" w:rsidRPr="007B7613">
              <w:rPr>
                <w:rFonts w:ascii="Times New Roman" w:hAnsi="Times New Roman"/>
                <w:spacing w:val="20"/>
                <w:sz w:val="20"/>
                <w:szCs w:val="20"/>
              </w:rPr>
              <w:t>5</w:t>
            </w:r>
            <w:r>
              <w:t>% confidence interval using</w:t>
            </w:r>
            <w:r w:rsidR="00AF6849">
              <w:t xml:space="preserve"> </w:t>
            </w:r>
            <w:r w:rsidR="00AF6849" w:rsidRPr="00AF6849">
              <w:rPr>
                <w:position w:val="-6"/>
              </w:rPr>
              <w:object w:dxaOrig="480" w:dyaOrig="240">
                <v:shape id="_x0000_i1237" type="#_x0000_t75" style="width:24pt;height:12pt" o:ole="">
                  <v:imagedata r:id="rId405" o:title=""/>
                </v:shape>
                <o:OLEObject Type="Embed" ProgID="Equation.DSMT4" ShapeID="_x0000_i1237" DrawAspect="Content" ObjectID="_1579593325" r:id="rId406"/>
              </w:object>
            </w:r>
            <w:r>
              <w:t xml:space="preserve">. The creation of both of these intervals shows students that </w:t>
            </w:r>
            <w:r w:rsidR="00AF6849" w:rsidRPr="00AF6849">
              <w:rPr>
                <w:rStyle w:val="SOFinalEquationTextTable"/>
              </w:rPr>
              <w:t>σ</w:t>
            </w:r>
            <w:r w:rsidR="007F3BAE">
              <w:t xml:space="preserve">, </w:t>
            </w:r>
            <w:r>
              <w:t xml:space="preserve">not </w:t>
            </w:r>
            <w:r w:rsidRPr="00AF6849">
              <w:rPr>
                <w:rStyle w:val="SOFinalEquationTextTable"/>
              </w:rPr>
              <w:t>s</w:t>
            </w:r>
            <w:r>
              <w:t xml:space="preserve">, should be used if available, but rarely is </w:t>
            </w:r>
            <w:r w:rsidR="00AF6849" w:rsidRPr="00AF6849">
              <w:rPr>
                <w:rStyle w:val="SOFinalEquationTextTable"/>
              </w:rPr>
              <w:t>σ</w:t>
            </w:r>
            <w:r>
              <w:t xml:space="preserve"> known when </w:t>
            </w:r>
            <w:r w:rsidR="00AF6849" w:rsidRPr="00AF6849">
              <w:rPr>
                <w:rStyle w:val="SOFinalEquationTextTable"/>
              </w:rPr>
              <w:t>μ</w:t>
            </w:r>
            <w:r>
              <w:t xml:space="preserve"> is not.</w:t>
            </w:r>
          </w:p>
          <w:p w:rsidR="00B22F3A" w:rsidRDefault="00B22F3A" w:rsidP="00B22F3A">
            <w:pPr>
              <w:pStyle w:val="SOFinalContentTableText"/>
            </w:pPr>
            <w:r>
              <w:t xml:space="preserve">Other confidence levels (say </w:t>
            </w:r>
            <w:r w:rsidRPr="00F5440F">
              <w:rPr>
                <w:rFonts w:ascii="Times New Roman" w:hAnsi="Times New Roman"/>
                <w:sz w:val="20"/>
                <w:szCs w:val="20"/>
              </w:rPr>
              <w:t>90</w:t>
            </w:r>
            <w:r>
              <w:t xml:space="preserve">% and </w:t>
            </w:r>
            <w:r w:rsidR="00BC0859" w:rsidRPr="00F5440F">
              <w:rPr>
                <w:rFonts w:ascii="Times New Roman" w:hAnsi="Times New Roman"/>
                <w:sz w:val="20"/>
                <w:szCs w:val="20"/>
              </w:rPr>
              <w:t>98</w:t>
            </w:r>
            <w:r w:rsidR="00BC0859">
              <w:t>%) require the calculation of</w:t>
            </w:r>
            <w:r w:rsidR="00BC0859" w:rsidRPr="00BC0859">
              <w:rPr>
                <w:position w:val="-6"/>
              </w:rPr>
              <w:object w:dxaOrig="160" w:dyaOrig="200">
                <v:shape id="_x0000_i1238" type="#_x0000_t75" style="width:7.8pt;height:10.2pt" o:ole="">
                  <v:imagedata r:id="rId401" o:title=""/>
                </v:shape>
                <o:OLEObject Type="Embed" ProgID="Equation.DSMT4" ShapeID="_x0000_i1238" DrawAspect="Content" ObjectID="_1579593326" r:id="rId407"/>
              </w:object>
            </w:r>
            <w:r>
              <w:t>using students’ knowledge of the standard normal distribution and of how to calculate (using electronic technology) the upper or lower bounds of an interval within a normal distribution that contains a specific proportion of the population.</w:t>
            </w:r>
          </w:p>
          <w:p w:rsidR="003241D3" w:rsidRPr="00651396" w:rsidRDefault="00B22F3A" w:rsidP="00B22F3A">
            <w:pPr>
              <w:pStyle w:val="SOFinalContentTableText"/>
            </w:pPr>
            <w:r>
              <w:t>Although an understanding of the confidence interval formula is a requirement of this subject, calculations of confidence intervals in problem-solving should be done using electronic technology.</w:t>
            </w:r>
          </w:p>
        </w:tc>
      </w:tr>
      <w:tr w:rsidR="003241D3" w:rsidRPr="00651396" w:rsidTr="002B703D">
        <w:tc>
          <w:tcPr>
            <w:tcW w:w="4082" w:type="dxa"/>
          </w:tcPr>
          <w:p w:rsidR="00B22F3A" w:rsidRDefault="00B22F3A" w:rsidP="00B22F3A">
            <w:pPr>
              <w:pStyle w:val="SOFinalContentTableText"/>
            </w:pPr>
            <w:r>
              <w:lastRenderedPageBreak/>
              <w:t>Can a confidence interval be used to state facts about a population mean?</w:t>
            </w:r>
          </w:p>
          <w:p w:rsidR="00B22F3A" w:rsidRDefault="00B22F3A" w:rsidP="00356090">
            <w:pPr>
              <w:pStyle w:val="SOFinalContentTableBullets"/>
            </w:pPr>
            <w:r>
              <w:t>Not all confidence intervals will c</w:t>
            </w:r>
            <w:r w:rsidR="00231E8D">
              <w:t>ontain the true population mean</w:t>
            </w:r>
          </w:p>
          <w:p w:rsidR="003241D3" w:rsidRDefault="00B22F3A" w:rsidP="00356090">
            <w:pPr>
              <w:pStyle w:val="SOFinalContentTableBullets"/>
            </w:pPr>
            <w:r>
              <w:t>The inclusion or not of a claimed population mean within a confidence interval can be used a</w:t>
            </w:r>
            <w:r w:rsidR="003A6DDC">
              <w:t>s a</w:t>
            </w:r>
            <w:r>
              <w:t xml:space="preserve"> guide to whether the claim is true or false, but definit</w:t>
            </w:r>
            <w:r w:rsidR="00231E8D">
              <w:t>ive statements are not possible</w:t>
            </w:r>
          </w:p>
        </w:tc>
        <w:tc>
          <w:tcPr>
            <w:tcW w:w="4082" w:type="dxa"/>
          </w:tcPr>
          <w:p w:rsidR="003241D3" w:rsidRDefault="00B22F3A" w:rsidP="00C261BD">
            <w:pPr>
              <w:pStyle w:val="SOFinalContentTableText"/>
            </w:pPr>
            <w:r>
              <w:t>Simulation (using electronic technology to calculate the different intervals) can show the variation in confidence intervals (especially their</w:t>
            </w:r>
            <w:r w:rsidR="00C261BD">
              <w:t> </w:t>
            </w:r>
            <w:r>
              <w:t>approximate margin of error</w:t>
            </w:r>
            <w:r w:rsidR="00AF6849">
              <w:t xml:space="preserve"> </w:t>
            </w:r>
            <w:r w:rsidR="00AF6849" w:rsidRPr="00AF6849">
              <w:rPr>
                <w:position w:val="-24"/>
              </w:rPr>
              <w:object w:dxaOrig="480" w:dyaOrig="560">
                <v:shape id="_x0000_i1239" type="#_x0000_t75" style="width:24pt;height:28.2pt" o:ole="">
                  <v:imagedata r:id="rId408" o:title=""/>
                </v:shape>
                <o:OLEObject Type="Embed" ProgID="Equation.DSMT4" ShapeID="_x0000_i1239" DrawAspect="Content" ObjectID="_1579593327" r:id="rId409"/>
              </w:object>
            </w:r>
            <w:r w:rsidR="007F3BAE">
              <w:t>)</w:t>
            </w:r>
            <w:r w:rsidR="00C261BD">
              <w:t xml:space="preserve"> caused </w:t>
            </w:r>
            <w:bookmarkStart w:id="11" w:name="_GoBack"/>
            <w:bookmarkEnd w:id="11"/>
            <w:r>
              <w:t>by different sample means, different sample standard deviations, and different confidence levels.</w:t>
            </w:r>
          </w:p>
        </w:tc>
      </w:tr>
    </w:tbl>
    <w:p w:rsidR="003241D3" w:rsidRDefault="003241D3" w:rsidP="003241D3">
      <w:pPr>
        <w:rPr>
          <w:rFonts w:eastAsia="Times New Roman"/>
          <w:color w:val="000000"/>
          <w:lang w:val="en-US" w:eastAsia="en-US"/>
        </w:rPr>
      </w:pPr>
      <w:r>
        <w:br w:type="page"/>
      </w:r>
    </w:p>
    <w:p w:rsidR="003241D3" w:rsidRPr="006124DB" w:rsidRDefault="003241D3" w:rsidP="003241D3">
      <w:pPr>
        <w:pStyle w:val="SOFinalContentTableHead2LeftTOP"/>
        <w:spacing w:before="240"/>
      </w:pPr>
      <w:r w:rsidRPr="006124DB">
        <w:lastRenderedPageBreak/>
        <w:t xml:space="preserve">Subtopic </w:t>
      </w:r>
      <w:r w:rsidR="00B22F3A" w:rsidRPr="00B22F3A">
        <w:t xml:space="preserve">6.2: Population </w:t>
      </w:r>
      <w:r w:rsidR="00F5440F">
        <w:t>p</w:t>
      </w:r>
      <w:r w:rsidR="00B22F3A" w:rsidRPr="00B22F3A">
        <w:t>ropor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3241D3" w:rsidRPr="006124DB" w:rsidTr="002B703D">
        <w:trPr>
          <w:tblHeader/>
        </w:trPr>
        <w:tc>
          <w:tcPr>
            <w:tcW w:w="4082" w:type="dxa"/>
          </w:tcPr>
          <w:p w:rsidR="003241D3"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3241D3" w:rsidRPr="006124DB" w:rsidRDefault="00C911B9" w:rsidP="002B703D">
            <w:pPr>
              <w:pStyle w:val="SOFinalContentTableHead2"/>
            </w:pPr>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p>
        </w:tc>
      </w:tr>
      <w:tr w:rsidR="003241D3" w:rsidRPr="00651396" w:rsidTr="002B703D">
        <w:tc>
          <w:tcPr>
            <w:tcW w:w="4082" w:type="dxa"/>
          </w:tcPr>
          <w:p w:rsidR="00356090" w:rsidRDefault="00356090" w:rsidP="00356090">
            <w:pPr>
              <w:pStyle w:val="SOFinalContentTableText"/>
            </w:pPr>
            <w:r>
              <w:t>What is a population proportion and what does it represent?</w:t>
            </w:r>
          </w:p>
          <w:p w:rsidR="00356090" w:rsidRDefault="00356090" w:rsidP="00AF6849">
            <w:pPr>
              <w:pStyle w:val="SOFinalContentTableBullets"/>
            </w:pPr>
            <w:r>
              <w:t xml:space="preserve">A population proportion </w:t>
            </w:r>
            <w:r w:rsidR="00AF6849" w:rsidRPr="00AF6849">
              <w:rPr>
                <w:rStyle w:val="SOFinalEquationTextTable"/>
              </w:rPr>
              <w:t>p</w:t>
            </w:r>
            <w:r>
              <w:t xml:space="preserve"> is the proportion of elements in a population that have a given characteristic. It is usually given as </w:t>
            </w:r>
            <w:r w:rsidR="004B55CF">
              <w:t>a decimal or fraction</w:t>
            </w:r>
          </w:p>
          <w:p w:rsidR="00356090" w:rsidRDefault="00356090" w:rsidP="00356090">
            <w:pPr>
              <w:pStyle w:val="SOFinalContentTableBullets"/>
            </w:pPr>
            <w:r>
              <w:t>A population proportion represents the probability that one element of the population, chosen at random, has the giv</w:t>
            </w:r>
            <w:r w:rsidR="004B55CF">
              <w:t>en characteristic being studied</w:t>
            </w:r>
          </w:p>
          <w:p w:rsidR="00356090" w:rsidRDefault="00356090" w:rsidP="00356090">
            <w:pPr>
              <w:pStyle w:val="SOFinalContentTableText"/>
            </w:pPr>
            <w:r>
              <w:t>What is a sample proportion?</w:t>
            </w:r>
          </w:p>
          <w:p w:rsidR="003241D3" w:rsidRPr="00651396" w:rsidRDefault="00356090" w:rsidP="00AF6849">
            <w:pPr>
              <w:pStyle w:val="SOFinalContentTableBullets"/>
            </w:pPr>
            <w:r>
              <w:t xml:space="preserve">If a sample of size </w:t>
            </w:r>
            <w:r w:rsidR="00AF6849" w:rsidRPr="00AF6849">
              <w:rPr>
                <w:rStyle w:val="SOFinalEquationTextTable"/>
              </w:rPr>
              <w:t>n</w:t>
            </w:r>
            <w:r>
              <w:t xml:space="preserve"> is chosen, and </w:t>
            </w:r>
            <w:r w:rsidRPr="00AF6849">
              <w:rPr>
                <w:rStyle w:val="SOFinalEquationTextTable"/>
              </w:rPr>
              <w:t>X</w:t>
            </w:r>
            <w:r>
              <w:t xml:space="preserve"> is the number of elements with a given characteristic, then the sample proportion </w:t>
            </w:r>
            <w:r w:rsidR="00AF6849" w:rsidRPr="00AF6849">
              <w:rPr>
                <w:position w:val="-10"/>
              </w:rPr>
              <w:object w:dxaOrig="200" w:dyaOrig="300">
                <v:shape id="_x0000_i1240" type="#_x0000_t75" style="width:10.2pt;height:15pt" o:ole="">
                  <v:imagedata r:id="rId410" o:title=""/>
                </v:shape>
                <o:OLEObject Type="Embed" ProgID="Equation.DSMT4" ShapeID="_x0000_i1240" DrawAspect="Content" ObjectID="_1579593328" r:id="rId411"/>
              </w:object>
            </w:r>
            <w:r>
              <w:t xml:space="preserve">  is equal to </w:t>
            </w:r>
            <w:r w:rsidR="00AF6849" w:rsidRPr="00AF6849">
              <w:rPr>
                <w:position w:val="-20"/>
              </w:rPr>
              <w:object w:dxaOrig="279" w:dyaOrig="520">
                <v:shape id="_x0000_i1241" type="#_x0000_t75" style="width:13.8pt;height:25.8pt" o:ole="">
                  <v:imagedata r:id="rId412" o:title=""/>
                </v:shape>
                <o:OLEObject Type="Embed" ProgID="Equation.DSMT4" ShapeID="_x0000_i1241" DrawAspect="Content" ObjectID="_1579593329" r:id="rId413"/>
              </w:object>
            </w:r>
          </w:p>
        </w:tc>
        <w:tc>
          <w:tcPr>
            <w:tcW w:w="4082" w:type="dxa"/>
          </w:tcPr>
          <w:p w:rsidR="003241D3" w:rsidRPr="00651396" w:rsidRDefault="00356090" w:rsidP="002B703D">
            <w:pPr>
              <w:pStyle w:val="SOFinalContentTableText"/>
            </w:pPr>
            <w:r w:rsidRPr="00356090">
              <w:t>Discussions about the number of left-handed students in a class can introduce the concept of a sample proportion. Compare this to the proportion of a population that is left-handed. By quickly surveying nearby classes, the effect of sample size on how close a sample proportion is to a known population proportion can be explored.</w:t>
            </w:r>
          </w:p>
        </w:tc>
      </w:tr>
      <w:tr w:rsidR="003241D3" w:rsidRPr="00651396" w:rsidTr="002B703D">
        <w:tc>
          <w:tcPr>
            <w:tcW w:w="4082" w:type="dxa"/>
          </w:tcPr>
          <w:p w:rsidR="00356090" w:rsidRDefault="00356090" w:rsidP="00356090">
            <w:pPr>
              <w:pStyle w:val="SOFinalContentTableText"/>
            </w:pPr>
            <w:r>
              <w:t>What type of variable is a sample proportion?</w:t>
            </w:r>
          </w:p>
          <w:p w:rsidR="00356090" w:rsidRDefault="00356090" w:rsidP="00AF6849">
            <w:pPr>
              <w:pStyle w:val="SOFinalContentTableBullets"/>
            </w:pPr>
            <w:r>
              <w:t xml:space="preserve">A sample proportion is a discrete random variable. The distribution has a mean of </w:t>
            </w:r>
            <w:r w:rsidRPr="007F3BAE">
              <w:rPr>
                <w:rStyle w:val="SOFinalEquationTextTable"/>
              </w:rPr>
              <w:t>p</w:t>
            </w:r>
            <w:r>
              <w:t xml:space="preserve"> and a standard deviation of </w:t>
            </w:r>
            <w:r w:rsidR="00AF6E4F" w:rsidRPr="00AF6849">
              <w:rPr>
                <w:position w:val="-22"/>
              </w:rPr>
              <w:object w:dxaOrig="940" w:dyaOrig="620">
                <v:shape id="_x0000_i1242" type="#_x0000_t75" style="width:46.8pt;height:31.2pt" o:ole="">
                  <v:imagedata r:id="rId414" o:title=""/>
                </v:shape>
                <o:OLEObject Type="Embed" ProgID="Equation.DSMT4" ShapeID="_x0000_i1242" DrawAspect="Content" ObjectID="_1579593330" r:id="rId415"/>
              </w:object>
            </w:r>
          </w:p>
          <w:p w:rsidR="00356090" w:rsidRDefault="00356090" w:rsidP="00013FFB">
            <w:pPr>
              <w:pStyle w:val="SOFinalContentTableText"/>
            </w:pPr>
            <w:r>
              <w:t xml:space="preserve">What happens to the distribution of </w:t>
            </w:r>
            <w:r w:rsidR="00013FFB" w:rsidRPr="00AF6849">
              <w:rPr>
                <w:position w:val="-10"/>
              </w:rPr>
              <w:object w:dxaOrig="200" w:dyaOrig="300">
                <v:shape id="_x0000_i1243" type="#_x0000_t75" style="width:10.2pt;height:15pt" o:ole="">
                  <v:imagedata r:id="rId410" o:title=""/>
                </v:shape>
                <o:OLEObject Type="Embed" ProgID="Equation.DSMT4" ShapeID="_x0000_i1243" DrawAspect="Content" ObjectID="_1579593331" r:id="rId416"/>
              </w:object>
            </w:r>
            <w:r>
              <w:t xml:space="preserve"> for large samples?</w:t>
            </w:r>
          </w:p>
          <w:p w:rsidR="003241D3" w:rsidRPr="00651396" w:rsidRDefault="00356090" w:rsidP="00013FFB">
            <w:pPr>
              <w:pStyle w:val="SOFinalContentTableBullets"/>
            </w:pPr>
            <w:r>
              <w:t xml:space="preserve">As the sample size increases, the distribution of </w:t>
            </w:r>
            <w:r w:rsidR="00013FFB" w:rsidRPr="00AF6849">
              <w:rPr>
                <w:position w:val="-10"/>
              </w:rPr>
              <w:object w:dxaOrig="200" w:dyaOrig="300">
                <v:shape id="_x0000_i1244" type="#_x0000_t75" style="width:10.2pt;height:15pt" o:ole="">
                  <v:imagedata r:id="rId410" o:title=""/>
                </v:shape>
                <o:OLEObject Type="Embed" ProgID="Equation.DSMT4" ShapeID="_x0000_i1244" DrawAspect="Content" ObjectID="_1579593332" r:id="rId417"/>
              </w:object>
            </w:r>
            <w:r>
              <w:t xml:space="preserve"> becomes more and </w:t>
            </w:r>
            <w:r w:rsidR="004B55CF">
              <w:t>more like a normal distribution</w:t>
            </w:r>
          </w:p>
        </w:tc>
        <w:tc>
          <w:tcPr>
            <w:tcW w:w="4082" w:type="dxa"/>
          </w:tcPr>
          <w:p w:rsidR="00356090" w:rsidRDefault="00356090" w:rsidP="00013FFB">
            <w:pPr>
              <w:pStyle w:val="SOFinalContentTableText"/>
            </w:pPr>
            <w:r>
              <w:t xml:space="preserve">To justify that a sample proportion is discrete, students consider a sample size of </w:t>
            </w:r>
            <w:r w:rsidRPr="00F5440F">
              <w:rPr>
                <w:rFonts w:ascii="Times New Roman" w:hAnsi="Times New Roman"/>
                <w:sz w:val="20"/>
                <w:szCs w:val="20"/>
              </w:rPr>
              <w:t>10</w:t>
            </w:r>
            <w:r>
              <w:t xml:space="preserve">. Sample proportions of </w:t>
            </w:r>
            <w:r w:rsidR="00013FFB" w:rsidRPr="00013FFB">
              <w:rPr>
                <w:position w:val="-20"/>
              </w:rPr>
              <w:object w:dxaOrig="279" w:dyaOrig="520">
                <v:shape id="_x0000_i1245" type="#_x0000_t75" style="width:13.8pt;height:25.8pt" o:ole="">
                  <v:imagedata r:id="rId418" o:title=""/>
                </v:shape>
                <o:OLEObject Type="Embed" ProgID="Equation.DSMT4" ShapeID="_x0000_i1245" DrawAspect="Content" ObjectID="_1579593333" r:id="rId419"/>
              </w:object>
            </w:r>
            <w:r>
              <w:t xml:space="preserve"> (</w:t>
            </w:r>
            <w:r w:rsidRPr="00D34514">
              <w:rPr>
                <w:rFonts w:ascii="Times New Roman" w:hAnsi="Times New Roman"/>
                <w:sz w:val="20"/>
                <w:szCs w:val="20"/>
              </w:rPr>
              <w:t>0.5</w:t>
            </w:r>
            <w:r>
              <w:t xml:space="preserve">) and </w:t>
            </w:r>
            <w:r w:rsidR="00013FFB" w:rsidRPr="00013FFB">
              <w:rPr>
                <w:position w:val="-20"/>
              </w:rPr>
              <w:object w:dxaOrig="279" w:dyaOrig="520">
                <v:shape id="_x0000_i1246" type="#_x0000_t75" style="width:13.8pt;height:25.8pt" o:ole="">
                  <v:imagedata r:id="rId420" o:title=""/>
                </v:shape>
                <o:OLEObject Type="Embed" ProgID="Equation.DSMT4" ShapeID="_x0000_i1246" DrawAspect="Content" ObjectID="_1579593334" r:id="rId421"/>
              </w:object>
            </w:r>
            <w:r>
              <w:t xml:space="preserve"> (</w:t>
            </w:r>
            <w:r w:rsidRPr="00D34514">
              <w:rPr>
                <w:rFonts w:ascii="Times New Roman" w:hAnsi="Times New Roman"/>
                <w:sz w:val="20"/>
                <w:szCs w:val="20"/>
              </w:rPr>
              <w:t>0.6</w:t>
            </w:r>
            <w:r>
              <w:t xml:space="preserve">) would be possible, but a sample proportion of </w:t>
            </w:r>
            <w:r w:rsidRPr="00F5440F">
              <w:rPr>
                <w:rFonts w:ascii="Times New Roman" w:hAnsi="Times New Roman"/>
                <w:sz w:val="20"/>
                <w:szCs w:val="20"/>
              </w:rPr>
              <w:t>0.55</w:t>
            </w:r>
            <w:r>
              <w:t xml:space="preserve"> would not.</w:t>
            </w:r>
          </w:p>
          <w:p w:rsidR="003241D3" w:rsidRPr="00651396" w:rsidRDefault="00356090" w:rsidP="00356090">
            <w:pPr>
              <w:pStyle w:val="SOFinalContentTableText"/>
            </w:pPr>
            <w:r>
              <w:t>The mean and standard deviation can easily be derived from the mean and standard deviation of the binomial distribution.</w:t>
            </w:r>
          </w:p>
        </w:tc>
      </w:tr>
    </w:tbl>
    <w:p w:rsidR="003241D3" w:rsidRDefault="003241D3" w:rsidP="003241D3">
      <w:pPr>
        <w:rPr>
          <w:rFonts w:eastAsia="Times New Roman"/>
          <w:color w:val="000000"/>
          <w:lang w:val="en-US" w:eastAsia="en-US"/>
        </w:rPr>
      </w:pPr>
      <w:r>
        <w:br w:type="page"/>
      </w:r>
    </w:p>
    <w:p w:rsidR="003241D3" w:rsidRPr="006124DB" w:rsidRDefault="003241D3" w:rsidP="003241D3">
      <w:pPr>
        <w:pStyle w:val="SOFinalContentTableHead2LeftTOP"/>
        <w:spacing w:before="240"/>
      </w:pPr>
      <w:r w:rsidRPr="006124DB">
        <w:lastRenderedPageBreak/>
        <w:t xml:space="preserve">Subtopic </w:t>
      </w:r>
      <w:r w:rsidR="00B22F3A" w:rsidRPr="00B22F3A">
        <w:t xml:space="preserve">6.3: Confidence </w:t>
      </w:r>
      <w:r w:rsidR="00F5440F">
        <w:t>i</w:t>
      </w:r>
      <w:r w:rsidR="00B22F3A" w:rsidRPr="00B22F3A">
        <w:t xml:space="preserve">ntervals for a </w:t>
      </w:r>
      <w:r w:rsidR="00F5440F">
        <w:t>p</w:t>
      </w:r>
      <w:r w:rsidR="00B22F3A" w:rsidRPr="00B22F3A">
        <w:t xml:space="preserve">opulation </w:t>
      </w:r>
      <w:r w:rsidR="00F5440F">
        <w:t>p</w:t>
      </w:r>
      <w:r w:rsidR="00B22F3A" w:rsidRPr="00B22F3A">
        <w:t>ropor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3241D3" w:rsidRPr="006124DB" w:rsidTr="002B703D">
        <w:trPr>
          <w:tblHeader/>
        </w:trPr>
        <w:tc>
          <w:tcPr>
            <w:tcW w:w="4082" w:type="dxa"/>
          </w:tcPr>
          <w:p w:rsidR="003241D3" w:rsidRPr="006124DB" w:rsidRDefault="00C911B9" w:rsidP="002B703D">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rsidR="003241D3" w:rsidRPr="006124DB" w:rsidRDefault="003241D3" w:rsidP="00C911B9">
            <w:pPr>
              <w:pStyle w:val="SOFinalContentTableHead2"/>
            </w:pPr>
            <w:r w:rsidRPr="006124DB">
              <w:t xml:space="preserve">Considerations for </w:t>
            </w:r>
            <w:r w:rsidR="00C911B9">
              <w:t>d</w:t>
            </w:r>
            <w:r w:rsidRPr="006124DB">
              <w:t xml:space="preserve">eveloping </w:t>
            </w:r>
            <w:r w:rsidR="00C911B9">
              <w:t>t</w:t>
            </w:r>
            <w:r w:rsidRPr="006124DB">
              <w:t xml:space="preserve">eaching and </w:t>
            </w:r>
            <w:r w:rsidR="00C911B9">
              <w:t>l</w:t>
            </w:r>
            <w:r w:rsidRPr="006124DB">
              <w:t xml:space="preserve">earning </w:t>
            </w:r>
            <w:r w:rsidR="00C911B9">
              <w:t>s</w:t>
            </w:r>
            <w:r w:rsidRPr="006124DB">
              <w:t>trategies</w:t>
            </w:r>
          </w:p>
        </w:tc>
      </w:tr>
      <w:tr w:rsidR="003241D3" w:rsidRPr="00651396" w:rsidTr="002B703D">
        <w:tc>
          <w:tcPr>
            <w:tcW w:w="4082" w:type="dxa"/>
          </w:tcPr>
          <w:p w:rsidR="00356090" w:rsidRDefault="00356090" w:rsidP="00356090">
            <w:pPr>
              <w:pStyle w:val="SOFinalContentTableText"/>
            </w:pPr>
            <w:r>
              <w:t>Can facts about a population proportion be gained from a sample proportion?</w:t>
            </w:r>
          </w:p>
          <w:p w:rsidR="003241D3" w:rsidRPr="00651396" w:rsidRDefault="00356090" w:rsidP="00356090">
            <w:pPr>
              <w:pStyle w:val="SOFinalContentTableBullets"/>
            </w:pPr>
            <w:r>
              <w:t>An interval can be created around the sample proportion that will be expected, with some specific confidence level, to co</w:t>
            </w:r>
            <w:r w:rsidR="004B55CF">
              <w:t>ntain the population proportion</w:t>
            </w:r>
          </w:p>
        </w:tc>
        <w:tc>
          <w:tcPr>
            <w:tcW w:w="4082" w:type="dxa"/>
          </w:tcPr>
          <w:p w:rsidR="003241D3" w:rsidRPr="00651396" w:rsidRDefault="003241D3" w:rsidP="002B703D">
            <w:pPr>
              <w:pStyle w:val="SOFinalContentTableText"/>
            </w:pPr>
          </w:p>
        </w:tc>
      </w:tr>
      <w:tr w:rsidR="003241D3" w:rsidRPr="00651396" w:rsidTr="002B703D">
        <w:tc>
          <w:tcPr>
            <w:tcW w:w="4082" w:type="dxa"/>
          </w:tcPr>
          <w:p w:rsidR="00356090" w:rsidRDefault="00356090" w:rsidP="00356090">
            <w:pPr>
              <w:pStyle w:val="SOFinalContentTableText"/>
            </w:pPr>
            <w:r>
              <w:t>How can the upper and lower limits of a confidence interval for the population proportion be calculated?</w:t>
            </w:r>
          </w:p>
          <w:p w:rsidR="003241D3" w:rsidRPr="00651396" w:rsidRDefault="00356090" w:rsidP="009F2C53">
            <w:pPr>
              <w:pStyle w:val="SOFinalContentTableBullets"/>
            </w:pPr>
            <w:r>
              <w:t xml:space="preserve">If </w:t>
            </w:r>
            <w:r w:rsidR="00013FFB" w:rsidRPr="00AF6849">
              <w:rPr>
                <w:position w:val="-10"/>
              </w:rPr>
              <w:object w:dxaOrig="200" w:dyaOrig="300">
                <v:shape id="_x0000_i1247" type="#_x0000_t75" style="width:10.2pt;height:15pt" o:ole="">
                  <v:imagedata r:id="rId410" o:title=""/>
                </v:shape>
                <o:OLEObject Type="Embed" ProgID="Equation.DSMT4" ShapeID="_x0000_i1247" DrawAspect="Content" ObjectID="_1579593335" r:id="rId422"/>
              </w:object>
            </w:r>
            <w:r>
              <w:t xml:space="preserve"> is the sampl</w:t>
            </w:r>
            <w:r w:rsidR="00013FFB">
              <w:t>e proportion, then the interval</w:t>
            </w:r>
            <w:r w:rsidR="00013FFB" w:rsidRPr="00013FFB">
              <w:rPr>
                <w:position w:val="-22"/>
              </w:rPr>
              <w:object w:dxaOrig="3140" w:dyaOrig="620">
                <v:shape id="_x0000_i1248" type="#_x0000_t75" style="width:157.2pt;height:31.2pt" o:ole="">
                  <v:imagedata r:id="rId423" o:title=""/>
                </v:shape>
                <o:OLEObject Type="Embed" ProgID="Equation.DSMT4" ShapeID="_x0000_i1248" DrawAspect="Content" ObjectID="_1579593336" r:id="rId424"/>
              </w:object>
            </w:r>
            <w:r>
              <w:t xml:space="preserve">can be created. The value of </w:t>
            </w:r>
            <w:r w:rsidR="009F2C53" w:rsidRPr="009F2C53">
              <w:rPr>
                <w:position w:val="-6"/>
              </w:rPr>
              <w:object w:dxaOrig="160" w:dyaOrig="200">
                <v:shape id="_x0000_i1249" type="#_x0000_t75" style="width:7.8pt;height:10.2pt" o:ole="">
                  <v:imagedata r:id="rId425" o:title=""/>
                </v:shape>
                <o:OLEObject Type="Embed" ProgID="Equation.DSMT4" ShapeID="_x0000_i1249" DrawAspect="Content" ObjectID="_1579593337" r:id="rId426"/>
              </w:object>
            </w:r>
            <w:r>
              <w:t xml:space="preserve"> is determined b</w:t>
            </w:r>
            <w:r w:rsidR="004B55CF">
              <w:t>y the confidence level required</w:t>
            </w:r>
          </w:p>
        </w:tc>
        <w:tc>
          <w:tcPr>
            <w:tcW w:w="4082" w:type="dxa"/>
          </w:tcPr>
          <w:p w:rsidR="00356090" w:rsidRDefault="00356090" w:rsidP="00356090">
            <w:pPr>
              <w:pStyle w:val="SOFinalContentTableText"/>
            </w:pPr>
            <w:r>
              <w:t>This formula matches the structure of the formula for the confidence interval for a population mean, and allows for revision of its creation by considering the position within the distributions (compared to the population proportion) of individual samples proportions.</w:t>
            </w:r>
          </w:p>
          <w:p w:rsidR="003241D3" w:rsidRPr="00651396" w:rsidRDefault="00356090" w:rsidP="00356090">
            <w:pPr>
              <w:pStyle w:val="SOFinalContentTableText"/>
            </w:pPr>
            <w:r>
              <w:t>Although an understanding of the confidence interval formula is a requirement of this subject, calculations of confidence intervals in problem-solving should be done using electronic technology.</w:t>
            </w:r>
          </w:p>
        </w:tc>
      </w:tr>
      <w:tr w:rsidR="003241D3" w:rsidRPr="00651396" w:rsidTr="002B703D">
        <w:tc>
          <w:tcPr>
            <w:tcW w:w="4082" w:type="dxa"/>
          </w:tcPr>
          <w:p w:rsidR="00356090" w:rsidRDefault="00356090" w:rsidP="00356090">
            <w:pPr>
              <w:pStyle w:val="SOFinalContentTableText"/>
            </w:pPr>
            <w:r>
              <w:t>Can a confidence interval be used to state facts about a population proportion?</w:t>
            </w:r>
          </w:p>
          <w:p w:rsidR="00356090" w:rsidRDefault="00356090" w:rsidP="00356090">
            <w:pPr>
              <w:pStyle w:val="SOFinalContentTableBullets"/>
            </w:pPr>
            <w:r>
              <w:t>Not all confidence intervals will contain</w:t>
            </w:r>
            <w:r w:rsidR="004B55CF">
              <w:t xml:space="preserve"> the true population proportion</w:t>
            </w:r>
          </w:p>
          <w:p w:rsidR="003241D3" w:rsidRPr="00651396" w:rsidRDefault="00356090" w:rsidP="00356090">
            <w:pPr>
              <w:pStyle w:val="SOFinalContentTableBullets"/>
            </w:pPr>
            <w:r>
              <w:t>The inclusion or not of a claimed population proportion within a confidence interval can be used a guide to whether the claim is true or false, but definit</w:t>
            </w:r>
            <w:r w:rsidR="004B55CF">
              <w:t>ive statements are not possible</w:t>
            </w:r>
          </w:p>
        </w:tc>
        <w:tc>
          <w:tcPr>
            <w:tcW w:w="4082" w:type="dxa"/>
          </w:tcPr>
          <w:p w:rsidR="003241D3" w:rsidRPr="00651396" w:rsidRDefault="00356090" w:rsidP="00013FFB">
            <w:pPr>
              <w:pStyle w:val="SOFinalContentTableText"/>
            </w:pPr>
            <w:r w:rsidRPr="00B22F3A">
              <w:t xml:space="preserve">Simulation (using electronic technology to calculate the different intervals) can show the variation in confidence intervals (especially their approximate margin of error </w:t>
            </w:r>
            <w:r w:rsidR="00013FFB" w:rsidRPr="00013FFB">
              <w:rPr>
                <w:position w:val="-22"/>
              </w:rPr>
              <w:object w:dxaOrig="1040" w:dyaOrig="620">
                <v:shape id="_x0000_i1250" type="#_x0000_t75" style="width:52.2pt;height:31.2pt" o:ole="">
                  <v:imagedata r:id="rId427" o:title=""/>
                </v:shape>
                <o:OLEObject Type="Embed" ProgID="Equation.DSMT4" ShapeID="_x0000_i1250" DrawAspect="Content" ObjectID="_1579593338" r:id="rId428"/>
              </w:object>
            </w:r>
            <w:r w:rsidRPr="00B22F3A">
              <w:t xml:space="preserve"> ) caused by different sample proportions and different confidence levels.</w:t>
            </w:r>
          </w:p>
        </w:tc>
      </w:tr>
    </w:tbl>
    <w:p w:rsidR="00695D05" w:rsidRPr="003241D3" w:rsidRDefault="00695D05" w:rsidP="006940D8">
      <w:pPr>
        <w:rPr>
          <w:rFonts w:eastAsia="Times New Roman"/>
          <w:color w:val="000000"/>
          <w:lang w:val="en-US" w:eastAsia="en-US"/>
        </w:rPr>
      </w:pPr>
    </w:p>
    <w:p w:rsidR="00CF55EB" w:rsidRPr="00090813" w:rsidRDefault="00CF55EB" w:rsidP="006940D8">
      <w:pPr>
        <w:sectPr w:rsidR="00CF55EB" w:rsidRPr="00090813" w:rsidSect="003D17FB">
          <w:headerReference w:type="even" r:id="rId429"/>
          <w:headerReference w:type="default" r:id="rId430"/>
          <w:footerReference w:type="even" r:id="rId431"/>
          <w:footerReference w:type="default" r:id="rId432"/>
          <w:headerReference w:type="first" r:id="rId433"/>
          <w:footerReference w:type="first" r:id="rId434"/>
          <w:pgSz w:w="11901" w:h="16840" w:code="209"/>
          <w:pgMar w:top="1985" w:right="1985" w:bottom="1985" w:left="1985" w:header="1701" w:footer="1134" w:gutter="0"/>
          <w:cols w:space="708"/>
          <w:titlePg/>
          <w:docGrid w:linePitch="360"/>
        </w:sectPr>
      </w:pPr>
    </w:p>
    <w:p w:rsidR="00695D05" w:rsidRPr="00090813" w:rsidRDefault="00F63C81" w:rsidP="00F63C81">
      <w:pPr>
        <w:pStyle w:val="SOFinalHead1"/>
      </w:pPr>
      <w:bookmarkStart w:id="12" w:name="_Toc499906606"/>
      <w:r>
        <w:lastRenderedPageBreak/>
        <w:t xml:space="preserve">Assessment </w:t>
      </w:r>
      <w:r w:rsidR="00F5440F">
        <w:t>s</w:t>
      </w:r>
      <w:r>
        <w:t>cope a</w:t>
      </w:r>
      <w:r w:rsidRPr="00090813">
        <w:t xml:space="preserve">nd </w:t>
      </w:r>
      <w:r w:rsidR="00F5440F">
        <w:t>r</w:t>
      </w:r>
      <w:r w:rsidRPr="00090813">
        <w:t>equirements</w:t>
      </w:r>
      <w:bookmarkEnd w:id="12"/>
    </w:p>
    <w:p w:rsidR="00BF3E86" w:rsidRPr="00090813" w:rsidRDefault="00AB2C6A" w:rsidP="00AB2C6A">
      <w:pPr>
        <w:pStyle w:val="SOFinalBodyTextAfterHead1"/>
      </w:pPr>
      <w:r w:rsidRPr="00AB2C6A">
        <w:t>All Stage 2 subjects have a school assessment component and an external assessment component.</w:t>
      </w:r>
    </w:p>
    <w:p w:rsidR="00767CB3" w:rsidRPr="00090813" w:rsidRDefault="00F63C81" w:rsidP="00F63C81">
      <w:pPr>
        <w:pStyle w:val="SOFinalHead2"/>
      </w:pPr>
      <w:bookmarkStart w:id="13" w:name="_Toc499906607"/>
      <w:r>
        <w:t>Evidence o</w:t>
      </w:r>
      <w:r w:rsidRPr="00090813">
        <w:t xml:space="preserve">f </w:t>
      </w:r>
      <w:r w:rsidR="00F5440F">
        <w:t>l</w:t>
      </w:r>
      <w:r w:rsidRPr="00090813">
        <w:t>earning</w:t>
      </w:r>
      <w:bookmarkEnd w:id="13"/>
    </w:p>
    <w:p w:rsidR="00D648C9" w:rsidRPr="00090813" w:rsidRDefault="008A5C48" w:rsidP="00E726E1">
      <w:pPr>
        <w:pStyle w:val="SOFinalBodyText"/>
      </w:pPr>
      <w:r w:rsidRPr="008A5C48">
        <w:t>The following assessment types enable students to demonstrate their learning in Stage 2 Mathematical Methods.</w:t>
      </w:r>
    </w:p>
    <w:p w:rsidR="00AB2C6A" w:rsidRPr="00AB2C6A" w:rsidRDefault="00AB2C6A" w:rsidP="00AB2C6A">
      <w:pPr>
        <w:pStyle w:val="SOFinalHead6"/>
        <w:rPr>
          <w:rFonts w:eastAsia="MS Mincho"/>
        </w:rPr>
      </w:pPr>
      <w:r w:rsidRPr="00AB2C6A">
        <w:rPr>
          <w:rFonts w:eastAsia="MS Mincho"/>
        </w:rPr>
        <w:t xml:space="preserve">School </w:t>
      </w:r>
      <w:r w:rsidR="00F5440F">
        <w:rPr>
          <w:rFonts w:eastAsia="MS Mincho"/>
        </w:rPr>
        <w:t>a</w:t>
      </w:r>
      <w:r w:rsidRPr="00AB2C6A">
        <w:rPr>
          <w:rFonts w:eastAsia="MS Mincho"/>
        </w:rPr>
        <w:t>ssessment (70%)</w:t>
      </w:r>
    </w:p>
    <w:p w:rsidR="00AB2C6A" w:rsidRPr="00AB2C6A" w:rsidRDefault="00AB2C6A" w:rsidP="00796407">
      <w:pPr>
        <w:pStyle w:val="SOFinalBullets"/>
      </w:pPr>
      <w:r w:rsidRPr="00AB2C6A">
        <w:t>Assessment Type 1: Skills and Applications Tasks (</w:t>
      </w:r>
      <w:r w:rsidR="008A5C48">
        <w:t>5</w:t>
      </w:r>
      <w:r w:rsidRPr="00AB2C6A">
        <w:t>0%)</w:t>
      </w:r>
    </w:p>
    <w:p w:rsidR="00AB2C6A" w:rsidRPr="00AB2C6A" w:rsidRDefault="00AB2C6A" w:rsidP="00796407">
      <w:pPr>
        <w:pStyle w:val="SOFinalBullets"/>
      </w:pPr>
      <w:r w:rsidRPr="00AB2C6A">
        <w:t>Assessment Type 2: Mathematical Investigation (</w:t>
      </w:r>
      <w:r w:rsidR="008A5C48">
        <w:t>2</w:t>
      </w:r>
      <w:r w:rsidRPr="00AB2C6A">
        <w:t>0%)</w:t>
      </w:r>
    </w:p>
    <w:p w:rsidR="00AB2C6A" w:rsidRPr="00AB2C6A" w:rsidRDefault="00AB2C6A" w:rsidP="00AB2C6A">
      <w:pPr>
        <w:pStyle w:val="SOFinalHead6"/>
        <w:rPr>
          <w:rFonts w:eastAsia="MS Mincho"/>
        </w:rPr>
      </w:pPr>
      <w:r w:rsidRPr="00AB2C6A">
        <w:rPr>
          <w:rFonts w:eastAsia="MS Mincho"/>
        </w:rPr>
        <w:t xml:space="preserve">External </w:t>
      </w:r>
      <w:r w:rsidR="00F5440F">
        <w:rPr>
          <w:rFonts w:eastAsia="MS Mincho"/>
        </w:rPr>
        <w:t>a</w:t>
      </w:r>
      <w:r w:rsidRPr="00AB2C6A">
        <w:rPr>
          <w:rFonts w:eastAsia="MS Mincho"/>
        </w:rPr>
        <w:t>ssessment (30%)</w:t>
      </w:r>
    </w:p>
    <w:p w:rsidR="00AB2C6A" w:rsidRPr="00AB2C6A" w:rsidRDefault="00AB2C6A" w:rsidP="00796407">
      <w:pPr>
        <w:pStyle w:val="SOFinalBullets"/>
      </w:pPr>
      <w:r w:rsidRPr="00AB2C6A">
        <w:t>Assessment Type 3: Examination (30%)</w:t>
      </w:r>
    </w:p>
    <w:p w:rsidR="00AB2C6A" w:rsidRPr="00AB2C6A" w:rsidRDefault="00AB2C6A" w:rsidP="00AB2C6A">
      <w:pPr>
        <w:pStyle w:val="SOFinalBodyText"/>
        <w:rPr>
          <w:rFonts w:eastAsia="MS Mincho" w:cs="Arial"/>
        </w:rPr>
      </w:pPr>
      <w:r w:rsidRPr="00AB2C6A">
        <w:rPr>
          <w:rFonts w:eastAsia="MS Mincho" w:cs="Arial"/>
        </w:rPr>
        <w:t>Students provide evidence of their learning through eight assessments, including the external assessment component. Students undertake:</w:t>
      </w:r>
    </w:p>
    <w:p w:rsidR="008A5C48" w:rsidRDefault="008A5C48" w:rsidP="00796407">
      <w:pPr>
        <w:pStyle w:val="SOFinalBullets"/>
      </w:pPr>
      <w:r>
        <w:t>six skills and applications tasks</w:t>
      </w:r>
    </w:p>
    <w:p w:rsidR="008A5C48" w:rsidRDefault="008A5C48" w:rsidP="00796407">
      <w:pPr>
        <w:pStyle w:val="SOFinalBullets"/>
      </w:pPr>
      <w:r>
        <w:t>one mathematical investigation</w:t>
      </w:r>
    </w:p>
    <w:p w:rsidR="00AB2C6A" w:rsidRPr="00AB2C6A" w:rsidRDefault="008A5C48" w:rsidP="00796407">
      <w:pPr>
        <w:pStyle w:val="SOFinalBullets"/>
      </w:pPr>
      <w:r>
        <w:t>one examination</w:t>
      </w:r>
      <w:r w:rsidR="00AB2C6A" w:rsidRPr="00AB2C6A">
        <w:t>.</w:t>
      </w:r>
    </w:p>
    <w:p w:rsidR="00BF7071" w:rsidRPr="00F63C81" w:rsidRDefault="00F63C81" w:rsidP="00F63C81">
      <w:pPr>
        <w:pStyle w:val="SOFinalHead2"/>
      </w:pPr>
      <w:bookmarkStart w:id="14" w:name="_Toc499906608"/>
      <w:r w:rsidRPr="00F63C81">
        <w:t xml:space="preserve">Assessment </w:t>
      </w:r>
      <w:r w:rsidR="00F5440F">
        <w:t>d</w:t>
      </w:r>
      <w:r w:rsidRPr="00F63C81">
        <w:t xml:space="preserve">esign </w:t>
      </w:r>
      <w:r w:rsidR="00F5440F">
        <w:t>c</w:t>
      </w:r>
      <w:r w:rsidRPr="00F63C81">
        <w:t>riteria</w:t>
      </w:r>
      <w:bookmarkEnd w:id="14"/>
    </w:p>
    <w:p w:rsidR="008A5C48" w:rsidRDefault="008A5C48" w:rsidP="008A5C48">
      <w:pPr>
        <w:pStyle w:val="SOFinalBodyText"/>
      </w:pPr>
      <w:r>
        <w:t>The assessment design criteria are based on the learning requirements and are used by:</w:t>
      </w:r>
    </w:p>
    <w:p w:rsidR="008A5C48" w:rsidRDefault="008A5C48" w:rsidP="00796407">
      <w:pPr>
        <w:pStyle w:val="SOFinalBullets"/>
      </w:pPr>
      <w:r>
        <w:t>teachers to clarify for student</w:t>
      </w:r>
      <w:r w:rsidR="00F5440F">
        <w:t>s</w:t>
      </w:r>
      <w:r>
        <w:t xml:space="preserve"> what </w:t>
      </w:r>
      <w:r w:rsidR="00F5440F">
        <w:t>they</w:t>
      </w:r>
      <w:r>
        <w:t xml:space="preserve"> need to learn</w:t>
      </w:r>
    </w:p>
    <w:p w:rsidR="008A5C48" w:rsidRDefault="008A5C48" w:rsidP="00796407">
      <w:pPr>
        <w:pStyle w:val="SOFinalBullets"/>
      </w:pPr>
      <w:r>
        <w:t>teachers and assessors to design opportunities for student</w:t>
      </w:r>
      <w:r w:rsidR="00F5440F">
        <w:t>s</w:t>
      </w:r>
      <w:r>
        <w:t xml:space="preserve"> to provide evidence of </w:t>
      </w:r>
      <w:r w:rsidR="00F5440F">
        <w:t>their</w:t>
      </w:r>
      <w:r>
        <w:t xml:space="preserve"> learning at the highest possible level of achievement.</w:t>
      </w:r>
    </w:p>
    <w:p w:rsidR="008A5C48" w:rsidRDefault="008A5C48" w:rsidP="008A5C48">
      <w:pPr>
        <w:pStyle w:val="SOFinalBodyText"/>
      </w:pPr>
      <w:r>
        <w:t>The assessment design criteria consist of specific features that:</w:t>
      </w:r>
    </w:p>
    <w:p w:rsidR="008A5C48" w:rsidRDefault="008A5C48" w:rsidP="00796407">
      <w:pPr>
        <w:pStyle w:val="SOFinalBullets"/>
      </w:pPr>
      <w:r>
        <w:t>students should demonstrate in their learning</w:t>
      </w:r>
    </w:p>
    <w:p w:rsidR="008A5C48" w:rsidRDefault="008A5C48" w:rsidP="00796407">
      <w:pPr>
        <w:pStyle w:val="SOFinalBullets"/>
      </w:pPr>
      <w:r>
        <w:t>teachers and assessors look for as evidence that students have met the learning requirements.</w:t>
      </w:r>
    </w:p>
    <w:p w:rsidR="008A5C48" w:rsidRDefault="008A5C48" w:rsidP="008A5C48">
      <w:pPr>
        <w:pStyle w:val="SOFinalBodyText"/>
      </w:pPr>
      <w:r>
        <w:t>For this subject, the assessment design criteria are:</w:t>
      </w:r>
    </w:p>
    <w:p w:rsidR="008A5C48" w:rsidRDefault="008A5C48" w:rsidP="00796407">
      <w:pPr>
        <w:pStyle w:val="SOFinalBullets"/>
      </w:pPr>
      <w:r>
        <w:t>concepts and techniques</w:t>
      </w:r>
    </w:p>
    <w:p w:rsidR="008A5C48" w:rsidRDefault="008A5C48" w:rsidP="00796407">
      <w:pPr>
        <w:pStyle w:val="SOFinalBullets"/>
      </w:pPr>
      <w:r>
        <w:t>reasoning and communication.</w:t>
      </w:r>
    </w:p>
    <w:p w:rsidR="008A5C48" w:rsidRDefault="008A5C48" w:rsidP="008A5C48">
      <w:pPr>
        <w:pStyle w:val="SOFinalBodyText"/>
      </w:pPr>
      <w:r>
        <w:t>The specific features of these criteria are described below.</w:t>
      </w:r>
    </w:p>
    <w:p w:rsidR="00D648C9" w:rsidRPr="00090813" w:rsidRDefault="008A5C48" w:rsidP="008A5C48">
      <w:pPr>
        <w:pStyle w:val="SOFinalBodyText"/>
      </w:pPr>
      <w:r>
        <w:t>The set of assessments, as a whole, must give students opportunities to demonstrate each of the specific features by the completion of study of the subject.</w:t>
      </w:r>
    </w:p>
    <w:p w:rsidR="00D648C9" w:rsidRPr="00090813" w:rsidRDefault="00AB2C6A" w:rsidP="008457FA">
      <w:pPr>
        <w:pStyle w:val="SOFinalHead3"/>
      </w:pPr>
      <w:r w:rsidRPr="00AB2C6A">
        <w:lastRenderedPageBreak/>
        <w:t>Concepts and Techniques</w:t>
      </w:r>
    </w:p>
    <w:p w:rsidR="00D648C9" w:rsidRPr="00090813" w:rsidRDefault="00D648C9" w:rsidP="008457FA">
      <w:pPr>
        <w:pStyle w:val="SOFinalBodyText"/>
      </w:pPr>
      <w:r w:rsidRPr="00090813">
        <w:t>The specific features are as follows:</w:t>
      </w:r>
    </w:p>
    <w:p w:rsidR="008A5C48" w:rsidRDefault="00AB2C6A" w:rsidP="008A5C48">
      <w:pPr>
        <w:pStyle w:val="SOFinalBulletsCoded2-3Letters"/>
      </w:pPr>
      <w:r>
        <w:t>CT1</w:t>
      </w:r>
      <w:r>
        <w:tab/>
      </w:r>
      <w:r w:rsidR="008A5C48">
        <w:t>Knowledge and understanding of concepts and relationships</w:t>
      </w:r>
      <w:r w:rsidR="007F3BAE">
        <w:t>.</w:t>
      </w:r>
    </w:p>
    <w:p w:rsidR="008A5C48" w:rsidRDefault="008A5C48" w:rsidP="008A5C48">
      <w:pPr>
        <w:pStyle w:val="SOFinalBulletsCoded2-3Letters"/>
      </w:pPr>
      <w:r>
        <w:t>CT2</w:t>
      </w:r>
      <w:r>
        <w:tab/>
        <w:t>Selection and application of mathematical techniques and algorithms to find solutions to problems in a variety of contexts</w:t>
      </w:r>
      <w:r w:rsidR="007F3BAE">
        <w:t>.</w:t>
      </w:r>
    </w:p>
    <w:p w:rsidR="008A5C48" w:rsidRDefault="008A5C48" w:rsidP="008A5C48">
      <w:pPr>
        <w:pStyle w:val="SOFinalBulletsCoded2-3Letters"/>
      </w:pPr>
      <w:r>
        <w:t>CT3</w:t>
      </w:r>
      <w:r>
        <w:tab/>
        <w:t>Application of mathematical models</w:t>
      </w:r>
      <w:r w:rsidR="007F3BAE">
        <w:t>.</w:t>
      </w:r>
    </w:p>
    <w:p w:rsidR="00D648C9" w:rsidRPr="00090813" w:rsidRDefault="008A5C48" w:rsidP="008A5C48">
      <w:pPr>
        <w:pStyle w:val="SOFinalBulletsCoded2-3Letters"/>
      </w:pPr>
      <w:r>
        <w:t>CT4</w:t>
      </w:r>
      <w:r>
        <w:tab/>
        <w:t>Use of electronic technology to find solutions to mathematical problems.</w:t>
      </w:r>
    </w:p>
    <w:p w:rsidR="00D648C9" w:rsidRPr="00090813" w:rsidRDefault="00AB2C6A" w:rsidP="008457FA">
      <w:pPr>
        <w:pStyle w:val="SOFinalHead3"/>
      </w:pPr>
      <w:r w:rsidRPr="00AB2C6A">
        <w:t>Reasoning and Communication</w:t>
      </w:r>
    </w:p>
    <w:p w:rsidR="00D648C9" w:rsidRPr="00090813" w:rsidRDefault="00D648C9" w:rsidP="008457FA">
      <w:pPr>
        <w:pStyle w:val="SOFinalBodyText"/>
      </w:pPr>
      <w:r w:rsidRPr="00090813">
        <w:t>The specific features are as follows:</w:t>
      </w:r>
    </w:p>
    <w:p w:rsidR="008A5C48" w:rsidRDefault="008A5C48" w:rsidP="008A5C48">
      <w:pPr>
        <w:pStyle w:val="SOFinalBulletsCoded2-3Letters"/>
      </w:pPr>
      <w:r>
        <w:t>RC1</w:t>
      </w:r>
      <w:r>
        <w:tab/>
        <w:t>Interpretation of mathematical results</w:t>
      </w:r>
      <w:r w:rsidR="007F3BAE">
        <w:t>.</w:t>
      </w:r>
    </w:p>
    <w:p w:rsidR="008A5C48" w:rsidRDefault="008A5C48" w:rsidP="008A5C48">
      <w:pPr>
        <w:pStyle w:val="SOFinalBulletsCoded2-3Letters"/>
      </w:pPr>
      <w:r>
        <w:t>RC2</w:t>
      </w:r>
      <w:r>
        <w:tab/>
        <w:t>Drawing conclusions from mathematical results, with an understanding of their reasonableness and limitations</w:t>
      </w:r>
      <w:r w:rsidR="007F3BAE">
        <w:t>.</w:t>
      </w:r>
    </w:p>
    <w:p w:rsidR="008A5C48" w:rsidRDefault="008A5C48" w:rsidP="008A5C48">
      <w:pPr>
        <w:pStyle w:val="SOFinalBulletsCoded2-3Letters"/>
      </w:pPr>
      <w:r>
        <w:t>RC3</w:t>
      </w:r>
      <w:r>
        <w:tab/>
        <w:t>Use of appropriate mathematical notation, representations, and terminology</w:t>
      </w:r>
      <w:r w:rsidR="007F3BAE">
        <w:t>.</w:t>
      </w:r>
    </w:p>
    <w:p w:rsidR="008A5C48" w:rsidRDefault="008A5C48" w:rsidP="008A5C48">
      <w:pPr>
        <w:pStyle w:val="SOFinalBulletsCoded2-3Letters"/>
      </w:pPr>
      <w:r>
        <w:t>RC4</w:t>
      </w:r>
      <w:r>
        <w:tab/>
        <w:t>Communication of mathematical ideas and reasoning to develop logical arguments</w:t>
      </w:r>
      <w:r w:rsidR="007F3BAE">
        <w:t>.</w:t>
      </w:r>
    </w:p>
    <w:p w:rsidR="00D648C9" w:rsidRDefault="008A5C48" w:rsidP="008A5C48">
      <w:pPr>
        <w:pStyle w:val="SOFinalBulletsCoded2-3Letters"/>
      </w:pPr>
      <w:r>
        <w:t>RC5</w:t>
      </w:r>
      <w:r>
        <w:tab/>
        <w:t>Development, testing, and proof of valid conjectures.</w:t>
      </w:r>
      <w:r w:rsidR="00796D42">
        <w:t>*</w:t>
      </w:r>
    </w:p>
    <w:p w:rsidR="00796D42" w:rsidRPr="00090813" w:rsidRDefault="00796D42" w:rsidP="00796D42">
      <w:pPr>
        <w:pStyle w:val="SOFinalFootnoteText"/>
      </w:pPr>
      <w:r>
        <w:t>* In this subject students must be given the opportunity to develop, test, and prove conjectures in at least one assessment task in the school assessment component.</w:t>
      </w:r>
    </w:p>
    <w:p w:rsidR="00165BA2" w:rsidRPr="00F63C81" w:rsidRDefault="00F63C81" w:rsidP="00F63C81">
      <w:pPr>
        <w:pStyle w:val="SOFinalHead2"/>
      </w:pPr>
      <w:bookmarkStart w:id="15" w:name="_Toc499906609"/>
      <w:r w:rsidRPr="00F63C81">
        <w:t xml:space="preserve">School </w:t>
      </w:r>
      <w:r w:rsidR="00F5440F">
        <w:t>a</w:t>
      </w:r>
      <w:r w:rsidRPr="00F63C81">
        <w:t>ssessment</w:t>
      </w:r>
      <w:bookmarkEnd w:id="15"/>
    </w:p>
    <w:p w:rsidR="004F5C42" w:rsidRPr="00090813" w:rsidRDefault="00AB2C6A" w:rsidP="008457FA">
      <w:pPr>
        <w:pStyle w:val="SOFinalHead3AfterHead2"/>
      </w:pPr>
      <w:r w:rsidRPr="00AB2C6A">
        <w:t>Assessment Type 1: Skills and Applications Tasks (</w:t>
      </w:r>
      <w:r w:rsidR="008A5C48">
        <w:t>5</w:t>
      </w:r>
      <w:r w:rsidRPr="00AB2C6A">
        <w:t>0%)</w:t>
      </w:r>
    </w:p>
    <w:p w:rsidR="008A5C48" w:rsidRPr="008A5C48" w:rsidRDefault="008A5C48" w:rsidP="00796D42">
      <w:pPr>
        <w:pStyle w:val="SOFinalBodyText"/>
        <w:spacing w:line="226" w:lineRule="exact"/>
      </w:pPr>
      <w:r w:rsidRPr="008A5C48">
        <w:t>Students complete six skills and applications tasks.</w:t>
      </w:r>
    </w:p>
    <w:p w:rsidR="008A5C48" w:rsidRPr="008A5C48" w:rsidRDefault="008A5C48" w:rsidP="00796D42">
      <w:pPr>
        <w:pStyle w:val="SOFinalBodyText"/>
        <w:spacing w:line="226" w:lineRule="exact"/>
      </w:pPr>
      <w:r w:rsidRPr="008A5C48">
        <w:t>Skills and applications tasks are completed under the direct supervision of the teacher.</w:t>
      </w:r>
    </w:p>
    <w:p w:rsidR="008A5C48" w:rsidRPr="008A5C48" w:rsidRDefault="008A5C48" w:rsidP="00796D42">
      <w:pPr>
        <w:pStyle w:val="SOFinalBodyText"/>
        <w:spacing w:line="226" w:lineRule="exact"/>
      </w:pPr>
      <w:r w:rsidRPr="008A5C48">
        <w:t>The equivalent of one skills and applications task must be undertaken without the use of either a calculator or notes.</w:t>
      </w:r>
    </w:p>
    <w:p w:rsidR="008A5C48" w:rsidRPr="008A5C48" w:rsidRDefault="008A5C48" w:rsidP="00796D42">
      <w:pPr>
        <w:pStyle w:val="SOFinalBodyText"/>
        <w:spacing w:line="226" w:lineRule="exact"/>
      </w:pPr>
      <w:r w:rsidRPr="008A5C48">
        <w:t>In the remaining skills and applications tasks, electronic technology and up to one A4 sheet of paper of handwritten notes (on one side only) may be used at the discretion of the teacher.</w:t>
      </w:r>
    </w:p>
    <w:p w:rsidR="008A5C48" w:rsidRPr="008A5C48" w:rsidRDefault="008A5C48" w:rsidP="00796D42">
      <w:pPr>
        <w:pStyle w:val="SOFinalBodyText"/>
        <w:spacing w:line="226" w:lineRule="exact"/>
      </w:pPr>
      <w:r w:rsidRPr="008A5C48">
        <w:t>Students find solutions to mathematical problems that may:</w:t>
      </w:r>
    </w:p>
    <w:p w:rsidR="008A5C48" w:rsidRPr="008A5C48" w:rsidRDefault="008A5C48" w:rsidP="00796D42">
      <w:pPr>
        <w:pStyle w:val="SOFinalBullets"/>
        <w:spacing w:line="226" w:lineRule="exact"/>
      </w:pPr>
      <w:r w:rsidRPr="008A5C48">
        <w:t>be routine, analytical, and/or interpretative</w:t>
      </w:r>
    </w:p>
    <w:p w:rsidR="008A5C48" w:rsidRPr="008A5C48" w:rsidRDefault="008A5C48" w:rsidP="00796D42">
      <w:pPr>
        <w:pStyle w:val="SOFinalBullets"/>
        <w:spacing w:line="226" w:lineRule="exact"/>
      </w:pPr>
      <w:r w:rsidRPr="008A5C48">
        <w:t>be posed in a variety of familiar and new contexts</w:t>
      </w:r>
    </w:p>
    <w:p w:rsidR="008A5C48" w:rsidRPr="008A5C48" w:rsidRDefault="008A5C48" w:rsidP="00796D42">
      <w:pPr>
        <w:pStyle w:val="SOFinalBullets"/>
        <w:spacing w:line="226" w:lineRule="exact"/>
      </w:pPr>
      <w:r w:rsidRPr="008A5C48">
        <w:t>require discerning use of electronic technology.</w:t>
      </w:r>
    </w:p>
    <w:p w:rsidR="008A5C48" w:rsidRPr="008A5C48" w:rsidRDefault="008A5C48" w:rsidP="00796D42">
      <w:pPr>
        <w:pStyle w:val="SOFinalBodyText"/>
        <w:spacing w:line="226" w:lineRule="exact"/>
      </w:pPr>
      <w:r w:rsidRPr="008A5C48">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rsidR="008A5C48" w:rsidRPr="008A5C48" w:rsidRDefault="008A5C48" w:rsidP="008A5C48">
      <w:pPr>
        <w:pStyle w:val="SOFinalBodyText"/>
      </w:pPr>
      <w:r w:rsidRPr="008A5C48">
        <w:t xml:space="preserve">Students select appropriate techniques or algorithms and relevant mathematical information to find solutions to routine, analytical, and/or interpretative problems. Some of </w:t>
      </w:r>
      <w:r w:rsidRPr="008A5C48">
        <w:lastRenderedPageBreak/>
        <w:t>these problems should be set in context, for example, social, scientific, economic, or historical.</w:t>
      </w:r>
    </w:p>
    <w:p w:rsidR="008A5C48" w:rsidRPr="008A5C48" w:rsidRDefault="008A5C48" w:rsidP="008A5C48">
      <w:pPr>
        <w:pStyle w:val="SOFinalBodyText"/>
      </w:pPr>
      <w:r w:rsidRPr="008A5C48">
        <w:t>Students provide explanations and arguments, and use correct mathematical notation, terminology, and representation</w:t>
      </w:r>
      <w:r w:rsidR="007F3BAE">
        <w:t>s</w:t>
      </w:r>
      <w:r w:rsidRPr="008A5C48">
        <w:t xml:space="preserve"> throughout the task.</w:t>
      </w:r>
    </w:p>
    <w:p w:rsidR="003B55CC" w:rsidRDefault="003B55CC" w:rsidP="008A5C48">
      <w:pPr>
        <w:pStyle w:val="SOFinalBodyText"/>
      </w:pPr>
      <w:r>
        <w:t>Skills and applications tasks may provide opportunities to develo</w:t>
      </w:r>
      <w:r w:rsidR="00796D42">
        <w:t>p, test, and prove conjectures.</w:t>
      </w:r>
    </w:p>
    <w:p w:rsidR="008A5C48" w:rsidRPr="008A5C48" w:rsidRDefault="008A5C48" w:rsidP="008A5C48">
      <w:pPr>
        <w:pStyle w:val="SOFinalBodyText"/>
      </w:pPr>
      <w:r w:rsidRPr="008A5C48">
        <w:t>For this assessment type, students provide evidence of their learning in relation to the following assessment design criteria:</w:t>
      </w:r>
    </w:p>
    <w:p w:rsidR="008A5C48" w:rsidRPr="008A5C48" w:rsidRDefault="008A5C48" w:rsidP="00796407">
      <w:pPr>
        <w:pStyle w:val="SOFinalBullets"/>
      </w:pPr>
      <w:r w:rsidRPr="008A5C48">
        <w:t>concepts and techniques</w:t>
      </w:r>
    </w:p>
    <w:p w:rsidR="004F5C42" w:rsidRPr="00090813" w:rsidRDefault="008A5C48" w:rsidP="00796407">
      <w:pPr>
        <w:pStyle w:val="SOFinalBullets"/>
      </w:pPr>
      <w:r w:rsidRPr="008A5C48">
        <w:t>reasoning and communication.</w:t>
      </w:r>
    </w:p>
    <w:p w:rsidR="004F5C42" w:rsidRPr="00090813" w:rsidRDefault="00AB2C6A" w:rsidP="00030888">
      <w:pPr>
        <w:pStyle w:val="SOFinalHead3"/>
      </w:pPr>
      <w:r w:rsidRPr="00AB2C6A">
        <w:t>Assessment Type 2: Mathematical Investigation (</w:t>
      </w:r>
      <w:r w:rsidR="008A5C48">
        <w:t>2</w:t>
      </w:r>
      <w:r w:rsidRPr="00AB2C6A">
        <w:t>0%)</w:t>
      </w:r>
    </w:p>
    <w:p w:rsidR="008A5C48" w:rsidRPr="008A5C48" w:rsidRDefault="008A5C48" w:rsidP="008A5C48">
      <w:pPr>
        <w:pStyle w:val="SOFinalBodyText"/>
      </w:pPr>
      <w:r w:rsidRPr="008A5C48">
        <w:t>Students complete one mathematical investigation.</w:t>
      </w:r>
    </w:p>
    <w:p w:rsidR="008A5C48" w:rsidRPr="008A5C48" w:rsidRDefault="008A5C48" w:rsidP="00796D42">
      <w:pPr>
        <w:pStyle w:val="SOFinalBodyText"/>
        <w:spacing w:line="226" w:lineRule="exact"/>
      </w:pPr>
      <w:r w:rsidRPr="008A5C48">
        <w:t>Students investigate mathematical relationships, concepts, or problems, which may be set in an applied context. The subject of a mathematical investigation may be derived from one or more subtopics, although it can also relate to a whole topic or across topics.</w:t>
      </w:r>
    </w:p>
    <w:p w:rsidR="008A5C48" w:rsidRPr="008A5C48" w:rsidRDefault="008A5C48" w:rsidP="00796D42">
      <w:pPr>
        <w:pStyle w:val="SOFinalBodyText"/>
        <w:spacing w:line="226" w:lineRule="exact"/>
      </w:pPr>
      <w:r w:rsidRPr="008A5C48">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rsidR="008A5C48" w:rsidRPr="008A5C48" w:rsidRDefault="008A5C48" w:rsidP="00796D42">
      <w:pPr>
        <w:pStyle w:val="SOFinalBodyText"/>
        <w:spacing w:line="226" w:lineRule="exact"/>
      </w:pPr>
      <w:r w:rsidRPr="008A5C48">
        <w:t>Students demonstrate their problem-solving strategies as well as their knowledge, skills, and understanding in the investigation. They are encouraged to use a variety of mathematical and other software (e.g. computer algebra systems (CA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rsidR="008A5C48" w:rsidRPr="008A5C48" w:rsidRDefault="008A5C48" w:rsidP="00796D42">
      <w:pPr>
        <w:pStyle w:val="SOFinalBodyText"/>
        <w:spacing w:line="226" w:lineRule="exact"/>
      </w:pPr>
      <w:r w:rsidRPr="008A5C48">
        <w:t>Students complete a report for the mathematical investigation.</w:t>
      </w:r>
    </w:p>
    <w:p w:rsidR="008A5C48" w:rsidRPr="008A5C48" w:rsidRDefault="008A5C48" w:rsidP="00796D42">
      <w:pPr>
        <w:pStyle w:val="SOFinalBodyText"/>
        <w:spacing w:line="226" w:lineRule="exact"/>
      </w:pPr>
      <w:r w:rsidRPr="008A5C48">
        <w:t>In the report, students interpret and justify results, and draw conclusions. They give appropriate explanations and arguments.</w:t>
      </w:r>
      <w:r w:rsidR="003B55CC">
        <w:t xml:space="preserve"> The mathematical investigation may provide an opportunity to develop, test, and prove conjectures.</w:t>
      </w:r>
    </w:p>
    <w:p w:rsidR="008A5C48" w:rsidRPr="008A5C48" w:rsidRDefault="008A5C48" w:rsidP="00796D42">
      <w:pPr>
        <w:pStyle w:val="SOFinalBodyText"/>
        <w:spacing w:line="226" w:lineRule="exact"/>
      </w:pPr>
      <w:r w:rsidRPr="008A5C48">
        <w:t>The report may take a variety of forms, but would usually include the following:</w:t>
      </w:r>
    </w:p>
    <w:p w:rsidR="008A5C48" w:rsidRPr="008A5C48" w:rsidRDefault="008A5C48" w:rsidP="00796D42">
      <w:pPr>
        <w:pStyle w:val="SOFinalBullets"/>
        <w:spacing w:line="226" w:lineRule="exact"/>
      </w:pPr>
      <w:r w:rsidRPr="008A5C48">
        <w:t>an outline of the problem and context</w:t>
      </w:r>
    </w:p>
    <w:p w:rsidR="008A5C48" w:rsidRPr="008A5C48" w:rsidRDefault="008A5C48" w:rsidP="00796D42">
      <w:pPr>
        <w:pStyle w:val="SOFinalBullets"/>
        <w:spacing w:line="226" w:lineRule="exact"/>
      </w:pPr>
      <w:r w:rsidRPr="008A5C48">
        <w:t>the method required to find a solution, in terms of the mathematical model or strategy used</w:t>
      </w:r>
    </w:p>
    <w:p w:rsidR="008A5C48" w:rsidRPr="008A5C48" w:rsidRDefault="008A5C48" w:rsidP="00796D42">
      <w:pPr>
        <w:pStyle w:val="SOFinalBullets"/>
        <w:spacing w:line="226" w:lineRule="exact"/>
      </w:pPr>
      <w:r w:rsidRPr="008A5C48">
        <w:t>the application of the mathematical model or strategy, including</w:t>
      </w:r>
    </w:p>
    <w:p w:rsidR="008A5C48" w:rsidRPr="008A5C48" w:rsidRDefault="008A5C48" w:rsidP="00796D42">
      <w:pPr>
        <w:pStyle w:val="SOFinalBulletsIndented"/>
        <w:spacing w:line="226" w:lineRule="exact"/>
      </w:pPr>
      <w:r w:rsidRPr="008A5C48">
        <w:t>relevant data and/or information</w:t>
      </w:r>
    </w:p>
    <w:p w:rsidR="008A5C48" w:rsidRPr="008A5C48" w:rsidRDefault="008A5C48" w:rsidP="00796D42">
      <w:pPr>
        <w:pStyle w:val="SOFinalBulletsIndented"/>
        <w:spacing w:line="226" w:lineRule="exact"/>
      </w:pPr>
      <w:r w:rsidRPr="008A5C48">
        <w:t>mathematical calculations and results, using appropriate representations</w:t>
      </w:r>
    </w:p>
    <w:p w:rsidR="008A5C48" w:rsidRPr="008A5C48" w:rsidRDefault="008A5C48" w:rsidP="00796D42">
      <w:pPr>
        <w:pStyle w:val="SOFinalBulletsIndented"/>
        <w:spacing w:line="226" w:lineRule="exact"/>
      </w:pPr>
      <w:r w:rsidRPr="008A5C48">
        <w:t>the analysis and interpretation of results, including consideration of the reasonableness and limitations of the results</w:t>
      </w:r>
    </w:p>
    <w:p w:rsidR="008A5C48" w:rsidRPr="008A5C48" w:rsidRDefault="008A5C48" w:rsidP="00796D42">
      <w:pPr>
        <w:pStyle w:val="SOFinalBullets"/>
        <w:spacing w:line="226" w:lineRule="exact"/>
      </w:pPr>
      <w:r w:rsidRPr="008A5C48">
        <w:t>the results and conclusions in the context of the problem</w:t>
      </w:r>
      <w:r w:rsidR="00390A80">
        <w:t>.</w:t>
      </w:r>
    </w:p>
    <w:p w:rsidR="00390A80" w:rsidRDefault="00390A80" w:rsidP="008A5C48">
      <w:pPr>
        <w:pStyle w:val="SOFinalBodyText"/>
      </w:pPr>
      <w:r w:rsidRPr="00390A80">
        <w:t>A bibliography and appendices, as appropriate, may be used.</w:t>
      </w:r>
    </w:p>
    <w:p w:rsidR="008A5C48" w:rsidRPr="008A5C48" w:rsidRDefault="008A5C48" w:rsidP="002B1FA0">
      <w:pPr>
        <w:pStyle w:val="SOFinalBodyText"/>
      </w:pPr>
      <w:r w:rsidRPr="008A5C48">
        <w:lastRenderedPageBreak/>
        <w:t xml:space="preserve">The format of </w:t>
      </w:r>
      <w:r w:rsidR="002B1FA0">
        <w:t>the</w:t>
      </w:r>
      <w:r w:rsidRPr="008A5C48">
        <w:t xml:space="preserve"> investigation report may be written or multimodal.</w:t>
      </w:r>
    </w:p>
    <w:p w:rsidR="008A5C48" w:rsidRPr="008A5C48" w:rsidRDefault="002B1FA0" w:rsidP="008A5C48">
      <w:pPr>
        <w:pStyle w:val="SOFinalBodyText"/>
      </w:pPr>
      <w:r>
        <w:t>The</w:t>
      </w:r>
      <w:r w:rsidR="00390A80" w:rsidRPr="00390A80">
        <w:t xml:space="preserve"> investigation report, excluding bibliography and appendices if used, must be a maximum of </w:t>
      </w:r>
      <w:r w:rsidR="00390A80">
        <w:t>15</w:t>
      </w:r>
      <w:r w:rsidR="00390A80" w:rsidRPr="00390A80">
        <w:t xml:space="preserve"> A4 pages if written, or the equivalent in multimodal form. The maximum page limit is for single-sided A4 pages with minimum font size 10. Page reduction, such as </w:t>
      </w:r>
      <w:r w:rsidR="00F5440F">
        <w:t>two</w:t>
      </w:r>
      <w:r w:rsidR="00390A80" w:rsidRPr="00390A80">
        <w:t xml:space="preserve"> A4 pages reduced to fit on </w:t>
      </w:r>
      <w:r w:rsidR="00F5440F">
        <w:t>one</w:t>
      </w:r>
      <w:r w:rsidR="00390A80" w:rsidRPr="00390A80">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rsidR="008A5C48" w:rsidRPr="008A5C48" w:rsidRDefault="008A5C48" w:rsidP="008A5C48">
      <w:pPr>
        <w:pStyle w:val="SOFinalBodyText"/>
      </w:pPr>
      <w:r w:rsidRPr="008A5C48">
        <w:t>For this assessment type, students provide evidence of their learning in relation to the following assessment design criteria:</w:t>
      </w:r>
    </w:p>
    <w:p w:rsidR="008A5C48" w:rsidRPr="008A5C48" w:rsidRDefault="008A5C48" w:rsidP="00796407">
      <w:pPr>
        <w:pStyle w:val="SOFinalBullets"/>
      </w:pPr>
      <w:r w:rsidRPr="008A5C48">
        <w:t>concepts and techniques</w:t>
      </w:r>
    </w:p>
    <w:p w:rsidR="004F5C42" w:rsidRPr="00090813" w:rsidRDefault="008A5C48" w:rsidP="00796407">
      <w:pPr>
        <w:pStyle w:val="SOFinalBullets"/>
      </w:pPr>
      <w:r w:rsidRPr="008A5C48">
        <w:t>reasoning and communication.</w:t>
      </w:r>
    </w:p>
    <w:p w:rsidR="00AB2C6A" w:rsidRDefault="00AB2C6A" w:rsidP="00AB2C6A">
      <w:pPr>
        <w:pStyle w:val="SOFinalHead2"/>
      </w:pPr>
      <w:bookmarkStart w:id="16" w:name="_Toc499906610"/>
      <w:r>
        <w:t xml:space="preserve">External </w:t>
      </w:r>
      <w:r w:rsidR="00F5440F">
        <w:t>a</w:t>
      </w:r>
      <w:r>
        <w:t>ssessment</w:t>
      </w:r>
      <w:bookmarkEnd w:id="16"/>
    </w:p>
    <w:p w:rsidR="00AB2C6A" w:rsidRDefault="00AB2C6A" w:rsidP="00AB2C6A">
      <w:pPr>
        <w:pStyle w:val="SOFinalHead3"/>
      </w:pPr>
      <w:r>
        <w:t>Assessment Type 3: Examination (30%)</w:t>
      </w:r>
    </w:p>
    <w:p w:rsidR="008A5C48" w:rsidRDefault="008A5C48" w:rsidP="008A5C48">
      <w:pPr>
        <w:pStyle w:val="SOFinalBodyText"/>
      </w:pPr>
      <w:r>
        <w:t>Students undertake a 3-hour external examination.</w:t>
      </w:r>
    </w:p>
    <w:p w:rsidR="008A5C48" w:rsidRDefault="008A5C48" w:rsidP="008A5C48">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rsidR="008A5C48" w:rsidRDefault="008A5C48" w:rsidP="008A5C48">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7F3BAE">
        <w:t>s</w:t>
      </w:r>
      <w:r>
        <w:t xml:space="preserve"> throughout the examination.</w:t>
      </w:r>
    </w:p>
    <w:p w:rsidR="008A5C48" w:rsidRDefault="008A5C48" w:rsidP="008A5C48">
      <w:pPr>
        <w:pStyle w:val="SOFinalBodyText"/>
      </w:pPr>
      <w:r>
        <w:t>A formula sheet is included in the examination booklet.</w:t>
      </w:r>
    </w:p>
    <w:p w:rsidR="008A5C48" w:rsidRDefault="008A5C48" w:rsidP="008A5C48">
      <w:pPr>
        <w:pStyle w:val="SOFinalBodyText"/>
      </w:pPr>
      <w:r>
        <w:t>Students may take two unfolded A4 sheets (four sides) of handwritten notes into the examination room.</w:t>
      </w:r>
    </w:p>
    <w:p w:rsidR="008A5C48" w:rsidRDefault="008A5C48" w:rsidP="008A5C48">
      <w:pPr>
        <w:pStyle w:val="SOFinalBodyText"/>
      </w:pPr>
      <w:r>
        <w:t>Students may have access to approved electronic technology during the external examination. However, students need to be discerning in their use of electronic technology to find solutions to questions/problems in examinations.</w:t>
      </w:r>
    </w:p>
    <w:p w:rsidR="0018297C" w:rsidRDefault="0018297C" w:rsidP="0018297C">
      <w:pPr>
        <w:pStyle w:val="SOFinalBodyTextExtraSpace-AssTypeONLY"/>
      </w:pPr>
      <w:r>
        <w:t>All specific features of the assessment design criteria for this subject may be assessed in the external examination.</w:t>
      </w:r>
    </w:p>
    <w:p w:rsidR="0018297C" w:rsidRDefault="0018297C">
      <w:pPr>
        <w:rPr>
          <w:rFonts w:ascii="Arial Narrow" w:eastAsia="Times New Roman" w:hAnsi="Arial Narrow"/>
          <w:b/>
          <w:caps/>
          <w:color w:val="000000"/>
          <w:sz w:val="28"/>
          <w:lang w:val="en-US" w:eastAsia="en-US"/>
        </w:rPr>
      </w:pPr>
      <w:r>
        <w:br w:type="page"/>
      </w:r>
    </w:p>
    <w:p w:rsidR="004A2B5B" w:rsidRPr="00F63C81" w:rsidRDefault="00F63C81" w:rsidP="00F63C81">
      <w:pPr>
        <w:pStyle w:val="SOFinalHead2"/>
      </w:pPr>
      <w:bookmarkStart w:id="17" w:name="_Toc499906611"/>
      <w:r w:rsidRPr="00F63C81">
        <w:lastRenderedPageBreak/>
        <w:t xml:space="preserve">Performance </w:t>
      </w:r>
      <w:r w:rsidR="00F5440F">
        <w:t>s</w:t>
      </w:r>
      <w:r w:rsidRPr="00F63C81">
        <w:t>tandards</w:t>
      </w:r>
      <w:bookmarkEnd w:id="17"/>
    </w:p>
    <w:p w:rsidR="00AB2C6A" w:rsidRDefault="00AB2C6A" w:rsidP="00AB2C6A">
      <w:pPr>
        <w:pStyle w:val="SOFinalBodyText"/>
      </w:pPr>
      <w:r>
        <w:t>The performance standards describe five levels of achievement, A to E.</w:t>
      </w:r>
    </w:p>
    <w:p w:rsidR="00AB2C6A" w:rsidRDefault="00AB2C6A" w:rsidP="00AB2C6A">
      <w:pPr>
        <w:pStyle w:val="SOFinalBodyText"/>
      </w:pPr>
      <w:r>
        <w:t>Each level of achievement describes the knowledge, skills, and understanding that teachers and assessors refer to in deciding how well student</w:t>
      </w:r>
      <w:r w:rsidR="00F5440F">
        <w:t>s</w:t>
      </w:r>
      <w:r>
        <w:t xml:space="preserve"> ha</w:t>
      </w:r>
      <w:r w:rsidR="00F5440F">
        <w:t>ve</w:t>
      </w:r>
      <w:r>
        <w:t xml:space="preserve"> demonstrated </w:t>
      </w:r>
      <w:r w:rsidR="00F5440F">
        <w:t>their</w:t>
      </w:r>
      <w:r>
        <w:t xml:space="preserve"> learning, on the basis of the evidence provided.</w:t>
      </w:r>
    </w:p>
    <w:p w:rsidR="00AB2C6A" w:rsidRDefault="00AB2C6A" w:rsidP="00AB2C6A">
      <w:pPr>
        <w:pStyle w:val="SOFinalBodyText"/>
      </w:pPr>
      <w:r>
        <w:t>During the teaching and learning program the teacher gives students feedback on their learning, with reference to the performance standards.</w:t>
      </w:r>
    </w:p>
    <w:p w:rsidR="00AB2C6A" w:rsidRDefault="00AB2C6A" w:rsidP="00AB2C6A">
      <w:pPr>
        <w:pStyle w:val="SOFinalBodyText"/>
      </w:pPr>
      <w:r>
        <w:t>At the student’s completion of study of each school assessment type, the teacher makes a decision about the quality of the student’s learning by:</w:t>
      </w:r>
    </w:p>
    <w:p w:rsidR="00AB2C6A" w:rsidRDefault="00AB2C6A" w:rsidP="00796407">
      <w:pPr>
        <w:pStyle w:val="SOFinalBullets"/>
      </w:pPr>
      <w:r>
        <w:t>referring to the performance standards</w:t>
      </w:r>
    </w:p>
    <w:p w:rsidR="00AB2C6A" w:rsidRDefault="00AB2C6A" w:rsidP="00796407">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rsidR="00000689" w:rsidRPr="006124DB" w:rsidRDefault="00000689" w:rsidP="00000689">
      <w:pPr>
        <w:pStyle w:val="SOFinalBodyText"/>
      </w:pPr>
    </w:p>
    <w:p w:rsidR="00000689" w:rsidRPr="006124DB" w:rsidRDefault="00000689" w:rsidP="00000689">
      <w:pPr>
        <w:pStyle w:val="SOFinalBodyText"/>
        <w:sectPr w:rsidR="00000689" w:rsidRPr="006124DB" w:rsidSect="009A7229">
          <w:headerReference w:type="even" r:id="rId435"/>
          <w:headerReference w:type="default" r:id="rId436"/>
          <w:footerReference w:type="even" r:id="rId437"/>
          <w:footerReference w:type="default" r:id="rId438"/>
          <w:headerReference w:type="first" r:id="rId439"/>
          <w:footerReference w:type="first" r:id="rId440"/>
          <w:pgSz w:w="11901" w:h="16840" w:code="209"/>
          <w:pgMar w:top="1985" w:right="1985" w:bottom="1985" w:left="1985" w:header="1701" w:footer="1134" w:gutter="0"/>
          <w:cols w:space="708"/>
          <w:titlePg/>
          <w:docGrid w:linePitch="360"/>
        </w:sectPr>
      </w:pPr>
    </w:p>
    <w:p w:rsidR="00000689" w:rsidRPr="006124DB" w:rsidRDefault="00000689" w:rsidP="00000689">
      <w:pPr>
        <w:pStyle w:val="SOFinalHead3PerformanceTable"/>
      </w:pPr>
      <w:r w:rsidRPr="006124DB">
        <w:lastRenderedPageBreak/>
        <w:t xml:space="preserve">Performance Standards for Stage </w:t>
      </w:r>
      <w:r w:rsidR="00AB2C6A">
        <w:t xml:space="preserve">2 </w:t>
      </w:r>
      <w:r w:rsidR="00C21192">
        <w:t>Mathematical Method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rsidTr="00D151D9">
        <w:trPr>
          <w:trHeight w:hRule="exact" w:val="544"/>
          <w:tblHeader/>
        </w:trPr>
        <w:tc>
          <w:tcPr>
            <w:tcW w:w="397" w:type="dxa"/>
            <w:tcBorders>
              <w:right w:val="nil"/>
            </w:tcBorders>
            <w:shd w:val="clear" w:color="auto" w:fill="595959" w:themeFill="text1" w:themeFillTint="A6"/>
            <w:tcMar>
              <w:bottom w:w="0" w:type="dxa"/>
            </w:tcMar>
            <w:vAlign w:val="center"/>
          </w:tcPr>
          <w:p w:rsidR="00000689" w:rsidRPr="006124DB" w:rsidRDefault="00000689" w:rsidP="00000689">
            <w:bookmarkStart w:id="18" w:name="Title"/>
            <w:r w:rsidRPr="00D516DC">
              <w:rPr>
                <w:color w:val="595959" w:themeColor="text1" w:themeTint="A6"/>
              </w:rPr>
              <w:t>-</w:t>
            </w:r>
            <w:bookmarkEnd w:id="18"/>
          </w:p>
        </w:tc>
        <w:tc>
          <w:tcPr>
            <w:tcW w:w="3749" w:type="dxa"/>
            <w:tcBorders>
              <w:left w:val="nil"/>
            </w:tcBorders>
            <w:shd w:val="clear" w:color="auto" w:fill="595959" w:themeFill="text1" w:themeFillTint="A6"/>
            <w:tcMar>
              <w:bottom w:w="0" w:type="dxa"/>
            </w:tcMar>
            <w:vAlign w:val="center"/>
          </w:tcPr>
          <w:p w:rsidR="00000689" w:rsidRPr="006124DB" w:rsidRDefault="00000689" w:rsidP="00000689">
            <w:pPr>
              <w:pStyle w:val="SOFinalPerformanceTableHead1"/>
            </w:pPr>
            <w:bookmarkStart w:id="19" w:name="ColumnTitle_Concepts_and_Techniques"/>
            <w:r>
              <w:t>Concepts and Techniques</w:t>
            </w:r>
            <w:bookmarkEnd w:id="19"/>
          </w:p>
        </w:tc>
        <w:tc>
          <w:tcPr>
            <w:tcW w:w="3750" w:type="dxa"/>
            <w:shd w:val="clear" w:color="auto" w:fill="595959" w:themeFill="text1" w:themeFillTint="A6"/>
            <w:tcMar>
              <w:bottom w:w="0" w:type="dxa"/>
            </w:tcMar>
            <w:vAlign w:val="center"/>
          </w:tcPr>
          <w:p w:rsidR="00000689" w:rsidRPr="006124DB" w:rsidRDefault="00000689" w:rsidP="00000689">
            <w:pPr>
              <w:pStyle w:val="SOFinalPerformanceTableHead1"/>
            </w:pPr>
            <w:bookmarkStart w:id="20" w:name="ColumnTitle_Reasoning_Communication"/>
            <w:r>
              <w:t>Reasoning and Communication</w:t>
            </w:r>
            <w:bookmarkEnd w:id="20"/>
          </w:p>
        </w:tc>
      </w:tr>
      <w:tr w:rsidR="00000689" w:rsidRPr="006124DB" w:rsidTr="00D151D9">
        <w:tc>
          <w:tcPr>
            <w:tcW w:w="397" w:type="dxa"/>
            <w:shd w:val="clear" w:color="auto" w:fill="D9D9D9" w:themeFill="background1" w:themeFillShade="D9"/>
          </w:tcPr>
          <w:p w:rsidR="00000689" w:rsidRPr="00D516DC" w:rsidRDefault="00000689" w:rsidP="00000689">
            <w:pPr>
              <w:pStyle w:val="SOFinalPerformanceTableLetters"/>
            </w:pPr>
            <w:bookmarkStart w:id="21" w:name="RowTitle_A"/>
            <w:r w:rsidRPr="006124DB">
              <w:t>A</w:t>
            </w:r>
            <w:bookmarkEnd w:id="21"/>
          </w:p>
        </w:tc>
        <w:tc>
          <w:tcPr>
            <w:tcW w:w="3749" w:type="dxa"/>
          </w:tcPr>
          <w:p w:rsidR="00C21192" w:rsidRDefault="00C21192" w:rsidP="00C21192">
            <w:pPr>
              <w:pStyle w:val="SOFinalPerformanceTableText"/>
            </w:pPr>
            <w:r>
              <w:t>Comprehensive knowledge and understanding of concepts and relationships.</w:t>
            </w:r>
          </w:p>
          <w:p w:rsidR="00C21192" w:rsidRDefault="00C21192" w:rsidP="00C21192">
            <w:pPr>
              <w:pStyle w:val="SOFinalPerformanceTableText"/>
            </w:pPr>
            <w:r>
              <w:t>Highly effective selection and application of mathematical techniques and algorithms to find efficient and accurate solutions to routine and complex problems in a variety of contexts.</w:t>
            </w:r>
          </w:p>
          <w:p w:rsidR="00C21192" w:rsidRDefault="00C21192" w:rsidP="00C21192">
            <w:pPr>
              <w:pStyle w:val="SOFinalPerformanceTableText"/>
            </w:pPr>
            <w:r>
              <w:t>Successful development and application of mathematical models to find concise and accurate solutions.</w:t>
            </w:r>
          </w:p>
          <w:p w:rsidR="00000689" w:rsidRPr="006124DB" w:rsidRDefault="00C21192" w:rsidP="00C21192">
            <w:pPr>
              <w:pStyle w:val="SOFinalPerformanceTableText"/>
            </w:pPr>
            <w:r>
              <w:t>Appropriate and effective use of electronic technology to find accurate solutions to routine and complex problems.</w:t>
            </w:r>
          </w:p>
        </w:tc>
        <w:tc>
          <w:tcPr>
            <w:tcW w:w="3750" w:type="dxa"/>
          </w:tcPr>
          <w:p w:rsidR="00C21192" w:rsidRDefault="00C21192" w:rsidP="00C21192">
            <w:pPr>
              <w:pStyle w:val="SOFinalPerformanceTableText"/>
            </w:pPr>
            <w:r>
              <w:t>Comprehensive interpretation of mathematical results in the context of the problem.</w:t>
            </w:r>
          </w:p>
          <w:p w:rsidR="00C21192" w:rsidRDefault="00C21192" w:rsidP="00C21192">
            <w:pPr>
              <w:pStyle w:val="SOFinalPerformanceTableText"/>
            </w:pPr>
            <w:r>
              <w:t>Drawing logical conclusions from mathematical results, with a comprehensive understanding of their reasonableness and limitations.</w:t>
            </w:r>
          </w:p>
          <w:p w:rsidR="00C21192" w:rsidRDefault="00C21192" w:rsidP="00C21192">
            <w:pPr>
              <w:pStyle w:val="SOFinalPerformanceTableText"/>
            </w:pPr>
            <w:r>
              <w:t>Proficient and accurate use of appropriate mathematical notation, representations, and terminology.</w:t>
            </w:r>
          </w:p>
          <w:p w:rsidR="00C21192" w:rsidRDefault="00C21192" w:rsidP="00C21192">
            <w:pPr>
              <w:pStyle w:val="SOFinalPerformanceTableText"/>
            </w:pPr>
            <w:r>
              <w:t>Highly effective communication of mathematical ideas and reasoning to develop logical and concise arguments.</w:t>
            </w:r>
          </w:p>
          <w:p w:rsidR="00000689" w:rsidRPr="006124DB" w:rsidRDefault="00C21192" w:rsidP="00C21192">
            <w:pPr>
              <w:pStyle w:val="SOFinalPerformanceTableText"/>
            </w:pPr>
            <w:r>
              <w:t>Effective development and testing of valid conjectures, with proof.</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2" w:name="RowTitle_B"/>
            <w:r w:rsidRPr="006124DB">
              <w:t>B</w:t>
            </w:r>
            <w:bookmarkEnd w:id="22"/>
          </w:p>
        </w:tc>
        <w:tc>
          <w:tcPr>
            <w:tcW w:w="3749" w:type="dxa"/>
          </w:tcPr>
          <w:p w:rsidR="00C21192" w:rsidRDefault="00C21192" w:rsidP="00C21192">
            <w:pPr>
              <w:pStyle w:val="SOFinalPerformanceTableText"/>
            </w:pPr>
            <w:r>
              <w:t>Some depth of knowledge and understanding of concepts and relationships.</w:t>
            </w:r>
          </w:p>
          <w:p w:rsidR="00C21192" w:rsidRDefault="00C21192" w:rsidP="00C21192">
            <w:pPr>
              <w:pStyle w:val="SOFinalPerformanceTableText"/>
            </w:pPr>
            <w:r>
              <w:t>Mostly effective selection and application of mathematical techniques and algorithms to find mostly accurate solutions to routine and some complex problems in a variety of contexts.</w:t>
            </w:r>
          </w:p>
          <w:p w:rsidR="00C21192" w:rsidRDefault="00C21192" w:rsidP="00C21192">
            <w:pPr>
              <w:pStyle w:val="SOFinalPerformanceTableText"/>
            </w:pPr>
            <w:r>
              <w:t>Some development and successful application of mathematical models to find mostly accurate solutions.</w:t>
            </w:r>
          </w:p>
          <w:p w:rsidR="00000689" w:rsidRPr="006124DB" w:rsidRDefault="00C21192" w:rsidP="00C21192">
            <w:pPr>
              <w:pStyle w:val="SOFinalPerformanceTableText"/>
            </w:pPr>
            <w:r>
              <w:t>Mostly appropriate and effective use of electronic technology to find mostly accurate solutions to routine and some complex problems.</w:t>
            </w:r>
          </w:p>
        </w:tc>
        <w:tc>
          <w:tcPr>
            <w:tcW w:w="3750" w:type="dxa"/>
          </w:tcPr>
          <w:p w:rsidR="00C21192" w:rsidRDefault="00C21192" w:rsidP="00C21192">
            <w:pPr>
              <w:pStyle w:val="SOFinalPerformanceTableText"/>
            </w:pPr>
            <w:r>
              <w:t>Mostly appropriate interpretation of mathematical results in the context of the problem.</w:t>
            </w:r>
          </w:p>
          <w:p w:rsidR="00C21192" w:rsidRDefault="00C21192" w:rsidP="00C21192">
            <w:pPr>
              <w:pStyle w:val="SOFinalPerformanceTableText"/>
            </w:pPr>
            <w:r>
              <w:t>Drawing mostly logical conclusions from mathematical results, with some depth of understanding of their reasonableness and limitations.</w:t>
            </w:r>
          </w:p>
          <w:p w:rsidR="00C21192" w:rsidRDefault="00C21192" w:rsidP="00C21192">
            <w:pPr>
              <w:pStyle w:val="SOFinalPerformanceTableText"/>
            </w:pPr>
            <w:r>
              <w:t>Mostly accurate use of appropriate mathematical notation, representations, and terminology.</w:t>
            </w:r>
          </w:p>
          <w:p w:rsidR="00C21192" w:rsidRDefault="00C21192" w:rsidP="00C21192">
            <w:pPr>
              <w:pStyle w:val="SOFinalPerformanceTableText"/>
            </w:pPr>
            <w:r>
              <w:t>Mostly effective communication of mathematical ideas and reasoning to develop mostly logical arguments.</w:t>
            </w:r>
          </w:p>
          <w:p w:rsidR="00000689" w:rsidRPr="006124DB" w:rsidRDefault="00C21192" w:rsidP="00C21192">
            <w:pPr>
              <w:pStyle w:val="SOFinalPerformanceTableText"/>
            </w:pPr>
            <w:r>
              <w:t>Mostly effective development and testing of valid conjectures, with substantial attempt at proof.</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3" w:name="RowTitle_C"/>
            <w:r w:rsidRPr="006124DB">
              <w:t>C</w:t>
            </w:r>
            <w:bookmarkEnd w:id="23"/>
          </w:p>
        </w:tc>
        <w:tc>
          <w:tcPr>
            <w:tcW w:w="3749" w:type="dxa"/>
          </w:tcPr>
          <w:p w:rsidR="00C21192" w:rsidRDefault="00C21192" w:rsidP="00C21192">
            <w:pPr>
              <w:pStyle w:val="SOFinalPerformanceTableText"/>
            </w:pPr>
            <w:r>
              <w:t>Generally competent knowledge and understanding of concepts and relationships.</w:t>
            </w:r>
          </w:p>
          <w:p w:rsidR="00C21192" w:rsidRDefault="00C21192" w:rsidP="00C21192">
            <w:pPr>
              <w:pStyle w:val="SOFinalPerformanceTableText"/>
            </w:pPr>
            <w:r>
              <w:t>Generally effective selection and application of mathematical techniques and algorithms to find mostly accurate solutions to routine problems in a variety of contexts.</w:t>
            </w:r>
          </w:p>
          <w:p w:rsidR="00C21192" w:rsidRDefault="00C21192" w:rsidP="00C21192">
            <w:pPr>
              <w:pStyle w:val="SOFinalPerformanceTableText"/>
            </w:pPr>
            <w:r>
              <w:t>Successful application of mathematical models to find generally accurate solutions.</w:t>
            </w:r>
          </w:p>
          <w:p w:rsidR="00000689" w:rsidRPr="006124DB" w:rsidRDefault="00C21192" w:rsidP="00C21192">
            <w:pPr>
              <w:pStyle w:val="SOFinalPerformanceTableText"/>
            </w:pPr>
            <w:r>
              <w:t>Generally appropriate and effective use of electronic technology to find mostly accurate solutions to routine problems.</w:t>
            </w:r>
          </w:p>
        </w:tc>
        <w:tc>
          <w:tcPr>
            <w:tcW w:w="3750" w:type="dxa"/>
          </w:tcPr>
          <w:p w:rsidR="00C21192" w:rsidRDefault="00C21192" w:rsidP="00C21192">
            <w:pPr>
              <w:pStyle w:val="SOFinalPerformanceTableText"/>
            </w:pPr>
            <w:r>
              <w:t>Generally appropriate interpretation of mathematical results in the context of the problem.</w:t>
            </w:r>
          </w:p>
          <w:p w:rsidR="00C21192" w:rsidRDefault="00C21192" w:rsidP="00C21192">
            <w:pPr>
              <w:pStyle w:val="SOFinalPerformanceTableText"/>
            </w:pPr>
            <w:r>
              <w:t>Drawing some logical conclusions from mathematical results, with some understanding of their reasonableness and limitations.</w:t>
            </w:r>
          </w:p>
          <w:p w:rsidR="00C21192" w:rsidRDefault="00C21192" w:rsidP="00C21192">
            <w:pPr>
              <w:pStyle w:val="SOFinalPerformanceTableText"/>
            </w:pPr>
            <w:r>
              <w:t>Generally appropriate use of mathematical notation, representations, and terminology, with reasonable accuracy.</w:t>
            </w:r>
          </w:p>
          <w:p w:rsidR="00C21192" w:rsidRDefault="00C21192" w:rsidP="00C21192">
            <w:pPr>
              <w:pStyle w:val="SOFinalPerformanceTableText"/>
            </w:pPr>
            <w:r>
              <w:t>Generally effective communication of mathematical ideas and reasoning to develop some logical arguments.</w:t>
            </w:r>
          </w:p>
          <w:p w:rsidR="00000689" w:rsidRPr="006124DB" w:rsidRDefault="00C21192" w:rsidP="00C21192">
            <w:pPr>
              <w:pStyle w:val="SOFinalPerformanceTableText"/>
            </w:pPr>
            <w:r>
              <w:t>Development and testing of generally valid conjectures, with some attempt at proof.</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4" w:name="RowTitle_D"/>
            <w:r w:rsidRPr="006124DB">
              <w:lastRenderedPageBreak/>
              <w:t>D</w:t>
            </w:r>
            <w:bookmarkEnd w:id="24"/>
          </w:p>
        </w:tc>
        <w:tc>
          <w:tcPr>
            <w:tcW w:w="3749" w:type="dxa"/>
          </w:tcPr>
          <w:p w:rsidR="00C21192" w:rsidRDefault="00C21192" w:rsidP="00C21192">
            <w:pPr>
              <w:pStyle w:val="SOFinalPerformanceTableText"/>
            </w:pPr>
            <w:r>
              <w:t>Basic knowledge and some understanding of concepts and relationships.</w:t>
            </w:r>
          </w:p>
          <w:p w:rsidR="00C21192" w:rsidRDefault="00C21192" w:rsidP="00C21192">
            <w:pPr>
              <w:pStyle w:val="SOFinalPerformanceTableText"/>
            </w:pPr>
            <w:r>
              <w:t>Some selection and application of mathematical techniques and algorithms to find some accurate solutions to routine problems in some contexts.</w:t>
            </w:r>
          </w:p>
          <w:p w:rsidR="00C21192" w:rsidRDefault="00C21192" w:rsidP="00C21192">
            <w:pPr>
              <w:pStyle w:val="SOFinalPerformanceTableText"/>
            </w:pPr>
            <w:r>
              <w:t>Some application of mathematical models to find some accurate or partially accurate solutions.</w:t>
            </w:r>
          </w:p>
          <w:p w:rsidR="00000689" w:rsidRPr="006124DB" w:rsidRDefault="00C21192" w:rsidP="00C21192">
            <w:pPr>
              <w:pStyle w:val="SOFinalPerformanceTableText"/>
            </w:pPr>
            <w:r>
              <w:t>Some appropriate use of electronic technology to find some accurate solutions to routine problems.</w:t>
            </w:r>
          </w:p>
        </w:tc>
        <w:tc>
          <w:tcPr>
            <w:tcW w:w="3750" w:type="dxa"/>
          </w:tcPr>
          <w:p w:rsidR="00C21192" w:rsidRDefault="00C21192" w:rsidP="00C21192">
            <w:pPr>
              <w:pStyle w:val="SOFinalPerformanceTableText"/>
            </w:pPr>
            <w:r>
              <w:t>Some interpretation of mathematical results.</w:t>
            </w:r>
          </w:p>
          <w:p w:rsidR="00C21192" w:rsidRDefault="00C21192" w:rsidP="00C21192">
            <w:pPr>
              <w:pStyle w:val="SOFinalPerformanceTableText"/>
            </w:pPr>
            <w:r>
              <w:t>Drawing some conclusions from mathematical results, with some awareness of their reasonableness or limitations.</w:t>
            </w:r>
          </w:p>
          <w:p w:rsidR="00C21192" w:rsidRDefault="00C21192" w:rsidP="00C21192">
            <w:pPr>
              <w:pStyle w:val="SOFinalPerformanceTableText"/>
            </w:pPr>
            <w:r>
              <w:t>Some appropriate use of mathematical notation, representations, and terminology, with some accuracy.</w:t>
            </w:r>
          </w:p>
          <w:p w:rsidR="00C21192" w:rsidRDefault="00C21192" w:rsidP="00C21192">
            <w:pPr>
              <w:pStyle w:val="SOFinalPerformanceTableText"/>
            </w:pPr>
            <w:r>
              <w:t>Some communication of mathematical ideas, with attempted reasoning and/or arguments.</w:t>
            </w:r>
          </w:p>
          <w:p w:rsidR="00000689" w:rsidRPr="006124DB" w:rsidRDefault="00C21192" w:rsidP="00C21192">
            <w:pPr>
              <w:pStyle w:val="SOFinalPerformanceTableText"/>
            </w:pPr>
            <w:r>
              <w:t>Attempted development or testing of a reasonable conjecture.</w:t>
            </w:r>
          </w:p>
        </w:tc>
      </w:tr>
      <w:tr w:rsidR="00000689" w:rsidRPr="006124DB" w:rsidTr="00D151D9">
        <w:tc>
          <w:tcPr>
            <w:tcW w:w="397" w:type="dxa"/>
            <w:shd w:val="clear" w:color="auto" w:fill="D9D9D9" w:themeFill="background1" w:themeFillShade="D9"/>
          </w:tcPr>
          <w:p w:rsidR="00000689" w:rsidRPr="006124DB" w:rsidRDefault="00000689" w:rsidP="00000689">
            <w:pPr>
              <w:pStyle w:val="SOFinalPerformanceTableLetters"/>
            </w:pPr>
            <w:bookmarkStart w:id="25" w:name="RowTitle_E"/>
            <w:r w:rsidRPr="006124DB">
              <w:t>E</w:t>
            </w:r>
            <w:bookmarkEnd w:id="25"/>
          </w:p>
        </w:tc>
        <w:tc>
          <w:tcPr>
            <w:tcW w:w="3749" w:type="dxa"/>
          </w:tcPr>
          <w:p w:rsidR="00C21192" w:rsidRDefault="00C21192" w:rsidP="00C21192">
            <w:pPr>
              <w:pStyle w:val="SOFinalPerformanceTableText"/>
            </w:pPr>
            <w:r>
              <w:t>Limited knowledge or understanding of concepts and relationships.</w:t>
            </w:r>
          </w:p>
          <w:p w:rsidR="00C21192" w:rsidRDefault="00C21192" w:rsidP="00C21192">
            <w:pPr>
              <w:pStyle w:val="SOFinalPerformanceTableText"/>
            </w:pPr>
            <w:r>
              <w:t>Attempted selection and limited application of mathematical techniques or algorithms, with limited accuracy in solving routine problems.</w:t>
            </w:r>
          </w:p>
          <w:p w:rsidR="00C21192" w:rsidRDefault="00C21192" w:rsidP="00C21192">
            <w:pPr>
              <w:pStyle w:val="SOFinalPerformanceTableText"/>
            </w:pPr>
            <w:r>
              <w:t>Attempted application of mathematical models, with limited accuracy.</w:t>
            </w:r>
          </w:p>
          <w:p w:rsidR="00000689" w:rsidRPr="006124DB" w:rsidRDefault="00C21192" w:rsidP="00C21192">
            <w:pPr>
              <w:pStyle w:val="SOFinalPerformanceTableText"/>
            </w:pPr>
            <w:r>
              <w:t>Attempted use of electronic technology, with limited accuracy in solving routine problems.</w:t>
            </w:r>
          </w:p>
        </w:tc>
        <w:tc>
          <w:tcPr>
            <w:tcW w:w="3750" w:type="dxa"/>
          </w:tcPr>
          <w:p w:rsidR="00C21192" w:rsidRDefault="00C21192" w:rsidP="00C21192">
            <w:pPr>
              <w:pStyle w:val="SOFinalPerformanceTableText"/>
            </w:pPr>
            <w:r>
              <w:t>Limited interpretation of mathematical results.</w:t>
            </w:r>
          </w:p>
          <w:p w:rsidR="00C21192" w:rsidRDefault="00C21192" w:rsidP="00C21192">
            <w:pPr>
              <w:pStyle w:val="SOFinalPerformanceTableText"/>
            </w:pPr>
            <w:r>
              <w:t>Limited understanding of the meaning of mathematical results, their reasonableness or limitations.</w:t>
            </w:r>
          </w:p>
          <w:p w:rsidR="00C21192" w:rsidRDefault="00C21192" w:rsidP="00C21192">
            <w:pPr>
              <w:pStyle w:val="SOFinalPerformanceTableText"/>
            </w:pPr>
            <w:r>
              <w:t>Limited use of appropriate mathematical notation, representations, or terminology, with limited accuracy.</w:t>
            </w:r>
          </w:p>
          <w:p w:rsidR="00C21192" w:rsidRDefault="00C21192" w:rsidP="00C21192">
            <w:pPr>
              <w:pStyle w:val="SOFinalPerformanceTableText"/>
            </w:pPr>
            <w:r>
              <w:t>Attempted communication of mathematical ideas, with limited reasoning.</w:t>
            </w:r>
          </w:p>
          <w:p w:rsidR="00000689" w:rsidRPr="006124DB" w:rsidRDefault="00C21192" w:rsidP="00C21192">
            <w:pPr>
              <w:pStyle w:val="SOFinalPerformanceTableText"/>
            </w:pPr>
            <w:r>
              <w:t>Limited attempt to develop or test a conjecture.</w:t>
            </w:r>
          </w:p>
        </w:tc>
      </w:tr>
    </w:tbl>
    <w:p w:rsidR="00AB2C6A" w:rsidRDefault="00AB2C6A" w:rsidP="00000689">
      <w:pPr>
        <w:sectPr w:rsidR="00AB2C6A" w:rsidSect="00DC0EFE">
          <w:headerReference w:type="even" r:id="rId441"/>
          <w:headerReference w:type="default" r:id="rId442"/>
          <w:footerReference w:type="even" r:id="rId443"/>
          <w:footerReference w:type="default" r:id="rId444"/>
          <w:pgSz w:w="11901" w:h="16857" w:code="210"/>
          <w:pgMar w:top="1985" w:right="1985" w:bottom="1985" w:left="1985" w:header="1701" w:footer="1134" w:gutter="0"/>
          <w:cols w:space="708"/>
          <w:docGrid w:linePitch="360"/>
        </w:sectPr>
      </w:pPr>
    </w:p>
    <w:p w:rsidR="001F281F" w:rsidRPr="00F63C81" w:rsidRDefault="00F63C81" w:rsidP="00F63C81">
      <w:pPr>
        <w:pStyle w:val="SOFinalHead2TOP"/>
      </w:pPr>
      <w:bookmarkStart w:id="26" w:name="_Toc499906612"/>
      <w:r w:rsidRPr="00F63C81">
        <w:lastRenderedPageBreak/>
        <w:t xml:space="preserve">Assessment </w:t>
      </w:r>
      <w:r w:rsidR="00F5440F">
        <w:t>i</w:t>
      </w:r>
      <w:r w:rsidRPr="00F63C81">
        <w:t>ntegrity</w:t>
      </w:r>
      <w:bookmarkEnd w:id="26"/>
    </w:p>
    <w:p w:rsidR="00C21192" w:rsidRDefault="00C21192" w:rsidP="00C21192">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rsidR="00C21192" w:rsidRDefault="00C21192" w:rsidP="00C21192">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rsidR="00D523F0" w:rsidRPr="00090813" w:rsidRDefault="00C21192" w:rsidP="00C21192">
      <w:pPr>
        <w:pStyle w:val="SOFinalBodyText"/>
      </w:pPr>
      <w:r>
        <w:t>Information and guidelines on quality assurance in assessment at Stage 2 are available on the SACE website (www.sace.sa.gov.au).</w:t>
      </w:r>
    </w:p>
    <w:p w:rsidR="00D65BB2" w:rsidRPr="00090813" w:rsidRDefault="00D65BB2" w:rsidP="00DC7CC5">
      <w:pPr>
        <w:pStyle w:val="SOFinalBodyText"/>
      </w:pPr>
    </w:p>
    <w:p w:rsidR="00D523F0" w:rsidRPr="00090813" w:rsidRDefault="00D523F0" w:rsidP="00D523F0">
      <w:pPr>
        <w:pStyle w:val="SOFinalBodyText"/>
        <w:sectPr w:rsidR="00D523F0" w:rsidRPr="00090813" w:rsidSect="00DC0EFE">
          <w:headerReference w:type="even" r:id="rId445"/>
          <w:headerReference w:type="default" r:id="rId446"/>
          <w:footerReference w:type="even" r:id="rId447"/>
          <w:footerReference w:type="default" r:id="rId448"/>
          <w:pgSz w:w="11901" w:h="16857" w:code="210"/>
          <w:pgMar w:top="1985" w:right="1985" w:bottom="1985" w:left="1985" w:header="1701" w:footer="1134" w:gutter="0"/>
          <w:cols w:space="708"/>
          <w:docGrid w:linePitch="360"/>
        </w:sectPr>
      </w:pPr>
    </w:p>
    <w:p w:rsidR="00D523F0" w:rsidRPr="00F63C81" w:rsidRDefault="00F63C81" w:rsidP="00F63C81">
      <w:pPr>
        <w:pStyle w:val="SOFinalHead1"/>
      </w:pPr>
      <w:bookmarkStart w:id="27" w:name="_Toc499906613"/>
      <w:r w:rsidRPr="00F63C81">
        <w:lastRenderedPageBreak/>
        <w:t xml:space="preserve">Support </w:t>
      </w:r>
      <w:r w:rsidR="00F5440F">
        <w:t>m</w:t>
      </w:r>
      <w:r w:rsidRPr="00F63C81">
        <w:t>aterials</w:t>
      </w:r>
      <w:bookmarkEnd w:id="27"/>
    </w:p>
    <w:p w:rsidR="00D76F39" w:rsidRPr="00090813" w:rsidRDefault="00F63C81" w:rsidP="00F63C81">
      <w:pPr>
        <w:pStyle w:val="SOFinalHead2AfterHead1"/>
      </w:pPr>
      <w:bookmarkStart w:id="28" w:name="_Toc499906614"/>
      <w:r>
        <w:t>Subject-s</w:t>
      </w:r>
      <w:r w:rsidRPr="00090813">
        <w:t xml:space="preserve">pecific </w:t>
      </w:r>
      <w:r w:rsidR="00F5440F">
        <w:t>a</w:t>
      </w:r>
      <w:r w:rsidRPr="00090813">
        <w:t>dvice</w:t>
      </w:r>
      <w:bookmarkEnd w:id="28"/>
    </w:p>
    <w:p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rsidR="00D523F0" w:rsidRPr="00090813" w:rsidRDefault="00F63C81" w:rsidP="00F63C81">
      <w:pPr>
        <w:pStyle w:val="SOFinalHead2"/>
      </w:pPr>
      <w:bookmarkStart w:id="29" w:name="_Toc499906615"/>
      <w:r>
        <w:t xml:space="preserve">Advice on </w:t>
      </w:r>
      <w:r w:rsidR="00F5440F">
        <w:t>e</w:t>
      </w:r>
      <w:r>
        <w:t xml:space="preserve">thical </w:t>
      </w:r>
      <w:r w:rsidR="00F5440F">
        <w:t>s</w:t>
      </w:r>
      <w:r>
        <w:t>tudy a</w:t>
      </w:r>
      <w:r w:rsidRPr="00090813">
        <w:t xml:space="preserve">nd </w:t>
      </w:r>
      <w:r w:rsidR="00F5440F">
        <w:t>r</w:t>
      </w:r>
      <w:r w:rsidRPr="00090813">
        <w:t>esearch</w:t>
      </w:r>
      <w:bookmarkEnd w:id="29"/>
    </w:p>
    <w:p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49"/>
      <w:headerReference w:type="default" r:id="rId450"/>
      <w:footerReference w:type="even" r:id="rId451"/>
      <w:footerReference w:type="default" r:id="rId45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6985" w:rsidRDefault="00D66985">
      <w:r>
        <w:separator/>
      </w:r>
    </w:p>
  </w:endnote>
  <w:endnote w:type="continuationSeparator" w:id="0">
    <w:p w:rsidR="00D66985" w:rsidRDefault="00D669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0AFF" w:usb1="00007843" w:usb2="00000001" w:usb3="00000000" w:csb0="000001BF"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Bold">
    <w:panose1 w:val="020B0606020202030204"/>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FA068B" w:rsidRDefault="00D441D4" w:rsidP="004929E2">
    <w:pPr>
      <w:pStyle w:val="Footer"/>
      <w:tabs>
        <w:tab w:val="clear" w:pos="4153"/>
      </w:tabs>
      <w:ind w:left="709"/>
      <w:jc w:val="right"/>
    </w:pPr>
    <w:r w:rsidRPr="002B6ED1">
      <w:rPr>
        <w:noProof/>
      </w:rPr>
      <w:drawing>
        <wp:inline distT="0" distB="0" distL="0" distR="0" wp14:anchorId="23E72838" wp14:editId="75FEB206">
          <wp:extent cx="2529360" cy="410400"/>
          <wp:effectExtent l="0" t="0" r="4445" b="8890"/>
          <wp:docPr id="2" name="Picture 2" descr="SACE Board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SACE logo A4-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529360" cy="410400"/>
                  </a:xfrm>
                  <a:prstGeom prst="rect">
                    <a:avLst/>
                  </a:prstGeom>
                </pic:spPr>
              </pic:pic>
            </a:graphicData>
          </a:graphic>
        </wp:inline>
      </w:drawing>
    </w:r>
    <w:r>
      <w:rPr>
        <w:noProof/>
      </w:rPr>
      <w:tab/>
    </w:r>
    <w:r w:rsidRPr="002B6ED1">
      <w:rPr>
        <w:noProof/>
      </w:rPr>
      <w:drawing>
        <wp:inline distT="0" distB="0" distL="0" distR="0" wp14:anchorId="47008D89" wp14:editId="7B429642">
          <wp:extent cx="934085" cy="700405"/>
          <wp:effectExtent l="0" t="0" r="0" b="4445"/>
          <wp:docPr id="14" name="Picture 14"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YK GOSA A4-01.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934085" cy="700405"/>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9045C"/>
  <w:p w:rsidR="00D441D4" w:rsidRPr="00E40C6A" w:rsidRDefault="00D441D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37</w:t>
    </w:r>
    <w:r w:rsidRPr="00E40C6A">
      <w:rPr>
        <w:rFonts w:ascii="Arial Narrow" w:hAnsi="Arial Narrow"/>
        <w:szCs w:val="20"/>
      </w:rPr>
      <w:fldChar w:fldCharType="end"/>
    </w:r>
  </w:p>
  <w:p w:rsidR="00D441D4" w:rsidRPr="00A9045C" w:rsidRDefault="00D441D4" w:rsidP="00A9045C">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9045C"/>
  <w:p w:rsidR="00D441D4" w:rsidRPr="00E40C6A" w:rsidRDefault="00D441D4" w:rsidP="008B3D65">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7</w:t>
    </w:r>
    <w:r w:rsidRPr="00E40C6A">
      <w:rPr>
        <w:rFonts w:ascii="Arial Narrow" w:hAnsi="Arial Narrow"/>
        <w:szCs w:val="20"/>
      </w:rPr>
      <w:fldChar w:fldCharType="end"/>
    </w:r>
  </w:p>
  <w:p w:rsidR="00D441D4" w:rsidRPr="00A9045C" w:rsidRDefault="00D441D4" w:rsidP="00A9045C">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000689"/>
  <w:p w:rsidR="00D441D4" w:rsidRPr="00E40C6A" w:rsidRDefault="00D441D4" w:rsidP="0000068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4</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p>
  <w:p w:rsidR="00D441D4" w:rsidRPr="00E40C6A" w:rsidRDefault="00D441D4" w:rsidP="00000689">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000689"/>
  <w:p w:rsidR="00D441D4" w:rsidRPr="00E40C6A" w:rsidRDefault="00D441D4"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5</w:t>
    </w:r>
    <w:r w:rsidRPr="00E40C6A">
      <w:rPr>
        <w:rFonts w:ascii="Arial Narrow" w:hAnsi="Arial Narrow"/>
        <w:szCs w:val="20"/>
      </w:rPr>
      <w:fldChar w:fldCharType="end"/>
    </w:r>
  </w:p>
  <w:p w:rsidR="00D441D4" w:rsidRDefault="00D441D4" w:rsidP="00000689">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000689"/>
  <w:p w:rsidR="00D441D4" w:rsidRPr="00E40C6A" w:rsidRDefault="00D441D4" w:rsidP="0000068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1</w:t>
    </w:r>
    <w:r w:rsidRPr="00E40C6A">
      <w:rPr>
        <w:rFonts w:ascii="Arial Narrow" w:hAnsi="Arial Narrow"/>
        <w:szCs w:val="20"/>
      </w:rPr>
      <w:fldChar w:fldCharType="end"/>
    </w:r>
  </w:p>
  <w:p w:rsidR="00D441D4" w:rsidRDefault="00D441D4" w:rsidP="00000689">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D151D9"/>
  <w:p w:rsidR="00D441D4" w:rsidRPr="00E40C6A" w:rsidRDefault="00D441D4" w:rsidP="00D151D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p>
  <w:p w:rsidR="00D441D4" w:rsidRDefault="00D441D4" w:rsidP="00D151D9">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D151D9"/>
  <w:p w:rsidR="00D441D4" w:rsidRPr="00E40C6A" w:rsidRDefault="00D441D4"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7</w:t>
    </w:r>
    <w:r w:rsidRPr="00E40C6A">
      <w:rPr>
        <w:rFonts w:ascii="Arial Narrow" w:hAnsi="Arial Narrow"/>
        <w:szCs w:val="20"/>
      </w:rPr>
      <w:fldChar w:fldCharType="end"/>
    </w:r>
  </w:p>
  <w:p w:rsidR="00D441D4" w:rsidRDefault="00D441D4" w:rsidP="00D151D9">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D151D9"/>
  <w:p w:rsidR="00D441D4" w:rsidRPr="00E40C6A" w:rsidRDefault="00D441D4" w:rsidP="00D151D9">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p>
  <w:p w:rsidR="00D441D4" w:rsidRDefault="00D441D4" w:rsidP="00D151D9">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D151D9"/>
  <w:p w:rsidR="00D441D4" w:rsidRPr="00E40C6A" w:rsidRDefault="00D441D4"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7</w:t>
    </w:r>
    <w:r w:rsidRPr="00E40C6A">
      <w:rPr>
        <w:rFonts w:ascii="Arial Narrow" w:hAnsi="Arial Narrow"/>
        <w:szCs w:val="20"/>
      </w:rPr>
      <w:fldChar w:fldCharType="end"/>
    </w:r>
  </w:p>
  <w:p w:rsidR="00D441D4" w:rsidRDefault="00D441D4" w:rsidP="00D151D9">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C109FA"/>
  <w:p w:rsidR="00D441D4" w:rsidRPr="00E40C6A" w:rsidRDefault="00D441D4"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p>
  <w:p w:rsidR="00D441D4" w:rsidRPr="00E40C6A" w:rsidRDefault="00D441D4" w:rsidP="00C109F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D151D9"/>
  <w:p w:rsidR="00D441D4" w:rsidRPr="00E40C6A" w:rsidRDefault="00D441D4" w:rsidP="00D151D9">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49</w:t>
    </w:r>
    <w:r w:rsidRPr="00E40C6A">
      <w:rPr>
        <w:rFonts w:ascii="Arial Narrow" w:hAnsi="Arial Narrow"/>
        <w:szCs w:val="20"/>
      </w:rPr>
      <w:fldChar w:fldCharType="end"/>
    </w:r>
  </w:p>
  <w:p w:rsidR="00D441D4" w:rsidRDefault="00D441D4" w:rsidP="00D151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C109FA"/>
  <w:p w:rsidR="00D441D4" w:rsidRPr="00E40C6A" w:rsidRDefault="00D441D4"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p>
  <w:p w:rsidR="00D441D4" w:rsidRPr="00E40C6A" w:rsidRDefault="00D441D4" w:rsidP="00C109F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9045C"/>
  <w:p w:rsidR="00D441D4" w:rsidRPr="00E40C6A" w:rsidRDefault="00D441D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5</w:t>
    </w:r>
    <w:r w:rsidRPr="00E40C6A">
      <w:rPr>
        <w:rFonts w:ascii="Arial Narrow" w:hAnsi="Arial Narrow"/>
        <w:szCs w:val="20"/>
      </w:rPr>
      <w:fldChar w:fldCharType="end"/>
    </w:r>
  </w:p>
  <w:p w:rsidR="00D441D4" w:rsidRPr="00A9045C" w:rsidRDefault="00D441D4" w:rsidP="00A9045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9045C"/>
  <w:p w:rsidR="00D441D4" w:rsidRPr="00E40C6A" w:rsidRDefault="00D441D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1</w:t>
    </w:r>
    <w:r w:rsidRPr="00E40C6A">
      <w:rPr>
        <w:rFonts w:ascii="Arial Narrow" w:hAnsi="Arial Narrow"/>
        <w:szCs w:val="20"/>
      </w:rPr>
      <w:fldChar w:fldCharType="end"/>
    </w:r>
  </w:p>
  <w:p w:rsidR="00D441D4" w:rsidRPr="00A9045C" w:rsidRDefault="00D441D4" w:rsidP="00A9045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C109FA"/>
  <w:p w:rsidR="00D441D4" w:rsidRPr="00E40C6A" w:rsidRDefault="00D441D4"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261BD">
      <w:rPr>
        <w:rFonts w:ascii="Arial Narrow" w:hAnsi="Arial Narrow"/>
        <w:noProof/>
        <w:szCs w:val="20"/>
      </w:rPr>
      <w:t>3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Mathematical Methods 2018</w:t>
    </w:r>
  </w:p>
  <w:p w:rsidR="00D441D4" w:rsidRPr="00E40C6A" w:rsidRDefault="00D441D4" w:rsidP="00C109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6985" w:rsidRDefault="00D66985">
      <w:r>
        <w:separator/>
      </w:r>
    </w:p>
  </w:footnote>
  <w:footnote w:type="continuationSeparator" w:id="0">
    <w:p w:rsidR="00D66985" w:rsidRDefault="00D669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F669CA">
    <w:pPr>
      <w:pStyle w:val="Header"/>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F03718">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DE044A" w:rsidRDefault="00D441D4" w:rsidP="00000689">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DE044A" w:rsidRDefault="00D441D4" w:rsidP="00D34DF3">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B2C6A">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B2C6A">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D34DF3" w:rsidRDefault="00D441D4" w:rsidP="00AE0AC9">
    <w:pPr>
      <w:pStyle w:val="SOFinalHeaderIntroStage1Line"/>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AB2C6A">
    <w:pPr>
      <w:pStyle w:val="Header"/>
    </w:pPr>
    <w:r>
      <w:rPr>
        <w:noProof/>
      </w:rPr>
      <mc:AlternateContent>
        <mc:Choice Requires="wps">
          <w:drawing>
            <wp:anchor distT="0" distB="0" distL="114300" distR="114300" simplePos="0" relativeHeight="251698176" behindDoc="0" locked="0" layoutInCell="1" allowOverlap="1" wp14:anchorId="34E65F0C" wp14:editId="04D9107A">
              <wp:simplePos x="0" y="0"/>
              <wp:positionH relativeFrom="column">
                <wp:posOffset>2327910</wp:posOffset>
              </wp:positionH>
              <wp:positionV relativeFrom="paragraph">
                <wp:posOffset>1515110</wp:posOffset>
              </wp:positionV>
              <wp:extent cx="1828800" cy="1828800"/>
              <wp:effectExtent l="3493" t="0" r="0" b="0"/>
              <wp:wrapNone/>
              <wp:docPr id="9" name="Text Box 9"/>
              <wp:cNvGraphicFramePr/>
              <a:graphic xmlns:a="http://schemas.openxmlformats.org/drawingml/2006/main">
                <a:graphicData uri="http://schemas.microsoft.com/office/word/2010/wordprocessingShape">
                  <wps:wsp>
                    <wps:cNvSpPr txBox="1"/>
                    <wps:spPr>
                      <a:xfrm rot="16200000">
                        <a:off x="0" y="0"/>
                        <a:ext cx="1828800" cy="1828800"/>
                      </a:xfrm>
                      <a:prstGeom prst="rect">
                        <a:avLst/>
                      </a:prstGeom>
                      <a:noFill/>
                      <a:ln>
                        <a:noFill/>
                      </a:ln>
                      <a:effectLst/>
                    </wps:spPr>
                    <wps:txbx>
                      <w:txbxContent>
                        <w:p w:rsidR="00D441D4" w:rsidRPr="00DA37BF" w:rsidRDefault="00D441D4" w:rsidP="00931C81">
                          <w:pPr>
                            <w:jc w:val="center"/>
                            <w:rPr>
                              <w:b/>
                              <w:color w:val="D9D9D9" w:themeColor="background1" w:themeShade="D9"/>
                              <w:sz w:val="72"/>
                              <w:szCs w:val="72"/>
                              <w:lang w:val="en-US"/>
                              <w14:textOutline w14:w="18415" w14:cap="flat" w14:cmpd="sng" w14:algn="ctr">
                                <w14:noFill/>
                                <w14:prstDash w14:val="solid"/>
                                <w14:round/>
                              </w14:textOutline>
                            </w:rPr>
                          </w:pPr>
                          <w:r w:rsidRPr="00DA37BF">
                            <w:rPr>
                              <w:b/>
                              <w:color w:val="D9D9D9" w:themeColor="background1" w:themeShade="D9"/>
                              <w:sz w:val="72"/>
                              <w:szCs w:val="72"/>
                              <w:lang w:val="en-US"/>
                              <w14:textOutline w14:w="18415" w14:cap="flat" w14:cmpd="sng" w14:algn="ctr">
                                <w14:noFill/>
                                <w14:prstDash w14:val="solid"/>
                                <w14:round/>
                              </w14:textOutline>
                            </w:rPr>
                            <w:t>DRAFT — for teaching in 20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9" o:spid="_x0000_s1027" type="#_x0000_t202" style="position:absolute;margin-left:183.3pt;margin-top:119.3pt;width:2in;height:2in;rotation:-90;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" filled="f" stroked="f">
              <v:textbox style="mso-fit-shape-to-text:t">
                <w:txbxContent>
                  <w:p w:rsidR="00D441D4" w:rsidRPr="00DA37BF" w:rsidRDefault="00D441D4" w:rsidP="00931C81">
                    <w:pPr>
                      <w:jc w:val="center"/>
                      <w:rPr>
                        <w:b/>
                        <w:color w:val="D9D9D9" w:themeColor="background1" w:themeShade="D9"/>
                        <w:sz w:val="72"/>
                        <w:szCs w:val="72"/>
                        <w:lang w:val="en-US"/>
                        <w14:textOutline w14:w="18415" w14:cap="flat" w14:cmpd="sng" w14:algn="ctr">
                          <w14:noFill/>
                          <w14:prstDash w14:val="solid"/>
                          <w14:round/>
                        </w14:textOutline>
                      </w:rPr>
                    </w:pPr>
                    <w:r w:rsidRPr="00DA37BF">
                      <w:rPr>
                        <w:b/>
                        <w:color w:val="D9D9D9" w:themeColor="background1" w:themeShade="D9"/>
                        <w:sz w:val="72"/>
                        <w:szCs w:val="72"/>
                        <w:lang w:val="en-US"/>
                        <w14:textOutline w14:w="18415" w14:cap="flat" w14:cmpd="sng" w14:algn="ctr">
                          <w14:noFill/>
                          <w14:prstDash w14:val="solid"/>
                          <w14:round/>
                        </w14:textOutline>
                      </w:rPr>
                      <w:t>DRAFT — for teaching in 2017</w:t>
                    </w:r>
                  </w:p>
                </w:txbxContent>
              </v:textbox>
            </v:shape>
          </w:pict>
        </mc:Fallback>
      </mc:AlternateConten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E1363D" w:rsidRDefault="00D441D4" w:rsidP="00D926D4">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E6044F" w:rsidRDefault="00D441D4" w:rsidP="00E6044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29782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F669CA">
    <w:pPr>
      <w:pStyle w:val="Header"/>
      <w:tabs>
        <w:tab w:val="clear" w:pos="4153"/>
        <w:tab w:val="clear" w:pos="8306"/>
        <w:tab w:val="left" w:pos="2475"/>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D97840">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rsidP="007A5CF6">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Default="00D441D4">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D34DF3" w:rsidRDefault="00D441D4" w:rsidP="009F645A">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1D4" w:rsidRPr="00D34DF3" w:rsidRDefault="00D441D4" w:rsidP="00D34DF3">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4170EAC"/>
    <w:multiLevelType w:val="hybridMultilevel"/>
    <w:tmpl w:val="B406C894"/>
    <w:lvl w:ilvl="0" w:tplc="5BBCCE1E">
      <w:start w:val="1"/>
      <w:numFmt w:val="bullet"/>
      <w:lvlText w:val=""/>
      <w:lvlJc w:val="left"/>
      <w:pPr>
        <w:tabs>
          <w:tab w:val="num" w:pos="720"/>
        </w:tabs>
        <w:ind w:left="72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SimSu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imSun"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imSun"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1">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51A7BE8"/>
    <w:multiLevelType w:val="hybridMultilevel"/>
    <w:tmpl w:val="309AFE52"/>
    <w:lvl w:ilvl="0" w:tplc="455C256A">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nsid w:val="6E9A5C00"/>
    <w:multiLevelType w:val="hybridMultilevel"/>
    <w:tmpl w:val="88A6ADA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7BF96517"/>
    <w:multiLevelType w:val="hybridMultilevel"/>
    <w:tmpl w:val="45FE6F2C"/>
    <w:lvl w:ilvl="0" w:tplc="7ACC4752">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12"/>
  </w:num>
  <w:num w:numId="3">
    <w:abstractNumId w:val="19"/>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8"/>
  </w:num>
  <w:num w:numId="15">
    <w:abstractNumId w:val="17"/>
  </w:num>
  <w:num w:numId="16">
    <w:abstractNumId w:val="18"/>
  </w:num>
  <w:num w:numId="17">
    <w:abstractNumId w:val="13"/>
  </w:num>
  <w:num w:numId="18">
    <w:abstractNumId w:val="10"/>
  </w:num>
  <w:num w:numId="19">
    <w:abstractNumId w:val="17"/>
    <w:lvlOverride w:ilvl="0">
      <w:startOverride w:val="1"/>
    </w:lvlOverride>
  </w:num>
  <w:num w:numId="20">
    <w:abstractNumId w:val="17"/>
    <w:lvlOverride w:ilvl="0">
      <w:startOverride w:val="1"/>
    </w:lvlOverride>
  </w:num>
  <w:num w:numId="21">
    <w:abstractNumId w:val="24"/>
  </w:num>
  <w:num w:numId="22">
    <w:abstractNumId w:val="17"/>
    <w:lvlOverride w:ilvl="0">
      <w:startOverride w:val="1"/>
    </w:lvlOverride>
  </w:num>
  <w:num w:numId="23">
    <w:abstractNumId w:val="11"/>
  </w:num>
  <w:num w:numId="24">
    <w:abstractNumId w:val="15"/>
  </w:num>
  <w:num w:numId="25">
    <w:abstractNumId w:val="25"/>
  </w:num>
  <w:num w:numId="26">
    <w:abstractNumId w:val="23"/>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8"/>
  </w:num>
  <w:num w:numId="37">
    <w:abstractNumId w:val="28"/>
  </w:num>
  <w:num w:numId="38">
    <w:abstractNumId w:val="28"/>
  </w:num>
  <w:num w:numId="39">
    <w:abstractNumId w:val="28"/>
  </w:num>
  <w:num w:numId="40">
    <w:abstractNumId w:val="28"/>
  </w:num>
  <w:num w:numId="41">
    <w:abstractNumId w:val="28"/>
  </w:num>
  <w:num w:numId="42">
    <w:abstractNumId w:val="26"/>
  </w:num>
  <w:num w:numId="43">
    <w:abstractNumId w:val="14"/>
  </w:num>
  <w:num w:numId="44">
    <w:abstractNumId w:val="22"/>
  </w:num>
  <w:num w:numId="45">
    <w:abstractNumId w:val="10"/>
  </w:num>
  <w:num w:numId="46">
    <w:abstractNumId w:val="16"/>
  </w:num>
  <w:num w:numId="47">
    <w:abstractNumId w:val="20"/>
  </w:num>
  <w:num w:numId="48">
    <w:abstractNumId w:val="27"/>
  </w:num>
  <w:num w:numId="4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3E2"/>
    <w:rsid w:val="00000689"/>
    <w:rsid w:val="0000122E"/>
    <w:rsid w:val="00002D45"/>
    <w:rsid w:val="00002F20"/>
    <w:rsid w:val="0000389A"/>
    <w:rsid w:val="0000720D"/>
    <w:rsid w:val="0001176F"/>
    <w:rsid w:val="00012E80"/>
    <w:rsid w:val="00013FFB"/>
    <w:rsid w:val="00020699"/>
    <w:rsid w:val="000213ED"/>
    <w:rsid w:val="00022706"/>
    <w:rsid w:val="00024688"/>
    <w:rsid w:val="00025830"/>
    <w:rsid w:val="00027908"/>
    <w:rsid w:val="00027A3F"/>
    <w:rsid w:val="00030888"/>
    <w:rsid w:val="000312B5"/>
    <w:rsid w:val="00031F4A"/>
    <w:rsid w:val="00033597"/>
    <w:rsid w:val="00033897"/>
    <w:rsid w:val="00034DBC"/>
    <w:rsid w:val="00037259"/>
    <w:rsid w:val="00043348"/>
    <w:rsid w:val="000439FC"/>
    <w:rsid w:val="0004502F"/>
    <w:rsid w:val="0005071A"/>
    <w:rsid w:val="00064CB2"/>
    <w:rsid w:val="00067837"/>
    <w:rsid w:val="000713C6"/>
    <w:rsid w:val="000719FB"/>
    <w:rsid w:val="00074261"/>
    <w:rsid w:val="00074DF2"/>
    <w:rsid w:val="000755AC"/>
    <w:rsid w:val="00075C55"/>
    <w:rsid w:val="000812FA"/>
    <w:rsid w:val="00083DF0"/>
    <w:rsid w:val="00087386"/>
    <w:rsid w:val="00087E96"/>
    <w:rsid w:val="00090813"/>
    <w:rsid w:val="00090F12"/>
    <w:rsid w:val="00092053"/>
    <w:rsid w:val="00096699"/>
    <w:rsid w:val="000A0D46"/>
    <w:rsid w:val="000A0E90"/>
    <w:rsid w:val="000A1BCD"/>
    <w:rsid w:val="000A3438"/>
    <w:rsid w:val="000A389C"/>
    <w:rsid w:val="000A51B2"/>
    <w:rsid w:val="000B1E43"/>
    <w:rsid w:val="000B4750"/>
    <w:rsid w:val="000B518B"/>
    <w:rsid w:val="000B5F7D"/>
    <w:rsid w:val="000B6E88"/>
    <w:rsid w:val="000C1483"/>
    <w:rsid w:val="000C24C2"/>
    <w:rsid w:val="000C3A17"/>
    <w:rsid w:val="000C43DE"/>
    <w:rsid w:val="000C64DA"/>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62B9"/>
    <w:rsid w:val="00101B07"/>
    <w:rsid w:val="00102CEA"/>
    <w:rsid w:val="00106CE3"/>
    <w:rsid w:val="001076EB"/>
    <w:rsid w:val="00110696"/>
    <w:rsid w:val="00112D1B"/>
    <w:rsid w:val="00114AE3"/>
    <w:rsid w:val="00114C6C"/>
    <w:rsid w:val="00116B2D"/>
    <w:rsid w:val="00121DF6"/>
    <w:rsid w:val="00123044"/>
    <w:rsid w:val="0012436A"/>
    <w:rsid w:val="00127F05"/>
    <w:rsid w:val="00130CA5"/>
    <w:rsid w:val="0013366F"/>
    <w:rsid w:val="00137068"/>
    <w:rsid w:val="00140FB3"/>
    <w:rsid w:val="00144C1E"/>
    <w:rsid w:val="00151DA5"/>
    <w:rsid w:val="00152DDF"/>
    <w:rsid w:val="00160C3F"/>
    <w:rsid w:val="00162936"/>
    <w:rsid w:val="00162FAF"/>
    <w:rsid w:val="00165BA2"/>
    <w:rsid w:val="001669A0"/>
    <w:rsid w:val="0016750F"/>
    <w:rsid w:val="0017079E"/>
    <w:rsid w:val="001711AB"/>
    <w:rsid w:val="0017155D"/>
    <w:rsid w:val="001757F3"/>
    <w:rsid w:val="00175D26"/>
    <w:rsid w:val="001763A4"/>
    <w:rsid w:val="001767DA"/>
    <w:rsid w:val="00177D5F"/>
    <w:rsid w:val="0018040E"/>
    <w:rsid w:val="001817D2"/>
    <w:rsid w:val="0018297C"/>
    <w:rsid w:val="001875BB"/>
    <w:rsid w:val="00187F91"/>
    <w:rsid w:val="001925A0"/>
    <w:rsid w:val="001A0B22"/>
    <w:rsid w:val="001A20BD"/>
    <w:rsid w:val="001A3279"/>
    <w:rsid w:val="001A55DE"/>
    <w:rsid w:val="001A65D9"/>
    <w:rsid w:val="001B0D0E"/>
    <w:rsid w:val="001B231D"/>
    <w:rsid w:val="001B2779"/>
    <w:rsid w:val="001B4C9C"/>
    <w:rsid w:val="001B537E"/>
    <w:rsid w:val="001B53F6"/>
    <w:rsid w:val="001B59E4"/>
    <w:rsid w:val="001B7220"/>
    <w:rsid w:val="001C10B0"/>
    <w:rsid w:val="001C5409"/>
    <w:rsid w:val="001C79E4"/>
    <w:rsid w:val="001D0A9E"/>
    <w:rsid w:val="001D16C7"/>
    <w:rsid w:val="001D68F4"/>
    <w:rsid w:val="001D7C8A"/>
    <w:rsid w:val="001E24A6"/>
    <w:rsid w:val="001F0B6E"/>
    <w:rsid w:val="001F1C65"/>
    <w:rsid w:val="001F21B4"/>
    <w:rsid w:val="001F281F"/>
    <w:rsid w:val="001F3292"/>
    <w:rsid w:val="001F7232"/>
    <w:rsid w:val="001F7BB5"/>
    <w:rsid w:val="00200F99"/>
    <w:rsid w:val="002011E8"/>
    <w:rsid w:val="002013A5"/>
    <w:rsid w:val="002014EE"/>
    <w:rsid w:val="002017EC"/>
    <w:rsid w:val="00207CF9"/>
    <w:rsid w:val="00211A68"/>
    <w:rsid w:val="002216B3"/>
    <w:rsid w:val="0022197E"/>
    <w:rsid w:val="002221A2"/>
    <w:rsid w:val="002221BB"/>
    <w:rsid w:val="00222DCA"/>
    <w:rsid w:val="00222EDE"/>
    <w:rsid w:val="0022362D"/>
    <w:rsid w:val="0022506F"/>
    <w:rsid w:val="0022621D"/>
    <w:rsid w:val="00231608"/>
    <w:rsid w:val="002317E5"/>
    <w:rsid w:val="00231BE2"/>
    <w:rsid w:val="00231E8D"/>
    <w:rsid w:val="00232498"/>
    <w:rsid w:val="00233DE5"/>
    <w:rsid w:val="0023711B"/>
    <w:rsid w:val="00240F08"/>
    <w:rsid w:val="00244202"/>
    <w:rsid w:val="00246A5F"/>
    <w:rsid w:val="00246F44"/>
    <w:rsid w:val="0024742C"/>
    <w:rsid w:val="00247783"/>
    <w:rsid w:val="002510DD"/>
    <w:rsid w:val="00254FDC"/>
    <w:rsid w:val="00262559"/>
    <w:rsid w:val="00263083"/>
    <w:rsid w:val="00263EF9"/>
    <w:rsid w:val="002642DF"/>
    <w:rsid w:val="00265128"/>
    <w:rsid w:val="0026607F"/>
    <w:rsid w:val="002662B5"/>
    <w:rsid w:val="00266720"/>
    <w:rsid w:val="0027394D"/>
    <w:rsid w:val="00274494"/>
    <w:rsid w:val="002755C4"/>
    <w:rsid w:val="0027693C"/>
    <w:rsid w:val="00280A80"/>
    <w:rsid w:val="0028295E"/>
    <w:rsid w:val="002835ED"/>
    <w:rsid w:val="002876E9"/>
    <w:rsid w:val="002877FA"/>
    <w:rsid w:val="002923DE"/>
    <w:rsid w:val="00294212"/>
    <w:rsid w:val="00295A84"/>
    <w:rsid w:val="00296D33"/>
    <w:rsid w:val="00297828"/>
    <w:rsid w:val="002A0875"/>
    <w:rsid w:val="002A1C61"/>
    <w:rsid w:val="002A203E"/>
    <w:rsid w:val="002A30BA"/>
    <w:rsid w:val="002A4C5D"/>
    <w:rsid w:val="002A5939"/>
    <w:rsid w:val="002A70BB"/>
    <w:rsid w:val="002A7C6B"/>
    <w:rsid w:val="002B1FA0"/>
    <w:rsid w:val="002B3620"/>
    <w:rsid w:val="002B37E3"/>
    <w:rsid w:val="002B4259"/>
    <w:rsid w:val="002B5DBC"/>
    <w:rsid w:val="002B67EC"/>
    <w:rsid w:val="002B703D"/>
    <w:rsid w:val="002C449A"/>
    <w:rsid w:val="002C4F74"/>
    <w:rsid w:val="002C5777"/>
    <w:rsid w:val="002C63D7"/>
    <w:rsid w:val="002C6E10"/>
    <w:rsid w:val="002D0A92"/>
    <w:rsid w:val="002D2DD5"/>
    <w:rsid w:val="002E038D"/>
    <w:rsid w:val="002E2313"/>
    <w:rsid w:val="002E483B"/>
    <w:rsid w:val="002E58B8"/>
    <w:rsid w:val="002F0E03"/>
    <w:rsid w:val="002F174B"/>
    <w:rsid w:val="003001B5"/>
    <w:rsid w:val="0030090F"/>
    <w:rsid w:val="00302940"/>
    <w:rsid w:val="00302D69"/>
    <w:rsid w:val="003063D2"/>
    <w:rsid w:val="0031079C"/>
    <w:rsid w:val="00310A90"/>
    <w:rsid w:val="003150FE"/>
    <w:rsid w:val="003223E9"/>
    <w:rsid w:val="0032366F"/>
    <w:rsid w:val="003241D3"/>
    <w:rsid w:val="00324D0A"/>
    <w:rsid w:val="00330B65"/>
    <w:rsid w:val="0033159D"/>
    <w:rsid w:val="00333A5B"/>
    <w:rsid w:val="00340E76"/>
    <w:rsid w:val="0034179A"/>
    <w:rsid w:val="00347B89"/>
    <w:rsid w:val="0035047E"/>
    <w:rsid w:val="0035089D"/>
    <w:rsid w:val="00352885"/>
    <w:rsid w:val="003542E1"/>
    <w:rsid w:val="0035513A"/>
    <w:rsid w:val="003557B0"/>
    <w:rsid w:val="00355D81"/>
    <w:rsid w:val="00356090"/>
    <w:rsid w:val="003564C8"/>
    <w:rsid w:val="003672FA"/>
    <w:rsid w:val="00370570"/>
    <w:rsid w:val="00373D57"/>
    <w:rsid w:val="00376B4D"/>
    <w:rsid w:val="00380122"/>
    <w:rsid w:val="00380B34"/>
    <w:rsid w:val="00381DAE"/>
    <w:rsid w:val="00386726"/>
    <w:rsid w:val="003877D1"/>
    <w:rsid w:val="0039099F"/>
    <w:rsid w:val="00390A80"/>
    <w:rsid w:val="003A3C04"/>
    <w:rsid w:val="003A6DDC"/>
    <w:rsid w:val="003B33BC"/>
    <w:rsid w:val="003B4B73"/>
    <w:rsid w:val="003B55CC"/>
    <w:rsid w:val="003B55D9"/>
    <w:rsid w:val="003B5D36"/>
    <w:rsid w:val="003B6580"/>
    <w:rsid w:val="003C049C"/>
    <w:rsid w:val="003C0D76"/>
    <w:rsid w:val="003C0F3A"/>
    <w:rsid w:val="003C2691"/>
    <w:rsid w:val="003C55AA"/>
    <w:rsid w:val="003C6AEF"/>
    <w:rsid w:val="003D096E"/>
    <w:rsid w:val="003D0A13"/>
    <w:rsid w:val="003D17FB"/>
    <w:rsid w:val="003D40D9"/>
    <w:rsid w:val="003D460D"/>
    <w:rsid w:val="003D74FC"/>
    <w:rsid w:val="003E0313"/>
    <w:rsid w:val="003E03BA"/>
    <w:rsid w:val="003E36BA"/>
    <w:rsid w:val="003E3CE8"/>
    <w:rsid w:val="003E44F2"/>
    <w:rsid w:val="003E4C7B"/>
    <w:rsid w:val="003F2B8C"/>
    <w:rsid w:val="003F3914"/>
    <w:rsid w:val="003F40AD"/>
    <w:rsid w:val="003F4F39"/>
    <w:rsid w:val="003F6998"/>
    <w:rsid w:val="00400CB2"/>
    <w:rsid w:val="0041097E"/>
    <w:rsid w:val="00410C38"/>
    <w:rsid w:val="00411FF5"/>
    <w:rsid w:val="004130BF"/>
    <w:rsid w:val="00414492"/>
    <w:rsid w:val="00414907"/>
    <w:rsid w:val="00417036"/>
    <w:rsid w:val="00422054"/>
    <w:rsid w:val="00423922"/>
    <w:rsid w:val="00425912"/>
    <w:rsid w:val="004368C4"/>
    <w:rsid w:val="004416FC"/>
    <w:rsid w:val="004435F2"/>
    <w:rsid w:val="00444D2E"/>
    <w:rsid w:val="004474BE"/>
    <w:rsid w:val="0045399A"/>
    <w:rsid w:val="004708E2"/>
    <w:rsid w:val="00470C89"/>
    <w:rsid w:val="0048002C"/>
    <w:rsid w:val="00484810"/>
    <w:rsid w:val="00485360"/>
    <w:rsid w:val="00485652"/>
    <w:rsid w:val="004929E2"/>
    <w:rsid w:val="004935CC"/>
    <w:rsid w:val="00495BF1"/>
    <w:rsid w:val="004964B7"/>
    <w:rsid w:val="004A0470"/>
    <w:rsid w:val="004A2B5B"/>
    <w:rsid w:val="004A410B"/>
    <w:rsid w:val="004A4C4E"/>
    <w:rsid w:val="004A4D80"/>
    <w:rsid w:val="004A5A34"/>
    <w:rsid w:val="004A6AA2"/>
    <w:rsid w:val="004A70E3"/>
    <w:rsid w:val="004B07B0"/>
    <w:rsid w:val="004B3B11"/>
    <w:rsid w:val="004B55CF"/>
    <w:rsid w:val="004D057B"/>
    <w:rsid w:val="004D1EEB"/>
    <w:rsid w:val="004D2267"/>
    <w:rsid w:val="004D2D66"/>
    <w:rsid w:val="004D3A26"/>
    <w:rsid w:val="004E0BB0"/>
    <w:rsid w:val="004E2C8E"/>
    <w:rsid w:val="004E3892"/>
    <w:rsid w:val="004E612F"/>
    <w:rsid w:val="004E6881"/>
    <w:rsid w:val="004E7607"/>
    <w:rsid w:val="004F03BE"/>
    <w:rsid w:val="004F3426"/>
    <w:rsid w:val="004F4210"/>
    <w:rsid w:val="004F5C42"/>
    <w:rsid w:val="004F6A4A"/>
    <w:rsid w:val="004F7150"/>
    <w:rsid w:val="004F720A"/>
    <w:rsid w:val="0050013B"/>
    <w:rsid w:val="00502FEE"/>
    <w:rsid w:val="00506102"/>
    <w:rsid w:val="00507C06"/>
    <w:rsid w:val="005103ED"/>
    <w:rsid w:val="00511218"/>
    <w:rsid w:val="005113F8"/>
    <w:rsid w:val="005118B5"/>
    <w:rsid w:val="00513378"/>
    <w:rsid w:val="005158CA"/>
    <w:rsid w:val="00515B02"/>
    <w:rsid w:val="00522558"/>
    <w:rsid w:val="005241EF"/>
    <w:rsid w:val="00525820"/>
    <w:rsid w:val="00531453"/>
    <w:rsid w:val="00531628"/>
    <w:rsid w:val="005321D2"/>
    <w:rsid w:val="0053255B"/>
    <w:rsid w:val="00534D2C"/>
    <w:rsid w:val="005356A9"/>
    <w:rsid w:val="00536528"/>
    <w:rsid w:val="00541E5A"/>
    <w:rsid w:val="00544832"/>
    <w:rsid w:val="00544D57"/>
    <w:rsid w:val="00545916"/>
    <w:rsid w:val="00546A14"/>
    <w:rsid w:val="00547CE0"/>
    <w:rsid w:val="00550FFB"/>
    <w:rsid w:val="00552FB9"/>
    <w:rsid w:val="005545F4"/>
    <w:rsid w:val="0055687E"/>
    <w:rsid w:val="00557D13"/>
    <w:rsid w:val="00560445"/>
    <w:rsid w:val="00561BD7"/>
    <w:rsid w:val="00561DDD"/>
    <w:rsid w:val="00563DB2"/>
    <w:rsid w:val="00564C70"/>
    <w:rsid w:val="00565A85"/>
    <w:rsid w:val="0056751D"/>
    <w:rsid w:val="00570CB7"/>
    <w:rsid w:val="00572C24"/>
    <w:rsid w:val="00573391"/>
    <w:rsid w:val="005842B1"/>
    <w:rsid w:val="00586DFF"/>
    <w:rsid w:val="00592A1C"/>
    <w:rsid w:val="00596682"/>
    <w:rsid w:val="0059745F"/>
    <w:rsid w:val="005A0084"/>
    <w:rsid w:val="005A17BD"/>
    <w:rsid w:val="005A729A"/>
    <w:rsid w:val="005B2110"/>
    <w:rsid w:val="005B2FAA"/>
    <w:rsid w:val="005B464D"/>
    <w:rsid w:val="005B5595"/>
    <w:rsid w:val="005B59D6"/>
    <w:rsid w:val="005B6322"/>
    <w:rsid w:val="005B70CD"/>
    <w:rsid w:val="005B757B"/>
    <w:rsid w:val="005C0091"/>
    <w:rsid w:val="005C306E"/>
    <w:rsid w:val="005C70D0"/>
    <w:rsid w:val="005C7736"/>
    <w:rsid w:val="005D1C7C"/>
    <w:rsid w:val="005D733F"/>
    <w:rsid w:val="005E2532"/>
    <w:rsid w:val="005E37BD"/>
    <w:rsid w:val="005E49E0"/>
    <w:rsid w:val="005E4D8A"/>
    <w:rsid w:val="005E51B3"/>
    <w:rsid w:val="005E6815"/>
    <w:rsid w:val="005F0BDC"/>
    <w:rsid w:val="005F25A0"/>
    <w:rsid w:val="005F285C"/>
    <w:rsid w:val="005F7DA9"/>
    <w:rsid w:val="00603391"/>
    <w:rsid w:val="00603B15"/>
    <w:rsid w:val="0061261A"/>
    <w:rsid w:val="00612B9C"/>
    <w:rsid w:val="0062014B"/>
    <w:rsid w:val="006247FE"/>
    <w:rsid w:val="0062527B"/>
    <w:rsid w:val="00626395"/>
    <w:rsid w:val="006318D1"/>
    <w:rsid w:val="00637292"/>
    <w:rsid w:val="006425AE"/>
    <w:rsid w:val="0064300A"/>
    <w:rsid w:val="0064389C"/>
    <w:rsid w:val="006453B2"/>
    <w:rsid w:val="00646768"/>
    <w:rsid w:val="0065383D"/>
    <w:rsid w:val="00660AC7"/>
    <w:rsid w:val="00661D7D"/>
    <w:rsid w:val="00661E2B"/>
    <w:rsid w:val="00664D1A"/>
    <w:rsid w:val="00672277"/>
    <w:rsid w:val="0067260B"/>
    <w:rsid w:val="00673151"/>
    <w:rsid w:val="0067402B"/>
    <w:rsid w:val="0067684B"/>
    <w:rsid w:val="006773D6"/>
    <w:rsid w:val="00680E6E"/>
    <w:rsid w:val="006816A9"/>
    <w:rsid w:val="006846B7"/>
    <w:rsid w:val="0068560A"/>
    <w:rsid w:val="006924B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C244A"/>
    <w:rsid w:val="006C4C16"/>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5B5F"/>
    <w:rsid w:val="0070628F"/>
    <w:rsid w:val="007066C6"/>
    <w:rsid w:val="00706D4B"/>
    <w:rsid w:val="00710157"/>
    <w:rsid w:val="00721ECB"/>
    <w:rsid w:val="0072294E"/>
    <w:rsid w:val="00722FD8"/>
    <w:rsid w:val="00724C2B"/>
    <w:rsid w:val="00725ECE"/>
    <w:rsid w:val="00730794"/>
    <w:rsid w:val="00732D55"/>
    <w:rsid w:val="00740083"/>
    <w:rsid w:val="00740901"/>
    <w:rsid w:val="00740E5A"/>
    <w:rsid w:val="00744ACD"/>
    <w:rsid w:val="00744F4B"/>
    <w:rsid w:val="00751788"/>
    <w:rsid w:val="007540DC"/>
    <w:rsid w:val="00755AF0"/>
    <w:rsid w:val="00755CCE"/>
    <w:rsid w:val="007565FF"/>
    <w:rsid w:val="00756D34"/>
    <w:rsid w:val="00757641"/>
    <w:rsid w:val="007609C0"/>
    <w:rsid w:val="007630A7"/>
    <w:rsid w:val="00764C29"/>
    <w:rsid w:val="007668A5"/>
    <w:rsid w:val="0076778C"/>
    <w:rsid w:val="00767B2B"/>
    <w:rsid w:val="00767CB3"/>
    <w:rsid w:val="00772D1C"/>
    <w:rsid w:val="00773F57"/>
    <w:rsid w:val="00776D20"/>
    <w:rsid w:val="007810A3"/>
    <w:rsid w:val="00782529"/>
    <w:rsid w:val="00784C9D"/>
    <w:rsid w:val="00790133"/>
    <w:rsid w:val="00792850"/>
    <w:rsid w:val="00796407"/>
    <w:rsid w:val="00796D42"/>
    <w:rsid w:val="007A50A6"/>
    <w:rsid w:val="007A5CF6"/>
    <w:rsid w:val="007B2DB4"/>
    <w:rsid w:val="007B3106"/>
    <w:rsid w:val="007B7613"/>
    <w:rsid w:val="007B7C15"/>
    <w:rsid w:val="007C0E73"/>
    <w:rsid w:val="007C27B6"/>
    <w:rsid w:val="007C58F9"/>
    <w:rsid w:val="007D06D6"/>
    <w:rsid w:val="007D2363"/>
    <w:rsid w:val="007D4A73"/>
    <w:rsid w:val="007D5640"/>
    <w:rsid w:val="007D63F3"/>
    <w:rsid w:val="007D71DF"/>
    <w:rsid w:val="007E19C2"/>
    <w:rsid w:val="007E1CD4"/>
    <w:rsid w:val="007E1DAE"/>
    <w:rsid w:val="007E6DA5"/>
    <w:rsid w:val="007F0294"/>
    <w:rsid w:val="007F3969"/>
    <w:rsid w:val="007F3BAE"/>
    <w:rsid w:val="007F3C1E"/>
    <w:rsid w:val="007F7DFF"/>
    <w:rsid w:val="007F7E4B"/>
    <w:rsid w:val="00801CB9"/>
    <w:rsid w:val="00801E2E"/>
    <w:rsid w:val="00812E17"/>
    <w:rsid w:val="00813854"/>
    <w:rsid w:val="0081422D"/>
    <w:rsid w:val="0081470A"/>
    <w:rsid w:val="008229AB"/>
    <w:rsid w:val="00822EEA"/>
    <w:rsid w:val="008234AE"/>
    <w:rsid w:val="00823A78"/>
    <w:rsid w:val="008249B9"/>
    <w:rsid w:val="008257DE"/>
    <w:rsid w:val="008259E1"/>
    <w:rsid w:val="008348FB"/>
    <w:rsid w:val="008446FD"/>
    <w:rsid w:val="008449EF"/>
    <w:rsid w:val="008457FA"/>
    <w:rsid w:val="00847D36"/>
    <w:rsid w:val="008518A7"/>
    <w:rsid w:val="00853B25"/>
    <w:rsid w:val="00855209"/>
    <w:rsid w:val="008556FF"/>
    <w:rsid w:val="00862B7E"/>
    <w:rsid w:val="0087478E"/>
    <w:rsid w:val="00875014"/>
    <w:rsid w:val="008822DC"/>
    <w:rsid w:val="00886C7E"/>
    <w:rsid w:val="008919C9"/>
    <w:rsid w:val="00894418"/>
    <w:rsid w:val="008944CC"/>
    <w:rsid w:val="00895FA2"/>
    <w:rsid w:val="008A0184"/>
    <w:rsid w:val="008A5C48"/>
    <w:rsid w:val="008B0086"/>
    <w:rsid w:val="008B21AB"/>
    <w:rsid w:val="008B24A6"/>
    <w:rsid w:val="008B3D65"/>
    <w:rsid w:val="008B57D3"/>
    <w:rsid w:val="008B5927"/>
    <w:rsid w:val="008B5A63"/>
    <w:rsid w:val="008B5CE6"/>
    <w:rsid w:val="008B5FFF"/>
    <w:rsid w:val="008C0270"/>
    <w:rsid w:val="008C0AB8"/>
    <w:rsid w:val="008C1F50"/>
    <w:rsid w:val="008C48BD"/>
    <w:rsid w:val="008C4AE7"/>
    <w:rsid w:val="008C5DA2"/>
    <w:rsid w:val="008C62DC"/>
    <w:rsid w:val="008C78B2"/>
    <w:rsid w:val="008D4257"/>
    <w:rsid w:val="008D7705"/>
    <w:rsid w:val="008E0293"/>
    <w:rsid w:val="008E211E"/>
    <w:rsid w:val="008E71CD"/>
    <w:rsid w:val="008F1CAE"/>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730C"/>
    <w:rsid w:val="00931C81"/>
    <w:rsid w:val="0093279F"/>
    <w:rsid w:val="009370D2"/>
    <w:rsid w:val="00940D2B"/>
    <w:rsid w:val="009420DD"/>
    <w:rsid w:val="00943B03"/>
    <w:rsid w:val="00951030"/>
    <w:rsid w:val="00952018"/>
    <w:rsid w:val="00952518"/>
    <w:rsid w:val="009542C8"/>
    <w:rsid w:val="00954B93"/>
    <w:rsid w:val="009552DF"/>
    <w:rsid w:val="0095732C"/>
    <w:rsid w:val="00957FB7"/>
    <w:rsid w:val="0096032C"/>
    <w:rsid w:val="00960BA6"/>
    <w:rsid w:val="00960E91"/>
    <w:rsid w:val="009634ED"/>
    <w:rsid w:val="009649AB"/>
    <w:rsid w:val="00970B4E"/>
    <w:rsid w:val="009721C0"/>
    <w:rsid w:val="009731E4"/>
    <w:rsid w:val="009733A0"/>
    <w:rsid w:val="00973985"/>
    <w:rsid w:val="00974D12"/>
    <w:rsid w:val="0098218F"/>
    <w:rsid w:val="00982954"/>
    <w:rsid w:val="00982EAC"/>
    <w:rsid w:val="009848B1"/>
    <w:rsid w:val="00985333"/>
    <w:rsid w:val="00994F8F"/>
    <w:rsid w:val="009952C1"/>
    <w:rsid w:val="00995B08"/>
    <w:rsid w:val="00996609"/>
    <w:rsid w:val="00996E70"/>
    <w:rsid w:val="009A14A0"/>
    <w:rsid w:val="009A2B3F"/>
    <w:rsid w:val="009A3E1B"/>
    <w:rsid w:val="009A6DF3"/>
    <w:rsid w:val="009A7229"/>
    <w:rsid w:val="009B03F9"/>
    <w:rsid w:val="009B189C"/>
    <w:rsid w:val="009B3ED8"/>
    <w:rsid w:val="009B4FA8"/>
    <w:rsid w:val="009B503A"/>
    <w:rsid w:val="009B74A0"/>
    <w:rsid w:val="009C0A52"/>
    <w:rsid w:val="009C7B99"/>
    <w:rsid w:val="009D03B8"/>
    <w:rsid w:val="009D0A74"/>
    <w:rsid w:val="009D3A42"/>
    <w:rsid w:val="009D40E7"/>
    <w:rsid w:val="009D4E89"/>
    <w:rsid w:val="009D4FDB"/>
    <w:rsid w:val="009D7DF5"/>
    <w:rsid w:val="009E30B3"/>
    <w:rsid w:val="009E3D45"/>
    <w:rsid w:val="009E3F5B"/>
    <w:rsid w:val="009E72AC"/>
    <w:rsid w:val="009E79A0"/>
    <w:rsid w:val="009F0E80"/>
    <w:rsid w:val="009F1A5D"/>
    <w:rsid w:val="009F1AD8"/>
    <w:rsid w:val="009F2C53"/>
    <w:rsid w:val="009F640B"/>
    <w:rsid w:val="009F645A"/>
    <w:rsid w:val="009F6E13"/>
    <w:rsid w:val="009F71FB"/>
    <w:rsid w:val="00A01787"/>
    <w:rsid w:val="00A01CF1"/>
    <w:rsid w:val="00A061A4"/>
    <w:rsid w:val="00A073B0"/>
    <w:rsid w:val="00A1034A"/>
    <w:rsid w:val="00A11AB5"/>
    <w:rsid w:val="00A15B12"/>
    <w:rsid w:val="00A15D69"/>
    <w:rsid w:val="00A20088"/>
    <w:rsid w:val="00A200E3"/>
    <w:rsid w:val="00A2395E"/>
    <w:rsid w:val="00A24AB1"/>
    <w:rsid w:val="00A26DCD"/>
    <w:rsid w:val="00A3305A"/>
    <w:rsid w:val="00A349E5"/>
    <w:rsid w:val="00A41B2F"/>
    <w:rsid w:val="00A4367C"/>
    <w:rsid w:val="00A457A9"/>
    <w:rsid w:val="00A47AAD"/>
    <w:rsid w:val="00A50987"/>
    <w:rsid w:val="00A5262F"/>
    <w:rsid w:val="00A5267B"/>
    <w:rsid w:val="00A547CF"/>
    <w:rsid w:val="00A54821"/>
    <w:rsid w:val="00A55C58"/>
    <w:rsid w:val="00A56120"/>
    <w:rsid w:val="00A60225"/>
    <w:rsid w:val="00A6149D"/>
    <w:rsid w:val="00A72954"/>
    <w:rsid w:val="00A72CDA"/>
    <w:rsid w:val="00A7321F"/>
    <w:rsid w:val="00A75002"/>
    <w:rsid w:val="00A816DE"/>
    <w:rsid w:val="00A8768E"/>
    <w:rsid w:val="00A90138"/>
    <w:rsid w:val="00A9045C"/>
    <w:rsid w:val="00A94A4E"/>
    <w:rsid w:val="00AA2A1C"/>
    <w:rsid w:val="00AA4730"/>
    <w:rsid w:val="00AA519F"/>
    <w:rsid w:val="00AA6FDF"/>
    <w:rsid w:val="00AB0DD0"/>
    <w:rsid w:val="00AB16A6"/>
    <w:rsid w:val="00AB2C6A"/>
    <w:rsid w:val="00AB3A5F"/>
    <w:rsid w:val="00AB4ACE"/>
    <w:rsid w:val="00AC070C"/>
    <w:rsid w:val="00AC16DE"/>
    <w:rsid w:val="00AC1AE1"/>
    <w:rsid w:val="00AC3D0E"/>
    <w:rsid w:val="00AC6345"/>
    <w:rsid w:val="00AD0301"/>
    <w:rsid w:val="00AD08FC"/>
    <w:rsid w:val="00AD1DAF"/>
    <w:rsid w:val="00AD2E6C"/>
    <w:rsid w:val="00AD4581"/>
    <w:rsid w:val="00AD7582"/>
    <w:rsid w:val="00AE02E4"/>
    <w:rsid w:val="00AE0AC9"/>
    <w:rsid w:val="00AE1982"/>
    <w:rsid w:val="00AE20EA"/>
    <w:rsid w:val="00AE3273"/>
    <w:rsid w:val="00AE43E2"/>
    <w:rsid w:val="00AE4CBA"/>
    <w:rsid w:val="00AF1004"/>
    <w:rsid w:val="00AF1648"/>
    <w:rsid w:val="00AF2BAC"/>
    <w:rsid w:val="00AF6073"/>
    <w:rsid w:val="00AF6849"/>
    <w:rsid w:val="00AF6E4F"/>
    <w:rsid w:val="00B009EB"/>
    <w:rsid w:val="00B00C02"/>
    <w:rsid w:val="00B00C07"/>
    <w:rsid w:val="00B054D3"/>
    <w:rsid w:val="00B06D93"/>
    <w:rsid w:val="00B100C7"/>
    <w:rsid w:val="00B111DE"/>
    <w:rsid w:val="00B154FB"/>
    <w:rsid w:val="00B17AA0"/>
    <w:rsid w:val="00B229A8"/>
    <w:rsid w:val="00B22F3A"/>
    <w:rsid w:val="00B2425F"/>
    <w:rsid w:val="00B2714C"/>
    <w:rsid w:val="00B3079A"/>
    <w:rsid w:val="00B311AA"/>
    <w:rsid w:val="00B3136C"/>
    <w:rsid w:val="00B33590"/>
    <w:rsid w:val="00B43282"/>
    <w:rsid w:val="00B44924"/>
    <w:rsid w:val="00B45ECC"/>
    <w:rsid w:val="00B45F01"/>
    <w:rsid w:val="00B50FEB"/>
    <w:rsid w:val="00B51A1B"/>
    <w:rsid w:val="00B5205B"/>
    <w:rsid w:val="00B52D3C"/>
    <w:rsid w:val="00B53E26"/>
    <w:rsid w:val="00B5424A"/>
    <w:rsid w:val="00B55B21"/>
    <w:rsid w:val="00B56599"/>
    <w:rsid w:val="00B56666"/>
    <w:rsid w:val="00B57651"/>
    <w:rsid w:val="00B60CF4"/>
    <w:rsid w:val="00B62038"/>
    <w:rsid w:val="00B62A00"/>
    <w:rsid w:val="00B64D45"/>
    <w:rsid w:val="00B64D7B"/>
    <w:rsid w:val="00B679D9"/>
    <w:rsid w:val="00B7279B"/>
    <w:rsid w:val="00B738B2"/>
    <w:rsid w:val="00B74EC0"/>
    <w:rsid w:val="00B757C5"/>
    <w:rsid w:val="00B8107E"/>
    <w:rsid w:val="00B810BA"/>
    <w:rsid w:val="00B812DA"/>
    <w:rsid w:val="00B8337E"/>
    <w:rsid w:val="00B83ACC"/>
    <w:rsid w:val="00B85F8A"/>
    <w:rsid w:val="00B92CF3"/>
    <w:rsid w:val="00B94EBC"/>
    <w:rsid w:val="00B956F0"/>
    <w:rsid w:val="00B969BC"/>
    <w:rsid w:val="00B96B68"/>
    <w:rsid w:val="00B97590"/>
    <w:rsid w:val="00B975E9"/>
    <w:rsid w:val="00B97948"/>
    <w:rsid w:val="00BA060D"/>
    <w:rsid w:val="00BA09D9"/>
    <w:rsid w:val="00BA5F07"/>
    <w:rsid w:val="00BB211C"/>
    <w:rsid w:val="00BB35B0"/>
    <w:rsid w:val="00BB42F5"/>
    <w:rsid w:val="00BB67C3"/>
    <w:rsid w:val="00BB6C1A"/>
    <w:rsid w:val="00BC0859"/>
    <w:rsid w:val="00BC2084"/>
    <w:rsid w:val="00BC3013"/>
    <w:rsid w:val="00BC38D1"/>
    <w:rsid w:val="00BC49CD"/>
    <w:rsid w:val="00BC767E"/>
    <w:rsid w:val="00BD2D64"/>
    <w:rsid w:val="00BD672D"/>
    <w:rsid w:val="00BD6C89"/>
    <w:rsid w:val="00BD777A"/>
    <w:rsid w:val="00BD7825"/>
    <w:rsid w:val="00BE0192"/>
    <w:rsid w:val="00BE2BFC"/>
    <w:rsid w:val="00BE38E6"/>
    <w:rsid w:val="00BE3CB0"/>
    <w:rsid w:val="00BE4DD6"/>
    <w:rsid w:val="00BE6091"/>
    <w:rsid w:val="00BF00C9"/>
    <w:rsid w:val="00BF109E"/>
    <w:rsid w:val="00BF1A08"/>
    <w:rsid w:val="00BF291C"/>
    <w:rsid w:val="00BF3E86"/>
    <w:rsid w:val="00BF7071"/>
    <w:rsid w:val="00BF76FA"/>
    <w:rsid w:val="00C016A6"/>
    <w:rsid w:val="00C01964"/>
    <w:rsid w:val="00C024EB"/>
    <w:rsid w:val="00C0320E"/>
    <w:rsid w:val="00C03CF3"/>
    <w:rsid w:val="00C0451D"/>
    <w:rsid w:val="00C04B2D"/>
    <w:rsid w:val="00C079E1"/>
    <w:rsid w:val="00C109FA"/>
    <w:rsid w:val="00C112A6"/>
    <w:rsid w:val="00C14951"/>
    <w:rsid w:val="00C20B6A"/>
    <w:rsid w:val="00C20D06"/>
    <w:rsid w:val="00C21192"/>
    <w:rsid w:val="00C22C78"/>
    <w:rsid w:val="00C23BE3"/>
    <w:rsid w:val="00C252B4"/>
    <w:rsid w:val="00C25E9E"/>
    <w:rsid w:val="00C261BD"/>
    <w:rsid w:val="00C313B4"/>
    <w:rsid w:val="00C31D9C"/>
    <w:rsid w:val="00C34E0C"/>
    <w:rsid w:val="00C413CD"/>
    <w:rsid w:val="00C41F73"/>
    <w:rsid w:val="00C4399E"/>
    <w:rsid w:val="00C45E71"/>
    <w:rsid w:val="00C46092"/>
    <w:rsid w:val="00C47F3D"/>
    <w:rsid w:val="00C50425"/>
    <w:rsid w:val="00C50814"/>
    <w:rsid w:val="00C522A9"/>
    <w:rsid w:val="00C523D6"/>
    <w:rsid w:val="00C5308B"/>
    <w:rsid w:val="00C6053F"/>
    <w:rsid w:val="00C6299C"/>
    <w:rsid w:val="00C62CC0"/>
    <w:rsid w:val="00C646C1"/>
    <w:rsid w:val="00C649FC"/>
    <w:rsid w:val="00C6540B"/>
    <w:rsid w:val="00C6788E"/>
    <w:rsid w:val="00C70D62"/>
    <w:rsid w:val="00C715C2"/>
    <w:rsid w:val="00C75FCE"/>
    <w:rsid w:val="00C77F83"/>
    <w:rsid w:val="00C822CA"/>
    <w:rsid w:val="00C86CE8"/>
    <w:rsid w:val="00C86EE0"/>
    <w:rsid w:val="00C872AB"/>
    <w:rsid w:val="00C90806"/>
    <w:rsid w:val="00C911B9"/>
    <w:rsid w:val="00C91901"/>
    <w:rsid w:val="00C91F0F"/>
    <w:rsid w:val="00C944FE"/>
    <w:rsid w:val="00C94DA7"/>
    <w:rsid w:val="00C97EB3"/>
    <w:rsid w:val="00CA2CCC"/>
    <w:rsid w:val="00CA5C21"/>
    <w:rsid w:val="00CA6FEE"/>
    <w:rsid w:val="00CA7B4E"/>
    <w:rsid w:val="00CB0B7A"/>
    <w:rsid w:val="00CB28A6"/>
    <w:rsid w:val="00CB7453"/>
    <w:rsid w:val="00CC03E9"/>
    <w:rsid w:val="00CC238C"/>
    <w:rsid w:val="00CC2606"/>
    <w:rsid w:val="00CC278A"/>
    <w:rsid w:val="00CC4DE0"/>
    <w:rsid w:val="00CC63EC"/>
    <w:rsid w:val="00CC717C"/>
    <w:rsid w:val="00CD1937"/>
    <w:rsid w:val="00CD2CF1"/>
    <w:rsid w:val="00CD6A47"/>
    <w:rsid w:val="00CF205B"/>
    <w:rsid w:val="00CF31B5"/>
    <w:rsid w:val="00CF55EB"/>
    <w:rsid w:val="00CF5F1C"/>
    <w:rsid w:val="00CF6AE8"/>
    <w:rsid w:val="00CF7767"/>
    <w:rsid w:val="00D0130D"/>
    <w:rsid w:val="00D02353"/>
    <w:rsid w:val="00D03C10"/>
    <w:rsid w:val="00D05DF8"/>
    <w:rsid w:val="00D068C2"/>
    <w:rsid w:val="00D11307"/>
    <w:rsid w:val="00D1241E"/>
    <w:rsid w:val="00D12D52"/>
    <w:rsid w:val="00D12F31"/>
    <w:rsid w:val="00D14088"/>
    <w:rsid w:val="00D151D9"/>
    <w:rsid w:val="00D15786"/>
    <w:rsid w:val="00D20303"/>
    <w:rsid w:val="00D22159"/>
    <w:rsid w:val="00D24A92"/>
    <w:rsid w:val="00D2593A"/>
    <w:rsid w:val="00D274F6"/>
    <w:rsid w:val="00D27B0C"/>
    <w:rsid w:val="00D32A0B"/>
    <w:rsid w:val="00D34514"/>
    <w:rsid w:val="00D3496B"/>
    <w:rsid w:val="00D34DF3"/>
    <w:rsid w:val="00D35153"/>
    <w:rsid w:val="00D36935"/>
    <w:rsid w:val="00D36A49"/>
    <w:rsid w:val="00D421D3"/>
    <w:rsid w:val="00D42788"/>
    <w:rsid w:val="00D441D4"/>
    <w:rsid w:val="00D466F3"/>
    <w:rsid w:val="00D468A1"/>
    <w:rsid w:val="00D47410"/>
    <w:rsid w:val="00D47D0B"/>
    <w:rsid w:val="00D52282"/>
    <w:rsid w:val="00D523F0"/>
    <w:rsid w:val="00D54B2B"/>
    <w:rsid w:val="00D563E5"/>
    <w:rsid w:val="00D56BA9"/>
    <w:rsid w:val="00D5709A"/>
    <w:rsid w:val="00D576CE"/>
    <w:rsid w:val="00D62ECE"/>
    <w:rsid w:val="00D648C9"/>
    <w:rsid w:val="00D65BB2"/>
    <w:rsid w:val="00D665EA"/>
    <w:rsid w:val="00D66985"/>
    <w:rsid w:val="00D67BAE"/>
    <w:rsid w:val="00D76F39"/>
    <w:rsid w:val="00D7769A"/>
    <w:rsid w:val="00D80B94"/>
    <w:rsid w:val="00D84557"/>
    <w:rsid w:val="00D86C40"/>
    <w:rsid w:val="00D90247"/>
    <w:rsid w:val="00D90FD8"/>
    <w:rsid w:val="00D926D4"/>
    <w:rsid w:val="00D944A9"/>
    <w:rsid w:val="00D95F89"/>
    <w:rsid w:val="00D97840"/>
    <w:rsid w:val="00D97C65"/>
    <w:rsid w:val="00D97FDC"/>
    <w:rsid w:val="00DA0D99"/>
    <w:rsid w:val="00DA15AE"/>
    <w:rsid w:val="00DA41D3"/>
    <w:rsid w:val="00DA5CD7"/>
    <w:rsid w:val="00DB2E28"/>
    <w:rsid w:val="00DC09EE"/>
    <w:rsid w:val="00DC0EFE"/>
    <w:rsid w:val="00DC3928"/>
    <w:rsid w:val="00DC4F7D"/>
    <w:rsid w:val="00DC5170"/>
    <w:rsid w:val="00DC7CC5"/>
    <w:rsid w:val="00DC7DD5"/>
    <w:rsid w:val="00DD16B3"/>
    <w:rsid w:val="00DD3CF7"/>
    <w:rsid w:val="00DD43BB"/>
    <w:rsid w:val="00DD4D59"/>
    <w:rsid w:val="00DD6223"/>
    <w:rsid w:val="00DE044A"/>
    <w:rsid w:val="00DE133D"/>
    <w:rsid w:val="00DE1F8F"/>
    <w:rsid w:val="00DE6719"/>
    <w:rsid w:val="00DE6C06"/>
    <w:rsid w:val="00DE7A77"/>
    <w:rsid w:val="00DF103E"/>
    <w:rsid w:val="00DF2614"/>
    <w:rsid w:val="00DF4C9C"/>
    <w:rsid w:val="00E00099"/>
    <w:rsid w:val="00E003F3"/>
    <w:rsid w:val="00E00EAF"/>
    <w:rsid w:val="00E07F77"/>
    <w:rsid w:val="00E1363D"/>
    <w:rsid w:val="00E144EF"/>
    <w:rsid w:val="00E2275F"/>
    <w:rsid w:val="00E24ABD"/>
    <w:rsid w:val="00E24C46"/>
    <w:rsid w:val="00E25B8D"/>
    <w:rsid w:val="00E26AEB"/>
    <w:rsid w:val="00E3018B"/>
    <w:rsid w:val="00E307CE"/>
    <w:rsid w:val="00E35D78"/>
    <w:rsid w:val="00E37535"/>
    <w:rsid w:val="00E41EEC"/>
    <w:rsid w:val="00E4662B"/>
    <w:rsid w:val="00E46DE6"/>
    <w:rsid w:val="00E47CC9"/>
    <w:rsid w:val="00E512EB"/>
    <w:rsid w:val="00E51D4D"/>
    <w:rsid w:val="00E54411"/>
    <w:rsid w:val="00E544F6"/>
    <w:rsid w:val="00E550F4"/>
    <w:rsid w:val="00E559E4"/>
    <w:rsid w:val="00E5689C"/>
    <w:rsid w:val="00E6044F"/>
    <w:rsid w:val="00E60EA2"/>
    <w:rsid w:val="00E61476"/>
    <w:rsid w:val="00E63120"/>
    <w:rsid w:val="00E66D31"/>
    <w:rsid w:val="00E708F3"/>
    <w:rsid w:val="00E726E1"/>
    <w:rsid w:val="00E744E8"/>
    <w:rsid w:val="00E76375"/>
    <w:rsid w:val="00E81AE6"/>
    <w:rsid w:val="00E83398"/>
    <w:rsid w:val="00E845FA"/>
    <w:rsid w:val="00E846E8"/>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26D2"/>
    <w:rsid w:val="00EE4563"/>
    <w:rsid w:val="00EE4581"/>
    <w:rsid w:val="00EE7AC4"/>
    <w:rsid w:val="00EF1035"/>
    <w:rsid w:val="00EF2486"/>
    <w:rsid w:val="00EF35B7"/>
    <w:rsid w:val="00F01C75"/>
    <w:rsid w:val="00F03718"/>
    <w:rsid w:val="00F03FBF"/>
    <w:rsid w:val="00F067B2"/>
    <w:rsid w:val="00F139A9"/>
    <w:rsid w:val="00F1409D"/>
    <w:rsid w:val="00F1468A"/>
    <w:rsid w:val="00F15F4E"/>
    <w:rsid w:val="00F1602D"/>
    <w:rsid w:val="00F16FDA"/>
    <w:rsid w:val="00F210AB"/>
    <w:rsid w:val="00F21B5C"/>
    <w:rsid w:val="00F24978"/>
    <w:rsid w:val="00F24B9F"/>
    <w:rsid w:val="00F24EA1"/>
    <w:rsid w:val="00F319B9"/>
    <w:rsid w:val="00F330B2"/>
    <w:rsid w:val="00F33916"/>
    <w:rsid w:val="00F45D33"/>
    <w:rsid w:val="00F461BB"/>
    <w:rsid w:val="00F505D9"/>
    <w:rsid w:val="00F50ADB"/>
    <w:rsid w:val="00F5440F"/>
    <w:rsid w:val="00F57BCF"/>
    <w:rsid w:val="00F61E70"/>
    <w:rsid w:val="00F62EA6"/>
    <w:rsid w:val="00F63C81"/>
    <w:rsid w:val="00F65D9C"/>
    <w:rsid w:val="00F669CA"/>
    <w:rsid w:val="00F67B99"/>
    <w:rsid w:val="00F7264C"/>
    <w:rsid w:val="00F72DBE"/>
    <w:rsid w:val="00F7330C"/>
    <w:rsid w:val="00F74620"/>
    <w:rsid w:val="00F75531"/>
    <w:rsid w:val="00F756E7"/>
    <w:rsid w:val="00F76C25"/>
    <w:rsid w:val="00F77C6F"/>
    <w:rsid w:val="00F8100F"/>
    <w:rsid w:val="00F81BDF"/>
    <w:rsid w:val="00F855BC"/>
    <w:rsid w:val="00F8713F"/>
    <w:rsid w:val="00F9073B"/>
    <w:rsid w:val="00F91F59"/>
    <w:rsid w:val="00F932A3"/>
    <w:rsid w:val="00F946DC"/>
    <w:rsid w:val="00F97598"/>
    <w:rsid w:val="00FA09FD"/>
    <w:rsid w:val="00FA10CA"/>
    <w:rsid w:val="00FA39C3"/>
    <w:rsid w:val="00FA4035"/>
    <w:rsid w:val="00FA4AE4"/>
    <w:rsid w:val="00FA5772"/>
    <w:rsid w:val="00FA61FF"/>
    <w:rsid w:val="00FA70CC"/>
    <w:rsid w:val="00FA7BE9"/>
    <w:rsid w:val="00FB0959"/>
    <w:rsid w:val="00FB0BE0"/>
    <w:rsid w:val="00FB3CD0"/>
    <w:rsid w:val="00FB6576"/>
    <w:rsid w:val="00FB7927"/>
    <w:rsid w:val="00FC054C"/>
    <w:rsid w:val="00FC0786"/>
    <w:rsid w:val="00FC70D2"/>
    <w:rsid w:val="00FC7695"/>
    <w:rsid w:val="00FD0387"/>
    <w:rsid w:val="00FD0E38"/>
    <w:rsid w:val="00FD3480"/>
    <w:rsid w:val="00FD4B22"/>
    <w:rsid w:val="00FD4F40"/>
    <w:rsid w:val="00FD6283"/>
    <w:rsid w:val="00FE038E"/>
    <w:rsid w:val="00FE68AF"/>
    <w:rsid w:val="00FE6DFA"/>
    <w:rsid w:val="00FE74C5"/>
    <w:rsid w:val="00FF02D0"/>
    <w:rsid w:val="00FF16E9"/>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50FEB"/>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0A1BCD"/>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B85F8A"/>
    <w:pPr>
      <w:numPr>
        <w:numId w:val="14"/>
      </w:numPr>
      <w:spacing w:before="60"/>
    </w:pPr>
    <w:rPr>
      <w:rFonts w:ascii="Arial" w:eastAsia="MS Mincho" w:hAnsi="Arial" w:cs="Arial"/>
      <w:color w:val="000000"/>
      <w:szCs w:val="18"/>
      <w:lang w:val="en-US" w:eastAsia="en-US" w:bidi="ar-SA"/>
    </w:rPr>
  </w:style>
  <w:style w:type="character" w:customStyle="1" w:styleId="SOFinalBulletsCharChar">
    <w:name w:val="SO Final Bullets Char Char"/>
    <w:link w:val="SOFinalBullets"/>
    <w:rsid w:val="00B85F8A"/>
    <w:rPr>
      <w:rFonts w:ascii="Arial" w:eastAsia="MS Mincho" w:hAnsi="Arial" w:cs="Arial"/>
      <w:color w:val="000000"/>
      <w:szCs w:val="18"/>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AB2C6A"/>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855209"/>
    <w:pPr>
      <w:tabs>
        <w:tab w:val="right" w:leader="dot" w:pos="7938"/>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106CE3"/>
    <w:pPr>
      <w:numPr>
        <w:numId w:val="44"/>
      </w:numPr>
      <w:spacing w:before="40"/>
      <w:ind w:left="457" w:hanging="224"/>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7"/>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0A1BCD"/>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0A1BCD"/>
    <w:pPr>
      <w:spacing w:before="120"/>
      <w:ind w:left="567"/>
    </w:pPr>
    <w:rPr>
      <w:rFonts w:ascii="Century Gothic" w:eastAsia="Times New Roman" w:hAnsi="Century Gothic" w:cs="Arial"/>
      <w:color w:val="404040" w:themeColor="text1" w:themeTint="BF"/>
      <w:spacing w:val="2"/>
      <w:sz w:val="36"/>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50FEB"/>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SOFinalCoverHeading2NEW"/>
    <w:rsid w:val="000A1BCD"/>
    <w:rPr>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B85F8A"/>
    <w:pPr>
      <w:numPr>
        <w:numId w:val="14"/>
      </w:numPr>
      <w:spacing w:before="60"/>
    </w:pPr>
    <w:rPr>
      <w:rFonts w:ascii="Arial" w:eastAsia="MS Mincho" w:hAnsi="Arial" w:cs="Arial"/>
      <w:color w:val="000000"/>
      <w:szCs w:val="18"/>
      <w:lang w:val="en-US" w:eastAsia="en-US" w:bidi="ar-SA"/>
    </w:rPr>
  </w:style>
  <w:style w:type="character" w:customStyle="1" w:styleId="SOFinalBulletsCharChar">
    <w:name w:val="SO Final Bullets Char Char"/>
    <w:link w:val="SOFinalBullets"/>
    <w:rsid w:val="00B85F8A"/>
    <w:rPr>
      <w:rFonts w:ascii="Arial" w:eastAsia="MS Mincho" w:hAnsi="Arial" w:cs="Arial"/>
      <w:color w:val="000000"/>
      <w:szCs w:val="18"/>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AB2C6A"/>
    <w:pPr>
      <w:spacing w:before="360"/>
    </w:pPr>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855209"/>
    <w:pPr>
      <w:tabs>
        <w:tab w:val="right" w:leader="dot" w:pos="7938"/>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106CE3"/>
    <w:pPr>
      <w:numPr>
        <w:numId w:val="44"/>
      </w:numPr>
      <w:spacing w:before="40"/>
      <w:ind w:left="457" w:hanging="224"/>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7"/>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0A1BCD"/>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0A1BCD"/>
    <w:pPr>
      <w:spacing w:before="120"/>
      <w:ind w:left="567"/>
    </w:pPr>
    <w:rPr>
      <w:rFonts w:ascii="Century Gothic" w:eastAsia="Times New Roman" w:hAnsi="Century Gothic" w:cs="Arial"/>
      <w:color w:val="404040" w:themeColor="text1" w:themeTint="BF"/>
      <w:spacing w:val="2"/>
      <w:sz w:val="36"/>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48.bin" Id="rId117" /><Relationship Type="http://schemas.openxmlformats.org/officeDocument/2006/relationships/image" Target="media/image129.wmf" Id="rId299" /><Relationship Type="http://schemas.openxmlformats.org/officeDocument/2006/relationships/header" Target="header6.xml" Id="rId21" /><Relationship Type="http://schemas.openxmlformats.org/officeDocument/2006/relationships/image" Target="media/image22.wmf" Id="rId63" /><Relationship Type="http://schemas.openxmlformats.org/officeDocument/2006/relationships/image" Target="media/image69.wmf" Id="rId159" /><Relationship Type="http://schemas.openxmlformats.org/officeDocument/2006/relationships/oleObject" Target="embeddings/oleObject163.bin" Id="rId324" /><Relationship Type="http://schemas.openxmlformats.org/officeDocument/2006/relationships/image" Target="media/image160.wmf" Id="rId366" /><Relationship Type="http://schemas.openxmlformats.org/officeDocument/2006/relationships/oleObject" Target="embeddings/oleObject74.bin" Id="rId170" /><Relationship Type="http://schemas.openxmlformats.org/officeDocument/2006/relationships/oleObject" Target="embeddings/oleObject108.bin" Id="rId226" /><Relationship Type="http://schemas.openxmlformats.org/officeDocument/2006/relationships/header" Target="header10.xml" Id="rId433" /><Relationship Type="http://schemas.openxmlformats.org/officeDocument/2006/relationships/oleObject" Target="embeddings/oleObject130.bin" Id="rId268" /><Relationship Type="http://schemas.openxmlformats.org/officeDocument/2006/relationships/image" Target="media/image7.wmf" Id="rId32" /><Relationship Type="http://schemas.openxmlformats.org/officeDocument/2006/relationships/oleObject" Target="embeddings/oleObject25.bin" Id="rId74" /><Relationship Type="http://schemas.openxmlformats.org/officeDocument/2006/relationships/image" Target="media/image53.wmf" Id="rId128" /><Relationship Type="http://schemas.openxmlformats.org/officeDocument/2006/relationships/image" Target="media/image145.wmf" Id="rId335" /><Relationship Type="http://schemas.openxmlformats.org/officeDocument/2006/relationships/oleObject" Target="embeddings/oleObject192.bin" Id="rId377" /><Relationship Type="http://schemas.microsoft.com/office/2007/relationships/stylesWithEffects" Target="stylesWithEffects.xml" Id="rId5" /><Relationship Type="http://schemas.openxmlformats.org/officeDocument/2006/relationships/oleObject" Target="embeddings/oleObject81.bin" Id="rId181" /><Relationship Type="http://schemas.openxmlformats.org/officeDocument/2006/relationships/image" Target="media/image102.wmf" Id="rId237" /><Relationship Type="http://schemas.openxmlformats.org/officeDocument/2006/relationships/oleObject" Target="embeddings/oleObject211.bin" Id="rId402" /><Relationship Type="http://schemas.openxmlformats.org/officeDocument/2006/relationships/oleObject" Target="embeddings/oleObject136.bin" Id="rId279" /><Relationship Type="http://schemas.openxmlformats.org/officeDocument/2006/relationships/footer" Target="footer16.xml" Id="rId444" /><Relationship Type="http://schemas.openxmlformats.org/officeDocument/2006/relationships/oleObject" Target="embeddings/oleObject9.bin" Id="rId43" /><Relationship Type="http://schemas.openxmlformats.org/officeDocument/2006/relationships/image" Target="media/image59.wmf" Id="rId139" /><Relationship Type="http://schemas.openxmlformats.org/officeDocument/2006/relationships/oleObject" Target="embeddings/oleObject143.bin" Id="rId290" /><Relationship Type="http://schemas.openxmlformats.org/officeDocument/2006/relationships/image" Target="media/image130.wmf" Id="rId304" /><Relationship Type="http://schemas.openxmlformats.org/officeDocument/2006/relationships/oleObject" Target="embeddings/oleObject174.bin" Id="rId346" /><Relationship Type="http://schemas.openxmlformats.org/officeDocument/2006/relationships/oleObject" Target="embeddings/oleObject202.bin" Id="rId388" /><Relationship Type="http://schemas.openxmlformats.org/officeDocument/2006/relationships/image" Target="media/image33.wmf" Id="rId85" /><Relationship Type="http://schemas.openxmlformats.org/officeDocument/2006/relationships/oleObject" Target="embeddings/oleObject64.bin" Id="rId150" /><Relationship Type="http://schemas.openxmlformats.org/officeDocument/2006/relationships/oleObject" Target="embeddings/oleObject87.bin" Id="rId192" /><Relationship Type="http://schemas.openxmlformats.org/officeDocument/2006/relationships/oleObject" Target="embeddings/oleObject95.bin" Id="rId206" /><Relationship Type="http://schemas.openxmlformats.org/officeDocument/2006/relationships/oleObject" Target="embeddings/oleObject217.bin" Id="rId413" /><Relationship Type="http://schemas.openxmlformats.org/officeDocument/2006/relationships/image" Target="media/image107.wmf" Id="rId248" /><Relationship Type="http://schemas.openxmlformats.org/officeDocument/2006/relationships/header" Target="header2.xml" Id="rId12" /><Relationship Type="http://schemas.openxmlformats.org/officeDocument/2006/relationships/image" Target="media/image43.wmf" Id="rId108" /><Relationship Type="http://schemas.openxmlformats.org/officeDocument/2006/relationships/image" Target="media/image135.wmf" Id="rId315" /><Relationship Type="http://schemas.openxmlformats.org/officeDocument/2006/relationships/oleObject" Target="embeddings/oleObject180.bin" Id="rId357" /><Relationship Type="http://schemas.openxmlformats.org/officeDocument/2006/relationships/image" Target="media/image18.wmf" Id="rId54" /><Relationship Type="http://schemas.openxmlformats.org/officeDocument/2006/relationships/oleObject" Target="embeddings/oleObject37.bin" Id="rId96" /><Relationship Type="http://schemas.openxmlformats.org/officeDocument/2006/relationships/image" Target="media/image70.wmf" Id="rId161" /><Relationship Type="http://schemas.openxmlformats.org/officeDocument/2006/relationships/oleObject" Target="embeddings/oleObject102.bin" Id="rId217" /><Relationship Type="http://schemas.openxmlformats.org/officeDocument/2006/relationships/image" Target="media/image168.wmf" Id="rId399" /><Relationship Type="http://schemas.openxmlformats.org/officeDocument/2006/relationships/settings" Target="settings.xml" Id="rId6" /><Relationship Type="http://schemas.openxmlformats.org/officeDocument/2006/relationships/oleObject" Target="embeddings/oleObject114.bin" Id="rId238" /><Relationship Type="http://schemas.openxmlformats.org/officeDocument/2006/relationships/image" Target="media/image112.wmf" Id="rId259" /><Relationship Type="http://schemas.openxmlformats.org/officeDocument/2006/relationships/oleObject" Target="embeddings/oleObject224.bin" Id="rId424" /><Relationship Type="http://schemas.openxmlformats.org/officeDocument/2006/relationships/header" Target="header16.xml" Id="rId445" /><Relationship Type="http://schemas.openxmlformats.org/officeDocument/2006/relationships/footer" Target="footer7.xml" Id="rId23" /><Relationship Type="http://schemas.openxmlformats.org/officeDocument/2006/relationships/oleObject" Target="embeddings/oleObject49.bin" Id="rId119" /><Relationship Type="http://schemas.openxmlformats.org/officeDocument/2006/relationships/oleObject" Target="embeddings/oleObject131.bin" Id="rId270" /><Relationship Type="http://schemas.openxmlformats.org/officeDocument/2006/relationships/image" Target="media/image126.wmf" Id="rId291" /><Relationship Type="http://schemas.openxmlformats.org/officeDocument/2006/relationships/oleObject" Target="embeddings/oleObject153.bin" Id="rId305" /><Relationship Type="http://schemas.openxmlformats.org/officeDocument/2006/relationships/oleObject" Target="embeddings/oleObject164.bin" Id="rId326" /><Relationship Type="http://schemas.openxmlformats.org/officeDocument/2006/relationships/image" Target="media/image151.wmf" Id="rId347" /><Relationship Type="http://schemas.openxmlformats.org/officeDocument/2006/relationships/image" Target="media/image13.wmf" Id="rId44" /><Relationship Type="http://schemas.openxmlformats.org/officeDocument/2006/relationships/image" Target="media/image23.wmf" Id="rId65" /><Relationship Type="http://schemas.openxmlformats.org/officeDocument/2006/relationships/oleObject" Target="embeddings/oleObject31.bin" Id="rId86" /><Relationship Type="http://schemas.openxmlformats.org/officeDocument/2006/relationships/image" Target="media/image54.wmf" Id="rId130" /><Relationship Type="http://schemas.openxmlformats.org/officeDocument/2006/relationships/image" Target="media/image65.wmf" Id="rId151" /><Relationship Type="http://schemas.openxmlformats.org/officeDocument/2006/relationships/oleObject" Target="embeddings/oleObject186.bin" Id="rId368" /><Relationship Type="http://schemas.openxmlformats.org/officeDocument/2006/relationships/image" Target="media/image165.wmf" Id="rId389" /><Relationship Type="http://schemas.openxmlformats.org/officeDocument/2006/relationships/oleObject" Target="embeddings/oleObject75.bin" Id="rId172" /><Relationship Type="http://schemas.openxmlformats.org/officeDocument/2006/relationships/image" Target="media/image84.wmf" Id="rId193" /><Relationship Type="http://schemas.openxmlformats.org/officeDocument/2006/relationships/image" Target="media/image90.wmf" Id="rId207" /><Relationship Type="http://schemas.openxmlformats.org/officeDocument/2006/relationships/oleObject" Target="embeddings/oleObject109.bin" Id="rId228" /><Relationship Type="http://schemas.openxmlformats.org/officeDocument/2006/relationships/oleObject" Target="embeddings/oleObject120.bin" Id="rId249" /><Relationship Type="http://schemas.openxmlformats.org/officeDocument/2006/relationships/image" Target="media/image175.wmf" Id="rId414" /><Relationship Type="http://schemas.openxmlformats.org/officeDocument/2006/relationships/header" Target="header11.xml" Id="rId435" /><Relationship Type="http://schemas.openxmlformats.org/officeDocument/2006/relationships/footer" Target="footer2.xml" Id="rId13" /><Relationship Type="http://schemas.openxmlformats.org/officeDocument/2006/relationships/oleObject" Target="embeddings/oleObject44.bin" Id="rId109" /><Relationship Type="http://schemas.openxmlformats.org/officeDocument/2006/relationships/oleObject" Target="embeddings/oleObject126.bin" Id="rId260" /><Relationship Type="http://schemas.openxmlformats.org/officeDocument/2006/relationships/oleObject" Target="embeddings/oleObject137.bin" Id="rId281" /><Relationship Type="http://schemas.openxmlformats.org/officeDocument/2006/relationships/oleObject" Target="embeddings/oleObject159.bin" Id="rId316" /><Relationship Type="http://schemas.openxmlformats.org/officeDocument/2006/relationships/image" Target="media/image146.wmf" Id="rId337" /><Relationship Type="http://schemas.openxmlformats.org/officeDocument/2006/relationships/image" Target="media/image8.wmf" Id="rId34" /><Relationship Type="http://schemas.openxmlformats.org/officeDocument/2006/relationships/oleObject" Target="embeddings/oleObject15.bin" Id="rId55" /><Relationship Type="http://schemas.openxmlformats.org/officeDocument/2006/relationships/oleObject" Target="embeddings/oleObject26.bin" Id="rId76" /><Relationship Type="http://schemas.openxmlformats.org/officeDocument/2006/relationships/image" Target="media/image38.wmf" Id="rId97" /><Relationship Type="http://schemas.openxmlformats.org/officeDocument/2006/relationships/image" Target="media/image49.wmf" Id="rId120" /><Relationship Type="http://schemas.openxmlformats.org/officeDocument/2006/relationships/image" Target="media/image60.wmf" Id="rId141" /><Relationship Type="http://schemas.openxmlformats.org/officeDocument/2006/relationships/image" Target="media/image156.wmf" Id="rId358" /><Relationship Type="http://schemas.openxmlformats.org/officeDocument/2006/relationships/oleObject" Target="embeddings/oleObject194.bin" Id="rId379" /><Relationship Type="http://schemas.openxmlformats.org/officeDocument/2006/relationships/webSettings" Target="webSettings.xml" Id="rId7" /><Relationship Type="http://schemas.openxmlformats.org/officeDocument/2006/relationships/oleObject" Target="embeddings/oleObject70.bin" Id="rId162" /><Relationship Type="http://schemas.openxmlformats.org/officeDocument/2006/relationships/oleObject" Target="embeddings/oleObject82.bin" Id="rId183" /><Relationship Type="http://schemas.openxmlformats.org/officeDocument/2006/relationships/image" Target="media/image94.wmf" Id="rId218" /><Relationship Type="http://schemas.openxmlformats.org/officeDocument/2006/relationships/image" Target="media/image103.wmf" Id="rId239" /><Relationship Type="http://schemas.openxmlformats.org/officeDocument/2006/relationships/oleObject" Target="embeddings/oleObject203.bin" Id="rId390" /><Relationship Type="http://schemas.openxmlformats.org/officeDocument/2006/relationships/oleObject" Target="embeddings/oleObject212.bin" Id="rId404" /><Relationship Type="http://schemas.openxmlformats.org/officeDocument/2006/relationships/image" Target="media/image179.wmf" Id="rId425" /><Relationship Type="http://schemas.openxmlformats.org/officeDocument/2006/relationships/header" Target="header17.xml" Id="rId446" /><Relationship Type="http://schemas.openxmlformats.org/officeDocument/2006/relationships/image" Target="media/image108.wmf" Id="rId250" /><Relationship Type="http://schemas.openxmlformats.org/officeDocument/2006/relationships/oleObject" Target="embeddings/oleObject132.bin" Id="rId271" /><Relationship Type="http://schemas.openxmlformats.org/officeDocument/2006/relationships/oleObject" Target="embeddings/oleObject144.bin" Id="rId292" /><Relationship Type="http://schemas.openxmlformats.org/officeDocument/2006/relationships/image" Target="media/image131.wmf" Id="rId306" /><Relationship Type="http://schemas.openxmlformats.org/officeDocument/2006/relationships/header" Target="header7.xml" Id="rId24" /><Relationship Type="http://schemas.openxmlformats.org/officeDocument/2006/relationships/oleObject" Target="embeddings/oleObject10.bin" Id="rId45" /><Relationship Type="http://schemas.openxmlformats.org/officeDocument/2006/relationships/oleObject" Target="embeddings/oleObject21.bin" Id="rId66" /><Relationship Type="http://schemas.openxmlformats.org/officeDocument/2006/relationships/image" Target="media/image34.wmf" Id="rId87" /><Relationship Type="http://schemas.openxmlformats.org/officeDocument/2006/relationships/image" Target="media/image44.wmf" Id="rId110" /><Relationship Type="http://schemas.openxmlformats.org/officeDocument/2006/relationships/oleObject" Target="embeddings/oleObject55.bin" Id="rId131" /><Relationship Type="http://schemas.openxmlformats.org/officeDocument/2006/relationships/image" Target="media/image141.wmf" Id="rId327" /><Relationship Type="http://schemas.openxmlformats.org/officeDocument/2006/relationships/oleObject" Target="embeddings/oleObject175.bin" Id="rId348" /><Relationship Type="http://schemas.openxmlformats.org/officeDocument/2006/relationships/oleObject" Target="embeddings/oleObject187.bin" Id="rId369" /><Relationship Type="http://schemas.openxmlformats.org/officeDocument/2006/relationships/oleObject" Target="embeddings/oleObject65.bin" Id="rId152" /><Relationship Type="http://schemas.openxmlformats.org/officeDocument/2006/relationships/image" Target="media/image76.wmf" Id="rId173" /><Relationship Type="http://schemas.openxmlformats.org/officeDocument/2006/relationships/oleObject" Target="embeddings/oleObject88.bin" Id="rId194" /><Relationship Type="http://schemas.openxmlformats.org/officeDocument/2006/relationships/oleObject" Target="embeddings/oleObject96.bin" Id="rId208" /><Relationship Type="http://schemas.openxmlformats.org/officeDocument/2006/relationships/image" Target="media/image98.wmf" Id="rId229" /><Relationship Type="http://schemas.openxmlformats.org/officeDocument/2006/relationships/oleObject" Target="embeddings/oleObject195.bin" Id="rId380" /><Relationship Type="http://schemas.openxmlformats.org/officeDocument/2006/relationships/oleObject" Target="embeddings/oleObject218.bin" Id="rId415" /><Relationship Type="http://schemas.openxmlformats.org/officeDocument/2006/relationships/header" Target="header12.xml" Id="rId436" /><Relationship Type="http://schemas.openxmlformats.org/officeDocument/2006/relationships/oleObject" Target="embeddings/oleObject115.bin" Id="rId240" /><Relationship Type="http://schemas.openxmlformats.org/officeDocument/2006/relationships/image" Target="media/image113.wmf" Id="rId261" /><Relationship Type="http://schemas.openxmlformats.org/officeDocument/2006/relationships/footer" Target="footer3.xml" Id="rId14" /><Relationship Type="http://schemas.openxmlformats.org/officeDocument/2006/relationships/oleObject" Target="embeddings/oleObject5.bin" Id="rId35" /><Relationship Type="http://schemas.openxmlformats.org/officeDocument/2006/relationships/image" Target="media/image19.wmf" Id="rId56" /><Relationship Type="http://schemas.openxmlformats.org/officeDocument/2006/relationships/image" Target="media/image29.wmf" Id="rId77" /><Relationship Type="http://schemas.openxmlformats.org/officeDocument/2006/relationships/oleObject" Target="embeddings/oleObject39.bin" Id="rId100" /><Relationship Type="http://schemas.openxmlformats.org/officeDocument/2006/relationships/oleObject" Target="embeddings/oleObject138.bin" Id="rId282" /><Relationship Type="http://schemas.openxmlformats.org/officeDocument/2006/relationships/image" Target="media/image136.wmf" Id="rId317" /><Relationship Type="http://schemas.openxmlformats.org/officeDocument/2006/relationships/oleObject" Target="embeddings/oleObject170.bin" Id="rId338" /><Relationship Type="http://schemas.openxmlformats.org/officeDocument/2006/relationships/oleObject" Target="embeddings/oleObject181.bin" Id="rId359" /><Relationship Type="http://schemas.openxmlformats.org/officeDocument/2006/relationships/footnotes" Target="footnotes.xml" Id="rId8" /><Relationship Type="http://schemas.openxmlformats.org/officeDocument/2006/relationships/oleObject" Target="embeddings/oleObject38.bin" Id="rId98" /><Relationship Type="http://schemas.openxmlformats.org/officeDocument/2006/relationships/oleObject" Target="embeddings/oleObject50.bin" Id="rId121" /><Relationship Type="http://schemas.openxmlformats.org/officeDocument/2006/relationships/oleObject" Target="embeddings/oleObject60.bin" Id="rId142" /><Relationship Type="http://schemas.openxmlformats.org/officeDocument/2006/relationships/image" Target="media/image71.wmf" Id="rId163" /><Relationship Type="http://schemas.openxmlformats.org/officeDocument/2006/relationships/image" Target="media/image80.wmf" Id="rId184" /><Relationship Type="http://schemas.openxmlformats.org/officeDocument/2006/relationships/oleObject" Target="embeddings/oleObject103.bin" Id="rId219" /><Relationship Type="http://schemas.openxmlformats.org/officeDocument/2006/relationships/image" Target="media/image161.wmf" Id="rId370" /><Relationship Type="http://schemas.openxmlformats.org/officeDocument/2006/relationships/oleObject" Target="embeddings/oleObject204.bin" Id="rId391" /><Relationship Type="http://schemas.openxmlformats.org/officeDocument/2006/relationships/image" Target="media/image171.wmf" Id="rId405" /><Relationship Type="http://schemas.openxmlformats.org/officeDocument/2006/relationships/oleObject" Target="embeddings/oleObject225.bin" Id="rId426" /><Relationship Type="http://schemas.openxmlformats.org/officeDocument/2006/relationships/footer" Target="footer17.xml" Id="rId447" /><Relationship Type="http://schemas.openxmlformats.org/officeDocument/2006/relationships/oleObject" Target="embeddings/oleObject110.bin" Id="rId230" /><Relationship Type="http://schemas.openxmlformats.org/officeDocument/2006/relationships/oleObject" Target="embeddings/oleObject121.bin" Id="rId251" /><Relationship Type="http://schemas.openxmlformats.org/officeDocument/2006/relationships/footer" Target="footer8.xml" Id="rId25" /><Relationship Type="http://schemas.openxmlformats.org/officeDocument/2006/relationships/image" Target="media/image14.wmf" Id="rId46" /><Relationship Type="http://schemas.openxmlformats.org/officeDocument/2006/relationships/image" Target="media/image24.wmf" Id="rId67" /><Relationship Type="http://schemas.openxmlformats.org/officeDocument/2006/relationships/image" Target="media/image118.wmf" Id="rId272" /><Relationship Type="http://schemas.openxmlformats.org/officeDocument/2006/relationships/image" Target="media/image127.wmf" Id="rId293" /><Relationship Type="http://schemas.openxmlformats.org/officeDocument/2006/relationships/oleObject" Target="embeddings/oleObject154.bin" Id="rId307" /><Relationship Type="http://schemas.openxmlformats.org/officeDocument/2006/relationships/oleObject" Target="embeddings/oleObject165.bin" Id="rId328" /><Relationship Type="http://schemas.openxmlformats.org/officeDocument/2006/relationships/image" Target="media/image152.wmf" Id="rId349" /><Relationship Type="http://schemas.openxmlformats.org/officeDocument/2006/relationships/oleObject" Target="embeddings/oleObject32.bin" Id="rId88" /><Relationship Type="http://schemas.openxmlformats.org/officeDocument/2006/relationships/oleObject" Target="embeddings/oleObject45.bin" Id="rId111" /><Relationship Type="http://schemas.openxmlformats.org/officeDocument/2006/relationships/image" Target="media/image55.wmf" Id="rId132" /><Relationship Type="http://schemas.openxmlformats.org/officeDocument/2006/relationships/image" Target="media/image66.wmf" Id="rId153" /><Relationship Type="http://schemas.openxmlformats.org/officeDocument/2006/relationships/oleObject" Target="embeddings/oleObject76.bin" Id="rId174" /><Relationship Type="http://schemas.openxmlformats.org/officeDocument/2006/relationships/image" Target="media/image85.wmf" Id="rId195" /><Relationship Type="http://schemas.openxmlformats.org/officeDocument/2006/relationships/image" Target="media/image91.wmf" Id="rId209" /><Relationship Type="http://schemas.openxmlformats.org/officeDocument/2006/relationships/image" Target="media/image157.wmf" Id="rId360" /><Relationship Type="http://schemas.openxmlformats.org/officeDocument/2006/relationships/oleObject" Target="embeddings/oleObject196.bin" Id="rId381" /><Relationship Type="http://schemas.openxmlformats.org/officeDocument/2006/relationships/oleObject" Target="embeddings/oleObject219.bin" Id="rId416" /><Relationship Type="http://schemas.openxmlformats.org/officeDocument/2006/relationships/oleObject" Target="embeddings/oleObject104.bin" Id="rId220" /><Relationship Type="http://schemas.openxmlformats.org/officeDocument/2006/relationships/image" Target="media/image104.wmf" Id="rId241" /><Relationship Type="http://schemas.openxmlformats.org/officeDocument/2006/relationships/footer" Target="footer12.xml" Id="rId437" /><Relationship Type="http://schemas.openxmlformats.org/officeDocument/2006/relationships/header" Target="header3.xml" Id="rId15" /><Relationship Type="http://schemas.openxmlformats.org/officeDocument/2006/relationships/image" Target="media/image9.wmf" Id="rId36" /><Relationship Type="http://schemas.openxmlformats.org/officeDocument/2006/relationships/oleObject" Target="embeddings/oleObject16.bin" Id="rId57" /><Relationship Type="http://schemas.openxmlformats.org/officeDocument/2006/relationships/oleObject" Target="embeddings/oleObject127.bin" Id="rId262" /><Relationship Type="http://schemas.openxmlformats.org/officeDocument/2006/relationships/image" Target="media/image123.wmf" Id="rId283" /><Relationship Type="http://schemas.openxmlformats.org/officeDocument/2006/relationships/oleObject" Target="embeddings/oleObject160.bin" Id="rId318" /><Relationship Type="http://schemas.openxmlformats.org/officeDocument/2006/relationships/image" Target="media/image147.wmf" Id="rId339" /><Relationship Type="http://schemas.openxmlformats.org/officeDocument/2006/relationships/oleObject" Target="embeddings/oleObject27.bin" Id="rId78" /><Relationship Type="http://schemas.openxmlformats.org/officeDocument/2006/relationships/image" Target="media/image39.wmf" Id="rId99" /><Relationship Type="http://schemas.openxmlformats.org/officeDocument/2006/relationships/image" Target="media/image40.wmf" Id="rId101" /><Relationship Type="http://schemas.openxmlformats.org/officeDocument/2006/relationships/image" Target="media/image50.wmf" Id="rId122" /><Relationship Type="http://schemas.openxmlformats.org/officeDocument/2006/relationships/image" Target="media/image61.wmf" Id="rId143" /><Relationship Type="http://schemas.openxmlformats.org/officeDocument/2006/relationships/oleObject" Target="embeddings/oleObject71.bin" Id="rId164" /><Relationship Type="http://schemas.openxmlformats.org/officeDocument/2006/relationships/oleObject" Target="embeddings/oleObject83.bin" Id="rId185" /><Relationship Type="http://schemas.openxmlformats.org/officeDocument/2006/relationships/oleObject" Target="embeddings/oleObject176.bin" Id="rId350" /><Relationship Type="http://schemas.openxmlformats.org/officeDocument/2006/relationships/oleObject" Target="embeddings/oleObject188.bin" Id="rId371" /><Relationship Type="http://schemas.openxmlformats.org/officeDocument/2006/relationships/oleObject" Target="embeddings/oleObject213.bin" Id="rId406" /><Relationship Type="http://schemas.openxmlformats.org/officeDocument/2006/relationships/endnotes" Target="endnotes.xml" Id="rId9" /><Relationship Type="http://schemas.openxmlformats.org/officeDocument/2006/relationships/oleObject" Target="embeddings/oleObject97.bin" Id="rId210" /><Relationship Type="http://schemas.openxmlformats.org/officeDocument/2006/relationships/oleObject" Target="embeddings/oleObject205.bin" Id="rId392" /><Relationship Type="http://schemas.openxmlformats.org/officeDocument/2006/relationships/image" Target="media/image180.wmf" Id="rId427" /><Relationship Type="http://schemas.openxmlformats.org/officeDocument/2006/relationships/footer" Target="footer18.xml" Id="rId448" /><Relationship Type="http://schemas.openxmlformats.org/officeDocument/2006/relationships/image" Target="media/image4.wmf" Id="rId26" /><Relationship Type="http://schemas.openxmlformats.org/officeDocument/2006/relationships/image" Target="media/image99.wmf" Id="rId231" /><Relationship Type="http://schemas.openxmlformats.org/officeDocument/2006/relationships/oleObject" Target="embeddings/oleObject122.bin" Id="rId252" /><Relationship Type="http://schemas.openxmlformats.org/officeDocument/2006/relationships/oleObject" Target="embeddings/oleObject133.bin" Id="rId273" /><Relationship Type="http://schemas.openxmlformats.org/officeDocument/2006/relationships/oleObject" Target="embeddings/oleObject145.bin" Id="rId294" /><Relationship Type="http://schemas.openxmlformats.org/officeDocument/2006/relationships/oleObject" Target="embeddings/oleObject155.bin" Id="rId308" /><Relationship Type="http://schemas.openxmlformats.org/officeDocument/2006/relationships/image" Target="media/image142.wmf" Id="rId329" /><Relationship Type="http://schemas.openxmlformats.org/officeDocument/2006/relationships/oleObject" Target="embeddings/oleObject11.bin" Id="rId47" /><Relationship Type="http://schemas.openxmlformats.org/officeDocument/2006/relationships/oleObject" Target="embeddings/oleObject22.bin" Id="rId68" /><Relationship Type="http://schemas.openxmlformats.org/officeDocument/2006/relationships/image" Target="media/image35.wmf" Id="rId89" /><Relationship Type="http://schemas.openxmlformats.org/officeDocument/2006/relationships/image" Target="media/image45.wmf" Id="rId112" /><Relationship Type="http://schemas.openxmlformats.org/officeDocument/2006/relationships/oleObject" Target="embeddings/oleObject56.bin" Id="rId133" /><Relationship Type="http://schemas.openxmlformats.org/officeDocument/2006/relationships/oleObject" Target="embeddings/oleObject66.bin" Id="rId154" /><Relationship Type="http://schemas.openxmlformats.org/officeDocument/2006/relationships/image" Target="media/image77.wmf" Id="rId175" /><Relationship Type="http://schemas.openxmlformats.org/officeDocument/2006/relationships/oleObject" Target="embeddings/oleObject171.bin" Id="rId340" /><Relationship Type="http://schemas.openxmlformats.org/officeDocument/2006/relationships/oleObject" Target="embeddings/oleObject182.bin" Id="rId361" /><Relationship Type="http://schemas.openxmlformats.org/officeDocument/2006/relationships/oleObject" Target="embeddings/oleObject89.bin" Id="rId196" /><Relationship Type="http://schemas.openxmlformats.org/officeDocument/2006/relationships/image" Target="media/image87.wmf" Id="rId200" /><Relationship Type="http://schemas.openxmlformats.org/officeDocument/2006/relationships/oleObject" Target="embeddings/oleObject197.bin" Id="rId382" /><Relationship Type="http://schemas.openxmlformats.org/officeDocument/2006/relationships/oleObject" Target="embeddings/oleObject220.bin" Id="rId417" /><Relationship Type="http://schemas.openxmlformats.org/officeDocument/2006/relationships/footer" Target="footer13.xml" Id="rId438" /><Relationship Type="http://schemas.openxmlformats.org/officeDocument/2006/relationships/header" Target="header4.xml" Id="rId16" /><Relationship Type="http://schemas.openxmlformats.org/officeDocument/2006/relationships/image" Target="media/image95.wmf" Id="rId221" /><Relationship Type="http://schemas.openxmlformats.org/officeDocument/2006/relationships/oleObject" Target="embeddings/oleObject116.bin" Id="rId242" /><Relationship Type="http://schemas.openxmlformats.org/officeDocument/2006/relationships/image" Target="media/image114.wmf" Id="rId263" /><Relationship Type="http://schemas.openxmlformats.org/officeDocument/2006/relationships/oleObject" Target="embeddings/oleObject139.bin" Id="rId284" /><Relationship Type="http://schemas.openxmlformats.org/officeDocument/2006/relationships/image" Target="media/image137.wmf" Id="rId319" /><Relationship Type="http://schemas.openxmlformats.org/officeDocument/2006/relationships/oleObject" Target="embeddings/oleObject6.bin" Id="rId37" /><Relationship Type="http://schemas.openxmlformats.org/officeDocument/2006/relationships/oleObject" Target="embeddings/oleObject17.bin" Id="rId58" /><Relationship Type="http://schemas.openxmlformats.org/officeDocument/2006/relationships/image" Target="media/image30.wmf" Id="rId79" /><Relationship Type="http://schemas.openxmlformats.org/officeDocument/2006/relationships/oleObject" Target="embeddings/oleObject40.bin" Id="rId102" /><Relationship Type="http://schemas.openxmlformats.org/officeDocument/2006/relationships/oleObject" Target="embeddings/oleObject51.bin" Id="rId123" /><Relationship Type="http://schemas.openxmlformats.org/officeDocument/2006/relationships/oleObject" Target="embeddings/oleObject61.bin" Id="rId144" /><Relationship Type="http://schemas.openxmlformats.org/officeDocument/2006/relationships/oleObject" Target="embeddings/oleObject166.bin" Id="rId330" /><Relationship Type="http://schemas.openxmlformats.org/officeDocument/2006/relationships/oleObject" Target="embeddings/oleObject33.bin" Id="rId90" /><Relationship Type="http://schemas.openxmlformats.org/officeDocument/2006/relationships/image" Target="media/image72.wmf" Id="rId165" /><Relationship Type="http://schemas.openxmlformats.org/officeDocument/2006/relationships/image" Target="media/image81.wmf" Id="rId186" /><Relationship Type="http://schemas.openxmlformats.org/officeDocument/2006/relationships/image" Target="media/image153.wmf" Id="rId351" /><Relationship Type="http://schemas.openxmlformats.org/officeDocument/2006/relationships/image" Target="media/image162.wmf" Id="rId372" /><Relationship Type="http://schemas.openxmlformats.org/officeDocument/2006/relationships/oleObject" Target="embeddings/oleObject206.bin" Id="rId393" /><Relationship Type="http://schemas.openxmlformats.org/officeDocument/2006/relationships/oleObject" Target="embeddings/oleObject214.bin" Id="rId407" /><Relationship Type="http://schemas.openxmlformats.org/officeDocument/2006/relationships/oleObject" Target="embeddings/oleObject226.bin" Id="rId428" /><Relationship Type="http://schemas.openxmlformats.org/officeDocument/2006/relationships/header" Target="header18.xml" Id="rId449" /><Relationship Type="http://schemas.openxmlformats.org/officeDocument/2006/relationships/image" Target="media/image92.wmf" Id="rId211" /><Relationship Type="http://schemas.openxmlformats.org/officeDocument/2006/relationships/oleObject" Target="embeddings/oleObject111.bin" Id="rId232" /><Relationship Type="http://schemas.openxmlformats.org/officeDocument/2006/relationships/image" Target="media/image109.wmf" Id="rId253" /><Relationship Type="http://schemas.openxmlformats.org/officeDocument/2006/relationships/image" Target="media/image119.wmf" Id="rId274" /><Relationship Type="http://schemas.openxmlformats.org/officeDocument/2006/relationships/oleObject" Target="embeddings/oleObject146.bin" Id="rId295" /><Relationship Type="http://schemas.openxmlformats.org/officeDocument/2006/relationships/image" Target="media/image132.wmf" Id="rId309" /><Relationship Type="http://schemas.openxmlformats.org/officeDocument/2006/relationships/oleObject" Target="embeddings/oleObject1.bin" Id="rId27" /><Relationship Type="http://schemas.openxmlformats.org/officeDocument/2006/relationships/image" Target="media/image15.wmf" Id="rId48" /><Relationship Type="http://schemas.openxmlformats.org/officeDocument/2006/relationships/image" Target="media/image25.wmf" Id="rId69" /><Relationship Type="http://schemas.openxmlformats.org/officeDocument/2006/relationships/oleObject" Target="embeddings/oleObject46.bin" Id="rId113" /><Relationship Type="http://schemas.openxmlformats.org/officeDocument/2006/relationships/image" Target="media/image56.wmf" Id="rId134" /><Relationship Type="http://schemas.openxmlformats.org/officeDocument/2006/relationships/oleObject" Target="embeddings/oleObject161.bin" Id="rId320" /><Relationship Type="http://schemas.openxmlformats.org/officeDocument/2006/relationships/oleObject" Target="embeddings/oleObject28.bin" Id="rId80" /><Relationship Type="http://schemas.openxmlformats.org/officeDocument/2006/relationships/image" Target="media/image67.wmf" Id="rId155" /><Relationship Type="http://schemas.openxmlformats.org/officeDocument/2006/relationships/oleObject" Target="embeddings/oleObject77.bin" Id="rId176" /><Relationship Type="http://schemas.openxmlformats.org/officeDocument/2006/relationships/image" Target="media/image86.wmf" Id="rId197" /><Relationship Type="http://schemas.openxmlformats.org/officeDocument/2006/relationships/image" Target="media/image148.wmf" Id="rId341" /><Relationship Type="http://schemas.openxmlformats.org/officeDocument/2006/relationships/image" Target="media/image158.wmf" Id="rId362" /><Relationship Type="http://schemas.openxmlformats.org/officeDocument/2006/relationships/oleObject" Target="embeddings/oleObject198.bin" Id="rId383" /><Relationship Type="http://schemas.openxmlformats.org/officeDocument/2006/relationships/image" Target="media/image176.wmf" Id="rId418" /><Relationship Type="http://schemas.openxmlformats.org/officeDocument/2006/relationships/header" Target="header13.xml" Id="rId439" /><Relationship Type="http://schemas.openxmlformats.org/officeDocument/2006/relationships/oleObject" Target="embeddings/oleObject92.bin" Id="rId201" /><Relationship Type="http://schemas.openxmlformats.org/officeDocument/2006/relationships/oleObject" Target="embeddings/oleObject105.bin" Id="rId222" /><Relationship Type="http://schemas.openxmlformats.org/officeDocument/2006/relationships/oleObject" Target="embeddings/oleObject117.bin" Id="rId243" /><Relationship Type="http://schemas.openxmlformats.org/officeDocument/2006/relationships/oleObject" Target="embeddings/oleObject128.bin" Id="rId264" /><Relationship Type="http://schemas.openxmlformats.org/officeDocument/2006/relationships/oleObject" Target="embeddings/oleObject140.bin" Id="rId285" /><Relationship Type="http://schemas.openxmlformats.org/officeDocument/2006/relationships/header" Target="header19.xml" Id="rId450" /><Relationship Type="http://schemas.openxmlformats.org/officeDocument/2006/relationships/footer" Target="footer4.xml" Id="rId17" /><Relationship Type="http://schemas.openxmlformats.org/officeDocument/2006/relationships/image" Target="media/image10.wmf" Id="rId38" /><Relationship Type="http://schemas.openxmlformats.org/officeDocument/2006/relationships/image" Target="media/image20.wmf" Id="rId59" /><Relationship Type="http://schemas.openxmlformats.org/officeDocument/2006/relationships/oleObject" Target="embeddings/oleObject41.bin" Id="rId103" /><Relationship Type="http://schemas.openxmlformats.org/officeDocument/2006/relationships/image" Target="media/image51.wmf" Id="rId124" /><Relationship Type="http://schemas.openxmlformats.org/officeDocument/2006/relationships/oleObject" Target="embeddings/oleObject156.bin" Id="rId310" /><Relationship Type="http://schemas.openxmlformats.org/officeDocument/2006/relationships/oleObject" Target="embeddings/oleObject23.bin" Id="rId70" /><Relationship Type="http://schemas.openxmlformats.org/officeDocument/2006/relationships/oleObject" Target="embeddings/oleObject34.bin" Id="rId91" /><Relationship Type="http://schemas.openxmlformats.org/officeDocument/2006/relationships/image" Target="media/image62.wmf" Id="rId145" /><Relationship Type="http://schemas.openxmlformats.org/officeDocument/2006/relationships/oleObject" Target="embeddings/oleObject72.bin" Id="rId166" /><Relationship Type="http://schemas.openxmlformats.org/officeDocument/2006/relationships/oleObject" Target="embeddings/oleObject84.bin" Id="rId187" /><Relationship Type="http://schemas.openxmlformats.org/officeDocument/2006/relationships/image" Target="media/image143.wmf" Id="rId331" /><Relationship Type="http://schemas.openxmlformats.org/officeDocument/2006/relationships/oleObject" Target="embeddings/oleObject177.bin" Id="rId352" /><Relationship Type="http://schemas.openxmlformats.org/officeDocument/2006/relationships/oleObject" Target="embeddings/oleObject189.bin" Id="rId373" /><Relationship Type="http://schemas.openxmlformats.org/officeDocument/2006/relationships/oleObject" Target="embeddings/oleObject207.bin" Id="rId394" /><Relationship Type="http://schemas.openxmlformats.org/officeDocument/2006/relationships/image" Target="media/image172.wmf" Id="rId408" /><Relationship Type="http://schemas.openxmlformats.org/officeDocument/2006/relationships/header" Target="header8.xml" Id="rId429" /><Relationship Type="http://schemas.openxmlformats.org/officeDocument/2006/relationships/oleObject" Target="embeddings/oleObject98.bin" Id="rId212" /><Relationship Type="http://schemas.openxmlformats.org/officeDocument/2006/relationships/image" Target="media/image100.wmf" Id="rId233" /><Relationship Type="http://schemas.openxmlformats.org/officeDocument/2006/relationships/oleObject" Target="embeddings/oleObject123.bin" Id="rId254" /><Relationship Type="http://schemas.openxmlformats.org/officeDocument/2006/relationships/footer" Target="footer14.xml" Id="rId440" /><Relationship Type="http://schemas.openxmlformats.org/officeDocument/2006/relationships/image" Target="media/image5.wmf" Id="rId28" /><Relationship Type="http://schemas.openxmlformats.org/officeDocument/2006/relationships/oleObject" Target="embeddings/oleObject12.bin" Id="rId49" /><Relationship Type="http://schemas.openxmlformats.org/officeDocument/2006/relationships/image" Target="media/image46.wmf" Id="rId114" /><Relationship Type="http://schemas.openxmlformats.org/officeDocument/2006/relationships/oleObject" Target="embeddings/oleObject134.bin" Id="rId275" /><Relationship Type="http://schemas.openxmlformats.org/officeDocument/2006/relationships/image" Target="media/image128.wmf" Id="rId296" /><Relationship Type="http://schemas.openxmlformats.org/officeDocument/2006/relationships/oleObject" Target="embeddings/oleObject149.bin" Id="rId300" /><Relationship Type="http://schemas.openxmlformats.org/officeDocument/2006/relationships/oleObject" Target="embeddings/oleObject18.bin" Id="rId60" /><Relationship Type="http://schemas.openxmlformats.org/officeDocument/2006/relationships/image" Target="media/image31.wmf" Id="rId81" /><Relationship Type="http://schemas.openxmlformats.org/officeDocument/2006/relationships/oleObject" Target="embeddings/oleObject57.bin" Id="rId135" /><Relationship Type="http://schemas.openxmlformats.org/officeDocument/2006/relationships/oleObject" Target="embeddings/oleObject67.bin" Id="rId156" /><Relationship Type="http://schemas.openxmlformats.org/officeDocument/2006/relationships/oleObject" Target="embeddings/oleObject78.bin" Id="rId177" /><Relationship Type="http://schemas.openxmlformats.org/officeDocument/2006/relationships/oleObject" Target="embeddings/oleObject90.bin" Id="rId198" /><Relationship Type="http://schemas.openxmlformats.org/officeDocument/2006/relationships/image" Target="media/image138.wmf" Id="rId321" /><Relationship Type="http://schemas.openxmlformats.org/officeDocument/2006/relationships/oleObject" Target="embeddings/oleObject172.bin" Id="rId342" /><Relationship Type="http://schemas.openxmlformats.org/officeDocument/2006/relationships/oleObject" Target="embeddings/oleObject183.bin" Id="rId363" /><Relationship Type="http://schemas.openxmlformats.org/officeDocument/2006/relationships/oleObject" Target="embeddings/oleObject199.bin" Id="rId384" /><Relationship Type="http://schemas.openxmlformats.org/officeDocument/2006/relationships/oleObject" Target="embeddings/oleObject221.bin" Id="rId419" /><Relationship Type="http://schemas.openxmlformats.org/officeDocument/2006/relationships/oleObject" Target="embeddings/oleObject93.bin" Id="rId202" /><Relationship Type="http://schemas.openxmlformats.org/officeDocument/2006/relationships/oleObject" Target="embeddings/oleObject106.bin" Id="rId223" /><Relationship Type="http://schemas.openxmlformats.org/officeDocument/2006/relationships/image" Target="media/image105.wmf" Id="rId244" /><Relationship Type="http://schemas.openxmlformats.org/officeDocument/2006/relationships/header" Target="header9.xml" Id="rId430" /><Relationship Type="http://schemas.openxmlformats.org/officeDocument/2006/relationships/footer" Target="footer5.xml" Id="rId18" /><Relationship Type="http://schemas.openxmlformats.org/officeDocument/2006/relationships/oleObject" Target="embeddings/oleObject7.bin" Id="rId39" /><Relationship Type="http://schemas.openxmlformats.org/officeDocument/2006/relationships/image" Target="media/image115.wmf" Id="rId265" /><Relationship Type="http://schemas.openxmlformats.org/officeDocument/2006/relationships/image" Target="media/image124.wmf" Id="rId286" /><Relationship Type="http://schemas.openxmlformats.org/officeDocument/2006/relationships/footer" Target="footer19.xml" Id="rId451" /><Relationship Type="http://schemas.openxmlformats.org/officeDocument/2006/relationships/image" Target="media/image16.wmf" Id="rId50" /><Relationship Type="http://schemas.openxmlformats.org/officeDocument/2006/relationships/image" Target="media/image41.wmf" Id="rId104" /><Relationship Type="http://schemas.openxmlformats.org/officeDocument/2006/relationships/oleObject" Target="embeddings/oleObject52.bin" Id="rId125" /><Relationship Type="http://schemas.openxmlformats.org/officeDocument/2006/relationships/oleObject" Target="embeddings/oleObject62.bin" Id="rId146" /><Relationship Type="http://schemas.openxmlformats.org/officeDocument/2006/relationships/image" Target="media/image73.wmf" Id="rId167" /><Relationship Type="http://schemas.openxmlformats.org/officeDocument/2006/relationships/image" Target="media/image82.wmf" Id="rId188" /><Relationship Type="http://schemas.openxmlformats.org/officeDocument/2006/relationships/image" Target="media/image133.wmf" Id="rId311" /><Relationship Type="http://schemas.openxmlformats.org/officeDocument/2006/relationships/oleObject" Target="embeddings/oleObject167.bin" Id="rId332" /><Relationship Type="http://schemas.openxmlformats.org/officeDocument/2006/relationships/image" Target="media/image154.emf" Id="rId353" /><Relationship Type="http://schemas.openxmlformats.org/officeDocument/2006/relationships/image" Target="media/image163.wmf" Id="rId374" /><Relationship Type="http://schemas.openxmlformats.org/officeDocument/2006/relationships/image" Target="media/image166.wmf" Id="rId395" /><Relationship Type="http://schemas.openxmlformats.org/officeDocument/2006/relationships/oleObject" Target="embeddings/oleObject215.bin" Id="rId409" /><Relationship Type="http://schemas.openxmlformats.org/officeDocument/2006/relationships/image" Target="media/image26.wmf" Id="rId71" /><Relationship Type="http://schemas.openxmlformats.org/officeDocument/2006/relationships/image" Target="media/image36.wmf" Id="rId92" /><Relationship Type="http://schemas.openxmlformats.org/officeDocument/2006/relationships/image" Target="media/image93.wmf" Id="rId213" /><Relationship Type="http://schemas.openxmlformats.org/officeDocument/2006/relationships/oleObject" Target="embeddings/oleObject112.bin" Id="rId234" /><Relationship Type="http://schemas.openxmlformats.org/officeDocument/2006/relationships/image" Target="media/image177.wmf" Id="rId420" /><Relationship Type="http://schemas.openxmlformats.org/officeDocument/2006/relationships/customXml" Target="../customXml/item2.xml" Id="rId2" /><Relationship Type="http://schemas.openxmlformats.org/officeDocument/2006/relationships/oleObject" Target="embeddings/oleObject2.bin" Id="rId29" /><Relationship Type="http://schemas.openxmlformats.org/officeDocument/2006/relationships/image" Target="media/image110.wmf" Id="rId255" /><Relationship Type="http://schemas.openxmlformats.org/officeDocument/2006/relationships/image" Target="media/image120.wmf" Id="rId276" /><Relationship Type="http://schemas.openxmlformats.org/officeDocument/2006/relationships/oleObject" Target="embeddings/oleObject147.bin" Id="rId297" /><Relationship Type="http://schemas.openxmlformats.org/officeDocument/2006/relationships/header" Target="header14.xml" Id="rId441" /><Relationship Type="http://schemas.openxmlformats.org/officeDocument/2006/relationships/image" Target="media/image11.wmf" Id="rId40" /><Relationship Type="http://schemas.openxmlformats.org/officeDocument/2006/relationships/oleObject" Target="embeddings/oleObject47.bin" Id="rId115" /><Relationship Type="http://schemas.openxmlformats.org/officeDocument/2006/relationships/image" Target="media/image57.tif" Id="rId136" /><Relationship Type="http://schemas.openxmlformats.org/officeDocument/2006/relationships/image" Target="media/image68.wmf" Id="rId157" /><Relationship Type="http://schemas.openxmlformats.org/officeDocument/2006/relationships/oleObject" Target="embeddings/oleObject79.bin" Id="rId178" /><Relationship Type="http://schemas.openxmlformats.org/officeDocument/2006/relationships/oleObject" Target="embeddings/oleObject150.bin" Id="rId301" /><Relationship Type="http://schemas.openxmlformats.org/officeDocument/2006/relationships/oleObject" Target="embeddings/oleObject162.bin" Id="rId322" /><Relationship Type="http://schemas.openxmlformats.org/officeDocument/2006/relationships/image" Target="media/image149.wmf" Id="rId343" /><Relationship Type="http://schemas.openxmlformats.org/officeDocument/2006/relationships/image" Target="media/image159.wmf" Id="rId364" /><Relationship Type="http://schemas.openxmlformats.org/officeDocument/2006/relationships/image" Target="media/image21.wmf" Id="rId61" /><Relationship Type="http://schemas.openxmlformats.org/officeDocument/2006/relationships/oleObject" Target="embeddings/oleObject29.bin" Id="rId82" /><Relationship Type="http://schemas.openxmlformats.org/officeDocument/2006/relationships/oleObject" Target="embeddings/oleObject91.bin" Id="rId199" /><Relationship Type="http://schemas.openxmlformats.org/officeDocument/2006/relationships/image" Target="media/image88.wmf" Id="rId203" /><Relationship Type="http://schemas.openxmlformats.org/officeDocument/2006/relationships/oleObject" Target="embeddings/oleObject200.bin" Id="rId385" /><Relationship Type="http://schemas.openxmlformats.org/officeDocument/2006/relationships/image" Target="media/image3.jpg" Id="rId19" /><Relationship Type="http://schemas.openxmlformats.org/officeDocument/2006/relationships/oleObject" Target="embeddings/oleObject107.bin" Id="rId224" /><Relationship Type="http://schemas.openxmlformats.org/officeDocument/2006/relationships/oleObject" Target="embeddings/oleObject118.bin" Id="rId245" /><Relationship Type="http://schemas.openxmlformats.org/officeDocument/2006/relationships/oleObject" Target="embeddings/oleObject129.bin" Id="rId266" /><Relationship Type="http://schemas.openxmlformats.org/officeDocument/2006/relationships/oleObject" Target="embeddings/oleObject141.bin" Id="rId287" /><Relationship Type="http://schemas.openxmlformats.org/officeDocument/2006/relationships/image" Target="media/image173.wmf" Id="rId410" /><Relationship Type="http://schemas.openxmlformats.org/officeDocument/2006/relationships/footer" Target="footer9.xml" Id="rId431" /><Relationship Type="http://schemas.openxmlformats.org/officeDocument/2006/relationships/footer" Target="footer20.xml" Id="rId452" /><Relationship Type="http://schemas.openxmlformats.org/officeDocument/2006/relationships/image" Target="media/image6.wmf" Id="rId30" /><Relationship Type="http://schemas.openxmlformats.org/officeDocument/2006/relationships/oleObject" Target="embeddings/oleObject42.bin" Id="rId105" /><Relationship Type="http://schemas.openxmlformats.org/officeDocument/2006/relationships/image" Target="media/image52.wmf" Id="rId126" /><Relationship Type="http://schemas.openxmlformats.org/officeDocument/2006/relationships/image" Target="media/image63.wmf" Id="rId147" /><Relationship Type="http://schemas.openxmlformats.org/officeDocument/2006/relationships/oleObject" Target="embeddings/oleObject73.bin" Id="rId168" /><Relationship Type="http://schemas.openxmlformats.org/officeDocument/2006/relationships/oleObject" Target="embeddings/oleObject157.bin" Id="rId312" /><Relationship Type="http://schemas.openxmlformats.org/officeDocument/2006/relationships/image" Target="media/image144.wmf" Id="rId333" /><Relationship Type="http://schemas.openxmlformats.org/officeDocument/2006/relationships/oleObject" Target="embeddings/oleObject178.bin" Id="rId354" /><Relationship Type="http://schemas.openxmlformats.org/officeDocument/2006/relationships/oleObject" Target="embeddings/oleObject13.bin" Id="rId51" /><Relationship Type="http://schemas.openxmlformats.org/officeDocument/2006/relationships/oleObject" Target="embeddings/oleObject24.bin" Id="rId72" /><Relationship Type="http://schemas.openxmlformats.org/officeDocument/2006/relationships/oleObject" Target="embeddings/oleObject35.bin" Id="rId93" /><Relationship Type="http://schemas.openxmlformats.org/officeDocument/2006/relationships/oleObject" Target="embeddings/oleObject85.bin" Id="rId189" /><Relationship Type="http://schemas.openxmlformats.org/officeDocument/2006/relationships/oleObject" Target="embeddings/oleObject190.bin" Id="rId375" /><Relationship Type="http://schemas.openxmlformats.org/officeDocument/2006/relationships/oleObject" Target="embeddings/oleObject208.bin" Id="rId396" /><Relationship Type="http://schemas.openxmlformats.org/officeDocument/2006/relationships/numbering" Target="numbering.xml" Id="rId3" /><Relationship Type="http://schemas.openxmlformats.org/officeDocument/2006/relationships/oleObject" Target="embeddings/oleObject99.bin" Id="rId214" /><Relationship Type="http://schemas.openxmlformats.org/officeDocument/2006/relationships/image" Target="media/image101.wmf" Id="rId235" /><Relationship Type="http://schemas.openxmlformats.org/officeDocument/2006/relationships/oleObject" Target="embeddings/oleObject124.bin" Id="rId256" /><Relationship Type="http://schemas.openxmlformats.org/officeDocument/2006/relationships/oleObject" Target="embeddings/oleObject135.bin" Id="rId277" /><Relationship Type="http://schemas.openxmlformats.org/officeDocument/2006/relationships/oleObject" Target="embeddings/oleObject148.bin" Id="rId298" /><Relationship Type="http://schemas.openxmlformats.org/officeDocument/2006/relationships/oleObject" Target="embeddings/oleObject210.bin" Id="rId400" /><Relationship Type="http://schemas.openxmlformats.org/officeDocument/2006/relationships/oleObject" Target="embeddings/oleObject222.bin" Id="rId421" /><Relationship Type="http://schemas.openxmlformats.org/officeDocument/2006/relationships/header" Target="header15.xml" Id="rId442" /><Relationship Type="http://schemas.openxmlformats.org/officeDocument/2006/relationships/image" Target="media/image47.wmf" Id="rId116" /><Relationship Type="http://schemas.openxmlformats.org/officeDocument/2006/relationships/image" Target="media/image58.wmf" Id="rId137" /><Relationship Type="http://schemas.openxmlformats.org/officeDocument/2006/relationships/oleObject" Target="embeddings/oleObject68.bin" Id="rId158" /><Relationship Type="http://schemas.openxmlformats.org/officeDocument/2006/relationships/oleObject" Target="embeddings/oleObject151.bin" Id="rId302" /><Relationship Type="http://schemas.openxmlformats.org/officeDocument/2006/relationships/image" Target="media/image139.wmf" Id="rId323" /><Relationship Type="http://schemas.openxmlformats.org/officeDocument/2006/relationships/oleObject" Target="embeddings/oleObject173.bin" Id="rId344" /><Relationship Type="http://schemas.openxmlformats.org/officeDocument/2006/relationships/header" Target="header5.xml" Id="rId20" /><Relationship Type="http://schemas.openxmlformats.org/officeDocument/2006/relationships/oleObject" Target="embeddings/oleObject8.bin" Id="rId41" /><Relationship Type="http://schemas.openxmlformats.org/officeDocument/2006/relationships/oleObject" Target="embeddings/oleObject19.bin" Id="rId62" /><Relationship Type="http://schemas.openxmlformats.org/officeDocument/2006/relationships/image" Target="media/image32.wmf" Id="rId83" /><Relationship Type="http://schemas.openxmlformats.org/officeDocument/2006/relationships/oleObject" Target="embeddings/oleObject80.bin" Id="rId179" /><Relationship Type="http://schemas.openxmlformats.org/officeDocument/2006/relationships/oleObject" Target="embeddings/oleObject184.bin" Id="rId365" /><Relationship Type="http://schemas.openxmlformats.org/officeDocument/2006/relationships/oleObject" Target="embeddings/oleObject201.bin" Id="rId386" /><Relationship Type="http://schemas.openxmlformats.org/officeDocument/2006/relationships/image" Target="media/image83.wmf" Id="rId190" /><Relationship Type="http://schemas.openxmlformats.org/officeDocument/2006/relationships/oleObject" Target="embeddings/oleObject94.bin" Id="rId204" /><Relationship Type="http://schemas.openxmlformats.org/officeDocument/2006/relationships/image" Target="media/image96.wmf" Id="rId225" /><Relationship Type="http://schemas.openxmlformats.org/officeDocument/2006/relationships/image" Target="media/image106.wmf" Id="rId246" /><Relationship Type="http://schemas.openxmlformats.org/officeDocument/2006/relationships/image" Target="media/image116.wmf" Id="rId267" /><Relationship Type="http://schemas.openxmlformats.org/officeDocument/2006/relationships/oleObject" Target="embeddings/oleObject142.bin" Id="rId288" /><Relationship Type="http://schemas.openxmlformats.org/officeDocument/2006/relationships/oleObject" Target="embeddings/oleObject216.bin" Id="rId411" /><Relationship Type="http://schemas.openxmlformats.org/officeDocument/2006/relationships/footer" Target="footer10.xml" Id="rId432" /><Relationship Type="http://schemas.openxmlformats.org/officeDocument/2006/relationships/fontTable" Target="fontTable.xml" Id="rId453" /><Relationship Type="http://schemas.openxmlformats.org/officeDocument/2006/relationships/image" Target="media/image42.wmf" Id="rId106" /><Relationship Type="http://schemas.openxmlformats.org/officeDocument/2006/relationships/oleObject" Target="embeddings/oleObject53.bin" Id="rId127" /><Relationship Type="http://schemas.openxmlformats.org/officeDocument/2006/relationships/image" Target="media/image134.wmf" Id="rId313" /><Relationship Type="http://schemas.openxmlformats.org/officeDocument/2006/relationships/header" Target="header1.xml" Id="rId10" /><Relationship Type="http://schemas.openxmlformats.org/officeDocument/2006/relationships/oleObject" Target="embeddings/oleObject3.bin" Id="rId31" /><Relationship Type="http://schemas.openxmlformats.org/officeDocument/2006/relationships/image" Target="media/image17.wmf" Id="rId52" /><Relationship Type="http://schemas.openxmlformats.org/officeDocument/2006/relationships/image" Target="media/image27.wmf" Id="rId73" /><Relationship Type="http://schemas.openxmlformats.org/officeDocument/2006/relationships/oleObject" Target="embeddings/oleObject36.bin" Id="rId94" /><Relationship Type="http://schemas.openxmlformats.org/officeDocument/2006/relationships/oleObject" Target="embeddings/oleObject63.bin" Id="rId148" /><Relationship Type="http://schemas.openxmlformats.org/officeDocument/2006/relationships/image" Target="media/image74.wmf" Id="rId169" /><Relationship Type="http://schemas.openxmlformats.org/officeDocument/2006/relationships/oleObject" Target="embeddings/oleObject168.bin" Id="rId334" /><Relationship Type="http://schemas.openxmlformats.org/officeDocument/2006/relationships/oleObject" Target="embeddings/oleObject179.bin" Id="rId355" /><Relationship Type="http://schemas.openxmlformats.org/officeDocument/2006/relationships/oleObject" Target="embeddings/oleObject191.bin" Id="rId376" /><Relationship Type="http://schemas.openxmlformats.org/officeDocument/2006/relationships/image" Target="media/image167.wmf" Id="rId397" /><Relationship Type="http://schemas.openxmlformats.org/officeDocument/2006/relationships/styles" Target="styles.xml" Id="rId4" /><Relationship Type="http://schemas.openxmlformats.org/officeDocument/2006/relationships/image" Target="media/image78.wmf" Id="rId180" /><Relationship Type="http://schemas.openxmlformats.org/officeDocument/2006/relationships/oleObject" Target="embeddings/oleObject100.bin" Id="rId215" /><Relationship Type="http://schemas.openxmlformats.org/officeDocument/2006/relationships/oleObject" Target="embeddings/oleObject113.bin" Id="rId236" /><Relationship Type="http://schemas.openxmlformats.org/officeDocument/2006/relationships/image" Target="media/image111.wmf" Id="rId257" /><Relationship Type="http://schemas.openxmlformats.org/officeDocument/2006/relationships/image" Target="media/image121.wmf" Id="rId278" /><Relationship Type="http://schemas.openxmlformats.org/officeDocument/2006/relationships/image" Target="media/image169.wmf" Id="rId401" /><Relationship Type="http://schemas.openxmlformats.org/officeDocument/2006/relationships/oleObject" Target="embeddings/oleObject223.bin" Id="rId422" /><Relationship Type="http://schemas.openxmlformats.org/officeDocument/2006/relationships/footer" Target="footer15.xml" Id="rId443" /><Relationship Type="http://schemas.openxmlformats.org/officeDocument/2006/relationships/oleObject" Target="embeddings/oleObject152.bin" Id="rId303" /><Relationship Type="http://schemas.openxmlformats.org/officeDocument/2006/relationships/image" Target="media/image12.wmf" Id="rId42" /><Relationship Type="http://schemas.openxmlformats.org/officeDocument/2006/relationships/oleObject" Target="embeddings/oleObject30.bin" Id="rId84" /><Relationship Type="http://schemas.openxmlformats.org/officeDocument/2006/relationships/oleObject" Target="embeddings/oleObject58.bin" Id="rId138" /><Relationship Type="http://schemas.openxmlformats.org/officeDocument/2006/relationships/image" Target="media/image150.wmf" Id="rId345" /><Relationship Type="http://schemas.openxmlformats.org/officeDocument/2006/relationships/image" Target="media/image164.wmf" Id="rId387" /><Relationship Type="http://schemas.openxmlformats.org/officeDocument/2006/relationships/oleObject" Target="embeddings/oleObject86.bin" Id="rId191" /><Relationship Type="http://schemas.openxmlformats.org/officeDocument/2006/relationships/image" Target="media/image89.wmf" Id="rId205" /><Relationship Type="http://schemas.openxmlformats.org/officeDocument/2006/relationships/oleObject" Target="embeddings/oleObject119.bin" Id="rId247" /><Relationship Type="http://schemas.openxmlformats.org/officeDocument/2006/relationships/image" Target="media/image174.wmf" Id="rId412" /><Relationship Type="http://schemas.openxmlformats.org/officeDocument/2006/relationships/oleObject" Target="embeddings/oleObject43.bin" Id="rId107" /><Relationship Type="http://schemas.openxmlformats.org/officeDocument/2006/relationships/image" Target="media/image125.wmf" Id="rId289" /><Relationship Type="http://schemas.openxmlformats.org/officeDocument/2006/relationships/theme" Target="theme/theme1.xml" Id="rId454" /><Relationship Type="http://schemas.openxmlformats.org/officeDocument/2006/relationships/footer" Target="footer1.xml" Id="rId11" /><Relationship Type="http://schemas.openxmlformats.org/officeDocument/2006/relationships/oleObject" Target="embeddings/oleObject14.bin" Id="rId53" /><Relationship Type="http://schemas.openxmlformats.org/officeDocument/2006/relationships/image" Target="media/image64.wmf" Id="rId149" /><Relationship Type="http://schemas.openxmlformats.org/officeDocument/2006/relationships/oleObject" Target="embeddings/oleObject158.bin" Id="rId314" /><Relationship Type="http://schemas.openxmlformats.org/officeDocument/2006/relationships/image" Target="media/image155.wmf" Id="rId356" /><Relationship Type="http://schemas.openxmlformats.org/officeDocument/2006/relationships/oleObject" Target="embeddings/oleObject209.bin" Id="rId398" /><Relationship Type="http://schemas.openxmlformats.org/officeDocument/2006/relationships/image" Target="media/image37.wmf" Id="rId95" /><Relationship Type="http://schemas.openxmlformats.org/officeDocument/2006/relationships/oleObject" Target="embeddings/oleObject69.bin" Id="rId160" /><Relationship Type="http://schemas.openxmlformats.org/officeDocument/2006/relationships/oleObject" Target="embeddings/oleObject101.bin" Id="rId216" /><Relationship Type="http://schemas.openxmlformats.org/officeDocument/2006/relationships/image" Target="media/image178.wmf" Id="rId423" /><Relationship Type="http://schemas.openxmlformats.org/officeDocument/2006/relationships/oleObject" Target="embeddings/oleObject125.bin" Id="rId258" /><Relationship Type="http://schemas.openxmlformats.org/officeDocument/2006/relationships/footer" Target="footer6.xml" Id="rId22" /><Relationship Type="http://schemas.openxmlformats.org/officeDocument/2006/relationships/oleObject" Target="embeddings/oleObject20.bin" Id="rId64" /><Relationship Type="http://schemas.openxmlformats.org/officeDocument/2006/relationships/image" Target="media/image48.wmf" Id="rId118" /><Relationship Type="http://schemas.openxmlformats.org/officeDocument/2006/relationships/image" Target="media/image140.wmf" Id="rId325" /><Relationship Type="http://schemas.openxmlformats.org/officeDocument/2006/relationships/oleObject" Target="embeddings/oleObject185.bin" Id="rId367" /><Relationship Type="http://schemas.openxmlformats.org/officeDocument/2006/relationships/image" Target="media/image75.wmf" Id="rId171" /><Relationship Type="http://schemas.openxmlformats.org/officeDocument/2006/relationships/image" Target="media/image97.wmf" Id="rId227" /><Relationship Type="http://schemas.openxmlformats.org/officeDocument/2006/relationships/image" Target="media/image117.wmf" Id="rId269" /><Relationship Type="http://schemas.openxmlformats.org/officeDocument/2006/relationships/footer" Target="footer11.xml" Id="rId434" /><Relationship Type="http://schemas.openxmlformats.org/officeDocument/2006/relationships/oleObject" Target="embeddings/oleObject4.bin" Id="rId33" /><Relationship Type="http://schemas.openxmlformats.org/officeDocument/2006/relationships/oleObject" Target="embeddings/oleObject54.bin" Id="rId129" /><Relationship Type="http://schemas.openxmlformats.org/officeDocument/2006/relationships/image" Target="media/image122.wmf" Id="rId280" /><Relationship Type="http://schemas.openxmlformats.org/officeDocument/2006/relationships/oleObject" Target="embeddings/oleObject169.bin" Id="rId336" /><Relationship Type="http://schemas.openxmlformats.org/officeDocument/2006/relationships/image" Target="media/image28.wmf" Id="rId75" /><Relationship Type="http://schemas.openxmlformats.org/officeDocument/2006/relationships/oleObject" Target="embeddings/oleObject59.bin" Id="rId140" /><Relationship Type="http://schemas.openxmlformats.org/officeDocument/2006/relationships/image" Target="media/image79.wmf" Id="rId182" /><Relationship Type="http://schemas.openxmlformats.org/officeDocument/2006/relationships/oleObject" Target="embeddings/oleObject193.bin" Id="rId378" /><Relationship Type="http://schemas.openxmlformats.org/officeDocument/2006/relationships/image" Target="media/image170.wmf" Id="rId403" /><Relationship Type="http://schemas.openxmlformats.org/officeDocument/2006/relationships/customXml" Target="/customXML/item3.xml" Id="R5613bdbbf0fc4681" /></Relationships>
</file>

<file path=word/_rels/foot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670408</value>
    </field>
    <field name="Objective-Title">
      <value order="0">Stage 2 Mathematical Method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8-02-08T00:38:28Z</value>
    </field>
    <field name="Objective-ModificationStamp">
      <value order="0">2018-02-08T00:38:28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41893</value>
    </field>
    <field name="Objective-Version">
      <value order="0">3.0</value>
    </field>
    <field name="Objective-VersionNumber">
      <value order="0">20</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C4E23A34-B55E-4ABA-B736-B4EF747F05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53</Pages>
  <Words>13559</Words>
  <Characters>77290</Characters>
  <Application>Microsoft Office Word</Application>
  <DocSecurity>0</DocSecurity>
  <Lines>644</Lines>
  <Paragraphs>181</Paragraphs>
  <ScaleCrop>false</ScaleCrop>
  <HeadingPairs>
    <vt:vector size="2" baseType="variant">
      <vt:variant>
        <vt:lpstr>Title</vt:lpstr>
      </vt:variant>
      <vt:variant>
        <vt:i4>1</vt:i4>
      </vt:variant>
    </vt:vector>
  </HeadingPairs>
  <TitlesOfParts>
    <vt:vector size="1" baseType="lpstr">
      <vt:lpstr>[Subject] Subject Outline for teaching in 20XX</vt:lpstr>
    </vt:vector>
  </TitlesOfParts>
  <Company>SACE Board of South Australia</Company>
  <LinksUpToDate>false</LinksUpToDate>
  <CharactersWithSpaces>90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ject] Subject Outline for teaching in 20XX</dc:title>
  <dc:creator>SACE Board of SA</dc:creator>
  <cp:lastModifiedBy>Ruth Ekwomadu</cp:lastModifiedBy>
  <cp:revision>42</cp:revision>
  <cp:lastPrinted>2018-02-07T23:21:00Z</cp:lastPrinted>
  <dcterms:created xsi:type="dcterms:W3CDTF">2016-05-04T02:58:00Z</dcterms:created>
  <dcterms:modified xsi:type="dcterms:W3CDTF">2018-02-08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408</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8-02-08T00:38:28Z</vt:filetime>
  </property>
  <property fmtid="{D5CDD505-2E9C-101B-9397-08002B2CF9AE}" pid="8" name="Objective-ModificationStamp">
    <vt:filetime>2018-02-08T00:38:28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Mathematical Methods Subject Outline (for teaching in 2018)</vt:lpwstr>
  </property>
  <property fmtid="{D5CDD505-2E9C-101B-9397-08002B2CF9AE}" pid="14" name="Objective-Version">
    <vt:lpwstr>3.0</vt:lpwstr>
  </property>
  <property fmtid="{D5CDD505-2E9C-101B-9397-08002B2CF9AE}" pid="15" name="Objective-VersionComment">
    <vt:lpwstr/>
  </property>
  <property fmtid="{D5CDD505-2E9C-101B-9397-08002B2CF9AE}" pid="16" name="Objective-VersionNumber">
    <vt:r8>20</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41893</vt:lpwstr>
  </property>
</Properties>
</file>